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319" r:id="rId3"/>
    <p:sldId id="329" r:id="rId4"/>
    <p:sldId id="330" r:id="rId5"/>
    <p:sldId id="312" r:id="rId6"/>
    <p:sldId id="331" r:id="rId7"/>
    <p:sldId id="314" r:id="rId8"/>
    <p:sldId id="332" r:id="rId9"/>
    <p:sldId id="302" r:id="rId10"/>
    <p:sldId id="318" r:id="rId11"/>
    <p:sldId id="333" r:id="rId12"/>
    <p:sldId id="257" r:id="rId13"/>
    <p:sldId id="326" r:id="rId14"/>
    <p:sldId id="260" r:id="rId15"/>
    <p:sldId id="327" r:id="rId16"/>
    <p:sldId id="316" r:id="rId17"/>
    <p:sldId id="317" r:id="rId18"/>
    <p:sldId id="335" r:id="rId19"/>
    <p:sldId id="320" r:id="rId20"/>
    <p:sldId id="321" r:id="rId21"/>
    <p:sldId id="322" r:id="rId22"/>
    <p:sldId id="328" r:id="rId23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27" userDrawn="1">
          <p15:clr>
            <a:srgbClr val="A4A3A4"/>
          </p15:clr>
        </p15:guide>
        <p15:guide id="2" pos="447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660066"/>
    <a:srgbClr val="CCFFFF"/>
    <a:srgbClr val="996633"/>
    <a:srgbClr val="860000"/>
    <a:srgbClr val="FF00FF"/>
    <a:srgbClr val="FF3300"/>
    <a:srgbClr val="33CCCC"/>
    <a:srgbClr val="00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1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1110" y="72"/>
      </p:cViewPr>
      <p:guideLst>
        <p:guide orient="horz" pos="2727"/>
        <p:guide pos="447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07045E-C517-4352-B772-1D98CBAE20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5E9D1D47-AD65-45C7-8291-BAA0AA524B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B827C0E-32CF-47D0-A551-C0C170791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26DA7B2-0AC5-4D62-B83F-CE9626D98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4FF3712-DEA0-48C2-BC8F-CBBEF6E98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72799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BE6AC73-511F-491A-B0CC-714D61DBF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BA5FC719-31E4-48EB-AAED-A3F2B1D6B3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5E623DB-D6F9-43BB-9980-5D9687ED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A6464EC-E97B-4464-90FE-7B186F697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0634AEC-C20E-47DC-B7A4-A531E8E5C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57025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3C47072-7FC6-49CA-B866-52742A9E15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64A8D5B1-F4D9-4B5D-94D7-3C3292708D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6D9B037-0612-4B63-A05D-54AB828B3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94B8C0D-CF90-4D25-A6D7-5F3232A93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1F003B8-F20B-4F67-A416-D1357D606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058861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864156-E2EE-4B56-A8EA-7AB4023C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4910A03-9512-4E55-B8A9-3A4C8E1C2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2860D7C-5443-4A2F-87EC-549979D7B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404483E-4902-4979-B580-0794F495B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98D8CCD-C37E-4DB3-847F-AD54C9EFB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2985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1E9563-C567-4FAB-827F-FC4AEE085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8D80BC6-4974-4A5F-8A79-583344B5CB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57E3329-C951-4F96-B826-1F24934C2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CCEEF8B-9996-455E-9D6F-349ABDFB9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78940F9-8052-4A55-8580-3597A6281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72149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ADC3C8-171A-4B14-94C0-7F2179D16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A16E19A-4F36-4B54-9FD7-8430D04A44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9816D018-24A6-4BFA-9C15-2028B39EBE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DD7626CE-90E4-4C28-8372-45593F4DD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50A7802-2568-448C-B0B8-990124E0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B46DE2A-FC97-4165-AC3A-6E1614042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57096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F359278-9843-4ED5-A3F2-B19CB5A4C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DC4FFA4-0A33-4F88-A0F4-DA210A918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837788E2-7747-4F99-979D-C610A97B82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E1E16F4-B1AE-459C-841A-1937CB3FC2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AA1CA93-477F-4856-9E95-D2EE1ED204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252B1C8F-BF59-4F56-864B-17439D2A6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8BF0A2C-2970-498B-91E3-F695704F6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5D8A2C18-47FA-4250-88EE-981D4A885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17691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489EB20-B354-439C-B871-F725542B1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B76CB89C-D480-4497-BC4B-BFEF4D710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00A8F0D-8917-4227-8785-D0C11E6DB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3F9309F-177A-44C8-9A55-D676F787E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703026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E3760FF0-17EB-491F-BCB6-4C416D446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DCBD8FC-C88B-486C-9247-6995D8677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0176D9F-2029-4B7E-820B-4DD644814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89302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1EDB7AE-630E-40EB-B38A-273032E0B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74C5FF-3FDD-4E4A-AE9F-A3BFCEADF8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17C1C57-4564-4C99-97D2-5C8170D9F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19A7BAC7-D252-4539-8748-55F9EFF91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5C14933-2C84-40B1-BC5C-2B60F292F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276777F-E2C7-429C-A9B0-1AA38ABAB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80525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1567D77-36FC-4472-B53F-F1BA93A47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53EE2C0F-53A6-4FCD-963C-1E9937700F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AB157E71-0C68-4772-AEF4-DCCAE84DAF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283F1C0C-4B14-4BE1-8546-50B3ADE0C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CB470848-6A3F-4C43-B6C3-27D231DBC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D2621D6-B8EC-4D3D-AFFC-3AA03FB8A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08097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8E2FEADF-4D0F-4339-99C8-861FD43FC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72930A4-EA88-41CF-9FBD-CD305FCBA9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0356FCE-E578-4B81-9744-7457C53BD8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19CB6-FCD3-46D9-9BA5-ECF796825A79}" type="datetimeFigureOut">
              <a:rPr lang="es-AR" smtClean="0"/>
              <a:t>18/0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51F4B16-3B74-41B5-AF3C-6C02E648C6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C2CA3F7-BC61-4DEC-9490-0468B49907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55763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76.wmf"/><Relationship Id="rId3" Type="http://schemas.openxmlformats.org/officeDocument/2006/relationships/image" Target="../media/image65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75.wmf"/><Relationship Id="rId5" Type="http://schemas.openxmlformats.org/officeDocument/2006/relationships/image" Target="../media/image74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9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9" Type="http://schemas.openxmlformats.org/officeDocument/2006/relationships/oleObject" Target="../embeddings/oleObject117.bin"/><Relationship Id="rId3" Type="http://schemas.openxmlformats.org/officeDocument/2006/relationships/image" Target="../media/image65.wmf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114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33" Type="http://schemas.openxmlformats.org/officeDocument/2006/relationships/image" Target="../media/image91.wmf"/><Relationship Id="rId38" Type="http://schemas.openxmlformats.org/officeDocument/2006/relationships/image" Target="../media/image93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89.wmf"/><Relationship Id="rId41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37" Type="http://schemas.openxmlformats.org/officeDocument/2006/relationships/oleObject" Target="../embeddings/oleObject116.bin"/><Relationship Id="rId40" Type="http://schemas.openxmlformats.org/officeDocument/2006/relationships/image" Target="../media/image94.wmf"/><Relationship Id="rId5" Type="http://schemas.openxmlformats.org/officeDocument/2006/relationships/image" Target="../media/image70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111.bin"/><Relationship Id="rId36" Type="http://schemas.openxmlformats.org/officeDocument/2006/relationships/image" Target="../media/image92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84.wmf"/><Relationship Id="rId31" Type="http://schemas.openxmlformats.org/officeDocument/2006/relationships/image" Target="../media/image90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112.bin"/><Relationship Id="rId35" Type="http://schemas.openxmlformats.org/officeDocument/2006/relationships/oleObject" Target="../embeddings/oleObject1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29.bin"/><Relationship Id="rId3" Type="http://schemas.openxmlformats.org/officeDocument/2006/relationships/image" Target="../media/image96.wmf"/><Relationship Id="rId21" Type="http://schemas.openxmlformats.org/officeDocument/2006/relationships/image" Target="../media/image83.wmf"/><Relationship Id="rId34" Type="http://schemas.openxmlformats.org/officeDocument/2006/relationships/image" Target="../media/image10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1.wmf"/><Relationship Id="rId25" Type="http://schemas.openxmlformats.org/officeDocument/2006/relationships/image" Target="../media/image65.wmf"/><Relationship Id="rId33" Type="http://schemas.openxmlformats.org/officeDocument/2006/relationships/oleObject" Target="../embeddings/oleObject133.bin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8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98.bin"/><Relationship Id="rId32" Type="http://schemas.openxmlformats.org/officeDocument/2006/relationships/image" Target="../media/image105.wmf"/><Relationship Id="rId37" Type="http://schemas.openxmlformats.org/officeDocument/2006/relationships/image" Target="../media/image108.png"/><Relationship Id="rId5" Type="http://schemas.openxmlformats.org/officeDocument/2006/relationships/image" Target="../media/image97.wmf"/><Relationship Id="rId15" Type="http://schemas.openxmlformats.org/officeDocument/2006/relationships/image" Target="../media/image100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30.bin"/><Relationship Id="rId36" Type="http://schemas.openxmlformats.org/officeDocument/2006/relationships/image" Target="../media/image107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2.wmf"/><Relationship Id="rId31" Type="http://schemas.openxmlformats.org/officeDocument/2006/relationships/oleObject" Target="../embeddings/oleObject13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31.bin"/><Relationship Id="rId35" Type="http://schemas.openxmlformats.org/officeDocument/2006/relationships/oleObject" Target="../embeddings/oleObject1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19.bin"/><Relationship Id="rId39" Type="http://schemas.openxmlformats.org/officeDocument/2006/relationships/image" Target="../media/image121.png"/><Relationship Id="rId3" Type="http://schemas.openxmlformats.org/officeDocument/2006/relationships/image" Target="../media/image109.wmf"/><Relationship Id="rId21" Type="http://schemas.openxmlformats.org/officeDocument/2006/relationships/image" Target="../media/image87.wmf"/><Relationship Id="rId34" Type="http://schemas.openxmlformats.org/officeDocument/2006/relationships/image" Target="../media/image118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65.wmf"/><Relationship Id="rId25" Type="http://schemas.openxmlformats.org/officeDocument/2006/relationships/image" Target="../media/image116.wmf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20.wmf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11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48.bin"/><Relationship Id="rId37" Type="http://schemas.openxmlformats.org/officeDocument/2006/relationships/oleObject" Target="../embeddings/oleObject151.bin"/><Relationship Id="rId5" Type="http://schemas.openxmlformats.org/officeDocument/2006/relationships/image" Target="../media/image110.wmf"/><Relationship Id="rId15" Type="http://schemas.openxmlformats.org/officeDocument/2006/relationships/image" Target="../media/image114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46.bin"/><Relationship Id="rId36" Type="http://schemas.openxmlformats.org/officeDocument/2006/relationships/image" Target="../media/image119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15.wmf"/><Relationship Id="rId31" Type="http://schemas.openxmlformats.org/officeDocument/2006/relationships/image" Target="../media/image9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47.bin"/><Relationship Id="rId35" Type="http://schemas.openxmlformats.org/officeDocument/2006/relationships/oleObject" Target="../embeddings/oleObject1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96.wmf"/><Relationship Id="rId7" Type="http://schemas.openxmlformats.org/officeDocument/2006/relationships/image" Target="../media/image122.w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24.png"/><Relationship Id="rId5" Type="http://schemas.openxmlformats.org/officeDocument/2006/relationships/image" Target="../media/image97.wmf"/><Relationship Id="rId10" Type="http://schemas.microsoft.com/office/2017/06/relationships/model3d" Target="../media/model3d1.glb"/><Relationship Id="rId4" Type="http://schemas.openxmlformats.org/officeDocument/2006/relationships/oleObject" Target="../embeddings/oleObject153.bin"/><Relationship Id="rId9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63.bin"/><Relationship Id="rId26" Type="http://schemas.openxmlformats.org/officeDocument/2006/relationships/image" Target="../media/image136.jpg"/><Relationship Id="rId3" Type="http://schemas.openxmlformats.org/officeDocument/2006/relationships/image" Target="../media/image125.wmf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32.wmf"/><Relationship Id="rId25" Type="http://schemas.openxmlformats.org/officeDocument/2006/relationships/oleObject" Target="../embeddings/oleObject167.bin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9.wmf"/><Relationship Id="rId24" Type="http://schemas.openxmlformats.org/officeDocument/2006/relationships/oleObject" Target="../embeddings/oleObject166.bin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hyperlink" Target="https://pastoralsj.org/recursos/profundizar/576-mirar-como-dios-mira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oleObject" Target="../embeddings/oleObject176.bin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4.bin"/><Relationship Id="rId3" Type="http://schemas.openxmlformats.org/officeDocument/2006/relationships/image" Target="../media/image138.wmf"/><Relationship Id="rId21" Type="http://schemas.openxmlformats.org/officeDocument/2006/relationships/image" Target="../media/image146.wmf"/><Relationship Id="rId34" Type="http://schemas.openxmlformats.org/officeDocument/2006/relationships/oleObject" Target="../embeddings/oleObject188.bin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44.wmf"/><Relationship Id="rId25" Type="http://schemas.openxmlformats.org/officeDocument/2006/relationships/oleObject" Target="../embeddings/oleObject183.bin"/><Relationship Id="rId33" Type="http://schemas.openxmlformats.org/officeDocument/2006/relationships/image" Target="../media/image151.wmf"/><Relationship Id="rId2" Type="http://schemas.openxmlformats.org/officeDocument/2006/relationships/oleObject" Target="../embeddings/oleObject170.bin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image" Target="../media/image14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82.bin"/><Relationship Id="rId32" Type="http://schemas.openxmlformats.org/officeDocument/2006/relationships/oleObject" Target="../embeddings/oleObject187.bin"/><Relationship Id="rId37" Type="http://schemas.openxmlformats.org/officeDocument/2006/relationships/image" Target="../media/image153.wmf"/><Relationship Id="rId5" Type="http://schemas.openxmlformats.org/officeDocument/2006/relationships/image" Target="../media/image139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28" Type="http://schemas.openxmlformats.org/officeDocument/2006/relationships/oleObject" Target="../embeddings/oleObject185.bin"/><Relationship Id="rId36" Type="http://schemas.openxmlformats.org/officeDocument/2006/relationships/oleObject" Target="../embeddings/oleObject189.bin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45.wmf"/><Relationship Id="rId31" Type="http://schemas.openxmlformats.org/officeDocument/2006/relationships/image" Target="../media/image150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86.bin"/><Relationship Id="rId35" Type="http://schemas.openxmlformats.org/officeDocument/2006/relationships/image" Target="../media/image1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45.wmf"/><Relationship Id="rId26" Type="http://schemas.openxmlformats.org/officeDocument/2006/relationships/image" Target="../media/image150.wmf"/><Relationship Id="rId39" Type="http://schemas.openxmlformats.org/officeDocument/2006/relationships/oleObject" Target="../embeddings/oleObject211.bin"/><Relationship Id="rId3" Type="http://schemas.openxmlformats.org/officeDocument/2006/relationships/image" Target="../media/image138.wmf"/><Relationship Id="rId21" Type="http://schemas.openxmlformats.org/officeDocument/2006/relationships/oleObject" Target="../embeddings/oleObject200.bin"/><Relationship Id="rId34" Type="http://schemas.openxmlformats.org/officeDocument/2006/relationships/oleObject" Target="../embeddings/oleObject208.bin"/><Relationship Id="rId7" Type="http://schemas.openxmlformats.org/officeDocument/2006/relationships/image" Target="../media/image141.wmf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image" Target="../media/image157.wmf"/><Relationship Id="rId2" Type="http://schemas.openxmlformats.org/officeDocument/2006/relationships/oleObject" Target="../embeddings/oleObject190.bin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29" Type="http://schemas.openxmlformats.org/officeDocument/2006/relationships/oleObject" Target="../embeddings/oleObject2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48.wmf"/><Relationship Id="rId32" Type="http://schemas.openxmlformats.org/officeDocument/2006/relationships/image" Target="../media/image155.wmf"/><Relationship Id="rId37" Type="http://schemas.openxmlformats.org/officeDocument/2006/relationships/oleObject" Target="../embeddings/oleObject210.bin"/><Relationship Id="rId40" Type="http://schemas.openxmlformats.org/officeDocument/2006/relationships/image" Target="../media/image158.wmf"/><Relationship Id="rId5" Type="http://schemas.openxmlformats.org/officeDocument/2006/relationships/image" Target="../media/image154.wmf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51.wmf"/><Relationship Id="rId36" Type="http://schemas.openxmlformats.org/officeDocument/2006/relationships/image" Target="../media/image156.wmf"/><Relationship Id="rId10" Type="http://schemas.openxmlformats.org/officeDocument/2006/relationships/oleObject" Target="../embeddings/oleObject194.bin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6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42.wmf"/><Relationship Id="rId14" Type="http://schemas.openxmlformats.org/officeDocument/2006/relationships/image" Target="../media/image143.wmf"/><Relationship Id="rId22" Type="http://schemas.openxmlformats.org/officeDocument/2006/relationships/oleObject" Target="../embeddings/oleObject201.bin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152.wmf"/><Relationship Id="rId35" Type="http://schemas.openxmlformats.org/officeDocument/2006/relationships/oleObject" Target="../embeddings/oleObject20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219.bin"/><Relationship Id="rId3" Type="http://schemas.openxmlformats.org/officeDocument/2006/relationships/image" Target="../media/image30.png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165.wmf"/><Relationship Id="rId16" Type="http://schemas.openxmlformats.org/officeDocument/2006/relationships/oleObject" Target="../embeddings/oleObject2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2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170.wmf"/><Relationship Id="rId18" Type="http://schemas.openxmlformats.org/officeDocument/2006/relationships/image" Target="../media/image172.wmf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228.bin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224.bin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oleObject" Target="../embeddings/oleObject225.bin"/><Relationship Id="rId10" Type="http://schemas.openxmlformats.org/officeDocument/2006/relationships/oleObject" Target="../embeddings/oleObject223.bin"/><Relationship Id="rId19" Type="http://schemas.openxmlformats.org/officeDocument/2006/relationships/oleObject" Target="../embeddings/oleObject227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68.wmf"/><Relationship Id="rId14" Type="http://schemas.openxmlformats.org/officeDocument/2006/relationships/image" Target="../media/image370.png"/><Relationship Id="rId22" Type="http://schemas.openxmlformats.org/officeDocument/2006/relationships/image" Target="../media/image17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79.wmf"/><Relationship Id="rId2" Type="http://schemas.openxmlformats.org/officeDocument/2006/relationships/image" Target="../media/image175.png"/><Relationship Id="rId16" Type="http://schemas.openxmlformats.org/officeDocument/2006/relationships/image" Target="../media/image18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178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5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2.wmf"/><Relationship Id="rId21" Type="http://schemas.openxmlformats.org/officeDocument/2006/relationships/image" Target="../media/image8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2.wmf"/><Relationship Id="rId21" Type="http://schemas.openxmlformats.org/officeDocument/2006/relationships/image" Target="../media/image2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19.wmf"/><Relationship Id="rId15" Type="http://schemas.openxmlformats.org/officeDocument/2006/relationships/image" Target="../media/image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12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6.w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25.wmf"/><Relationship Id="rId15" Type="http://schemas.openxmlformats.org/officeDocument/2006/relationships/image" Target="../media/image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7.png"/><Relationship Id="rId5" Type="http://schemas.openxmlformats.org/officeDocument/2006/relationships/image" Target="../media/image30.wmf"/><Relationship Id="rId15" Type="http://schemas.openxmlformats.org/officeDocument/2006/relationships/image" Target="../media/image33.wmf"/><Relationship Id="rId10" Type="http://schemas.openxmlformats.org/officeDocument/2006/relationships/image" Target="../media/image36.png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6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3.wmf"/><Relationship Id="rId3" Type="http://schemas.openxmlformats.org/officeDocument/2006/relationships/image" Target="../media/image9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9" Type="http://schemas.openxmlformats.org/officeDocument/2006/relationships/image" Target="../media/image62.wmf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81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79.bin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57.wmf"/><Relationship Id="rId41" Type="http://schemas.openxmlformats.org/officeDocument/2006/relationships/image" Target="../media/image6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72.bin"/><Relationship Id="rId32" Type="http://schemas.openxmlformats.org/officeDocument/2006/relationships/oleObject" Target="../embeddings/oleObject76.bin"/><Relationship Id="rId37" Type="http://schemas.openxmlformats.org/officeDocument/2006/relationships/image" Target="../media/image61.wmf"/><Relationship Id="rId40" Type="http://schemas.openxmlformats.org/officeDocument/2006/relationships/oleObject" Target="../embeddings/oleObject80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74.bin"/><Relationship Id="rId36" Type="http://schemas.openxmlformats.org/officeDocument/2006/relationships/oleObject" Target="../embeddings/oleObject78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75.bin"/><Relationship Id="rId35" Type="http://schemas.openxmlformats.org/officeDocument/2006/relationships/image" Target="../media/image60.wmf"/><Relationship Id="rId43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234A669D-88FD-47F9-AC23-9923DD5542E8}"/>
              </a:ext>
            </a:extLst>
          </p:cNvPr>
          <p:cNvSpPr/>
          <p:nvPr/>
        </p:nvSpPr>
        <p:spPr>
          <a:xfrm>
            <a:off x="660004" y="2239291"/>
            <a:ext cx="1108830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NIDAD </a:t>
            </a:r>
            <a:r>
              <a:rPr lang="es-AR" sz="4400" b="1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°</a:t>
            </a:r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5 – TRANSFORMACIONES LINE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6926CD-EB69-485B-9119-23DEF677FD96}"/>
              </a:ext>
            </a:extLst>
          </p:cNvPr>
          <p:cNvSpPr txBox="1"/>
          <p:nvPr/>
        </p:nvSpPr>
        <p:spPr>
          <a:xfrm>
            <a:off x="5968753" y="4686303"/>
            <a:ext cx="529234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ÁLGEBRA Y GEOMETRÍA ANALÍTICA</a:t>
            </a:r>
          </a:p>
          <a:p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03EF12F-BF3E-4E96-9369-A5BED3322BEF}"/>
              </a:ext>
            </a:extLst>
          </p:cNvPr>
          <p:cNvSpPr txBox="1"/>
          <p:nvPr/>
        </p:nvSpPr>
        <p:spPr>
          <a:xfrm>
            <a:off x="5951186" y="5486522"/>
            <a:ext cx="53099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FACULTAD REGIONAL HAEDO - UTN</a:t>
            </a:r>
          </a:p>
          <a:p>
            <a:pPr algn="r"/>
            <a:endParaRPr lang="es-AR" dirty="0"/>
          </a:p>
        </p:txBody>
      </p:sp>
      <p:sp>
        <p:nvSpPr>
          <p:cNvPr id="6" name="Estrella de 5 puntas 70">
            <a:extLst>
              <a:ext uri="{FF2B5EF4-FFF2-40B4-BE49-F238E27FC236}">
                <a16:creationId xmlns:a16="http://schemas.microsoft.com/office/drawing/2014/main" id="{320B4E67-683D-4C50-A0A4-DB81D4C4B2E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70C9AADE-ABE4-460B-8E22-9E3CD7896C89}"/>
              </a:ext>
            </a:extLst>
          </p:cNvPr>
          <p:cNvSpPr/>
          <p:nvPr/>
        </p:nvSpPr>
        <p:spPr>
          <a:xfrm>
            <a:off x="6947567" y="3020201"/>
            <a:ext cx="480073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ma 3 T.L. Especiales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9ADAF9D4-29CF-8EC2-EDDB-08D408777700}"/>
              </a:ext>
            </a:extLst>
          </p:cNvPr>
          <p:cNvSpPr/>
          <p:nvPr/>
        </p:nvSpPr>
        <p:spPr>
          <a:xfrm>
            <a:off x="3091768" y="3827187"/>
            <a:ext cx="865653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Expansión, contracción, cizalladura, rotación, reflexión, proyección</a:t>
            </a:r>
          </a:p>
        </p:txBody>
      </p:sp>
    </p:spTree>
    <p:extLst>
      <p:ext uri="{BB962C8B-B14F-4D97-AF65-F5344CB8AC3E}">
        <p14:creationId xmlns:p14="http://schemas.microsoft.com/office/powerpoint/2010/main" val="60874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CuadroTexto 66">
            <a:extLst>
              <a:ext uri="{FF2B5EF4-FFF2-40B4-BE49-F238E27FC236}">
                <a16:creationId xmlns:a16="http://schemas.microsoft.com/office/drawing/2014/main" id="{B5A10D8D-4612-40AB-96CF-1F1C66319E0C}"/>
              </a:ext>
            </a:extLst>
          </p:cNvPr>
          <p:cNvSpPr txBox="1"/>
          <p:nvPr/>
        </p:nvSpPr>
        <p:spPr>
          <a:xfrm>
            <a:off x="5701847" y="2196492"/>
            <a:ext cx="6363153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s-AR" sz="1800" b="1" dirty="0"/>
              <a:t>ROTACIÓN alrededor del eje </a:t>
            </a:r>
            <a:r>
              <a:rPr lang="es-A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1800" b="1" dirty="0"/>
              <a:t> en </a:t>
            </a:r>
            <a:r>
              <a:rPr lang="es-AR" sz="1800" b="1" dirty="0">
                <a:sym typeface="Symbol" panose="05050102010706020507" pitchFamily="18" charset="2"/>
              </a:rPr>
              <a:t> en sentido antihorario </a:t>
            </a:r>
            <a:r>
              <a:rPr lang="es-AR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 &gt; 0)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8" name="Grupo 67">
            <a:extLst>
              <a:ext uri="{FF2B5EF4-FFF2-40B4-BE49-F238E27FC236}">
                <a16:creationId xmlns:a16="http://schemas.microsoft.com/office/drawing/2014/main" id="{9216CDB1-CF78-44BB-A8CC-01F1CD53B300}"/>
              </a:ext>
            </a:extLst>
          </p:cNvPr>
          <p:cNvGrpSpPr/>
          <p:nvPr/>
        </p:nvGrpSpPr>
        <p:grpSpPr>
          <a:xfrm>
            <a:off x="-832609" y="1295723"/>
            <a:ext cx="5673590" cy="3206989"/>
            <a:chOff x="-832609" y="1295723"/>
            <a:chExt cx="5673590" cy="3206989"/>
          </a:xfrm>
        </p:grpSpPr>
        <p:sp>
          <p:nvSpPr>
            <p:cNvPr id="41" name="Paralelogramo 40">
              <a:extLst>
                <a:ext uri="{FF2B5EF4-FFF2-40B4-BE49-F238E27FC236}">
                  <a16:creationId xmlns:a16="http://schemas.microsoft.com/office/drawing/2014/main" id="{0D321DBA-D2AF-43A4-9F20-7E864B62E42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-832609" y="2740868"/>
              <a:ext cx="5673590" cy="1245549"/>
            </a:xfrm>
            <a:prstGeom prst="parallelogram">
              <a:avLst>
                <a:gd name="adj" fmla="val 120652"/>
              </a:avLst>
            </a:prstGeom>
            <a:solidFill>
              <a:schemeClr val="bg1">
                <a:lumMod val="50000"/>
                <a:alpha val="4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31" name="Círculo parcial 30">
              <a:extLst>
                <a:ext uri="{FF2B5EF4-FFF2-40B4-BE49-F238E27FC236}">
                  <a16:creationId xmlns:a16="http://schemas.microsoft.com/office/drawing/2014/main" id="{54239AB9-1AEA-40B9-86AF-7F5C299420AF}"/>
                </a:ext>
              </a:extLst>
            </p:cNvPr>
            <p:cNvSpPr/>
            <p:nvPr/>
          </p:nvSpPr>
          <p:spPr>
            <a:xfrm rot="4994251">
              <a:off x="1226774" y="2488513"/>
              <a:ext cx="1011750" cy="1664801"/>
            </a:xfrm>
            <a:prstGeom prst="pie">
              <a:avLst>
                <a:gd name="adj1" fmla="val 19867081"/>
                <a:gd name="adj2" fmla="val 3000676"/>
              </a:avLst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tx1"/>
                </a:solidFill>
              </a:endParaRPr>
            </a:p>
          </p:txBody>
        </p:sp>
        <p:sp>
          <p:nvSpPr>
            <p:cNvPr id="45" name="Círculo parcial 44">
              <a:extLst>
                <a:ext uri="{FF2B5EF4-FFF2-40B4-BE49-F238E27FC236}">
                  <a16:creationId xmlns:a16="http://schemas.microsoft.com/office/drawing/2014/main" id="{B7776089-9125-4A28-AC9B-80C59957FCE1}"/>
                </a:ext>
              </a:extLst>
            </p:cNvPr>
            <p:cNvSpPr/>
            <p:nvPr/>
          </p:nvSpPr>
          <p:spPr>
            <a:xfrm rot="4994251">
              <a:off x="1249632" y="2482703"/>
              <a:ext cx="1011750" cy="1664801"/>
            </a:xfrm>
            <a:prstGeom prst="pie">
              <a:avLst>
                <a:gd name="adj1" fmla="val 14887076"/>
                <a:gd name="adj2" fmla="val 16587744"/>
              </a:avLst>
            </a:prstGeom>
            <a:noFill/>
            <a:ln w="2540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tx1"/>
                </a:solidFill>
              </a:endParaRPr>
            </a:p>
          </p:txBody>
        </p:sp>
        <p:cxnSp>
          <p:nvCxnSpPr>
            <p:cNvPr id="23" name="Conector recto de flecha 22">
              <a:extLst>
                <a:ext uri="{FF2B5EF4-FFF2-40B4-BE49-F238E27FC236}">
                  <a16:creationId xmlns:a16="http://schemas.microsoft.com/office/drawing/2014/main" id="{5035899C-22B3-4EE0-BFA3-6DBF5B9B59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32650" y="1466847"/>
              <a:ext cx="0" cy="18360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Conector recto de flecha 24">
              <a:extLst>
                <a:ext uri="{FF2B5EF4-FFF2-40B4-BE49-F238E27FC236}">
                  <a16:creationId xmlns:a16="http://schemas.microsoft.com/office/drawing/2014/main" id="{7707C4B6-3A0B-4209-8C71-B48CE4F281FD}"/>
                </a:ext>
              </a:extLst>
            </p:cNvPr>
            <p:cNvCxnSpPr>
              <a:cxnSpLocks/>
            </p:cNvCxnSpPr>
            <p:nvPr/>
          </p:nvCxnSpPr>
          <p:spPr>
            <a:xfrm>
              <a:off x="1732650" y="3316813"/>
              <a:ext cx="283935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Conector recto de flecha 23">
              <a:extLst>
                <a:ext uri="{FF2B5EF4-FFF2-40B4-BE49-F238E27FC236}">
                  <a16:creationId xmlns:a16="http://schemas.microsoft.com/office/drawing/2014/main" id="{E60AB4EB-9D4B-47C3-A3EA-3E0E85ECD7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7940" y="3328102"/>
              <a:ext cx="1004711" cy="100471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Conector recto de flecha 46">
              <a:extLst>
                <a:ext uri="{FF2B5EF4-FFF2-40B4-BE49-F238E27FC236}">
                  <a16:creationId xmlns:a16="http://schemas.microsoft.com/office/drawing/2014/main" id="{D4854E24-E376-42F7-8757-27EFBD4A3CC1}"/>
                </a:ext>
              </a:extLst>
            </p:cNvPr>
            <p:cNvCxnSpPr>
              <a:cxnSpLocks/>
            </p:cNvCxnSpPr>
            <p:nvPr/>
          </p:nvCxnSpPr>
          <p:spPr>
            <a:xfrm>
              <a:off x="1732649" y="3328102"/>
              <a:ext cx="307322" cy="414422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recto de flecha 49">
              <a:extLst>
                <a:ext uri="{FF2B5EF4-FFF2-40B4-BE49-F238E27FC236}">
                  <a16:creationId xmlns:a16="http://schemas.microsoft.com/office/drawing/2014/main" id="{E2B41289-46A7-4BAA-9310-B49B4FE178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55507" y="2936436"/>
              <a:ext cx="684000" cy="360000"/>
            </a:xfrm>
            <a:prstGeom prst="straightConnector1">
              <a:avLst/>
            </a:prstGeom>
            <a:ln w="444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CuadroTexto 54">
              <a:extLst>
                <a:ext uri="{FF2B5EF4-FFF2-40B4-BE49-F238E27FC236}">
                  <a16:creationId xmlns:a16="http://schemas.microsoft.com/office/drawing/2014/main" id="{0435115B-089D-4741-8DF5-F8F3B2599287}"/>
                </a:ext>
              </a:extLst>
            </p:cNvPr>
            <p:cNvSpPr txBox="1"/>
            <p:nvPr/>
          </p:nvSpPr>
          <p:spPr>
            <a:xfrm>
              <a:off x="4230774" y="327425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7" name="CuadroTexto 56">
              <a:extLst>
                <a:ext uri="{FF2B5EF4-FFF2-40B4-BE49-F238E27FC236}">
                  <a16:creationId xmlns:a16="http://schemas.microsoft.com/office/drawing/2014/main" id="{6F4CDB27-48C1-4341-9B02-3B4E8A35DE46}"/>
                </a:ext>
              </a:extLst>
            </p:cNvPr>
            <p:cNvSpPr txBox="1"/>
            <p:nvPr/>
          </p:nvSpPr>
          <p:spPr>
            <a:xfrm>
              <a:off x="868776" y="413338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9" name="CuadroTexto 58">
              <a:extLst>
                <a:ext uri="{FF2B5EF4-FFF2-40B4-BE49-F238E27FC236}">
                  <a16:creationId xmlns:a16="http://schemas.microsoft.com/office/drawing/2014/main" id="{EA9F13F4-3AAE-4CA1-9272-1128CD977809}"/>
                </a:ext>
              </a:extLst>
            </p:cNvPr>
            <p:cNvSpPr txBox="1"/>
            <p:nvPr/>
          </p:nvSpPr>
          <p:spPr>
            <a:xfrm>
              <a:off x="1435360" y="1295723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" name="CuadroTexto 61">
              <a:extLst>
                <a:ext uri="{FF2B5EF4-FFF2-40B4-BE49-F238E27FC236}">
                  <a16:creationId xmlns:a16="http://schemas.microsoft.com/office/drawing/2014/main" id="{1B449F60-E79D-4FF7-8DBE-977970861C4F}"/>
                </a:ext>
              </a:extLst>
            </p:cNvPr>
            <p:cNvSpPr txBox="1"/>
            <p:nvPr/>
          </p:nvSpPr>
          <p:spPr>
            <a:xfrm>
              <a:off x="2158501" y="3000586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ym typeface="Symbol" panose="05050102010706020507" pitchFamily="18" charset="2"/>
                </a:rPr>
                <a:t></a:t>
              </a:r>
              <a:endParaRPr lang="es-AR" dirty="0"/>
            </a:p>
          </p:txBody>
        </p:sp>
        <p:sp>
          <p:nvSpPr>
            <p:cNvPr id="64" name="CuadroTexto 63">
              <a:extLst>
                <a:ext uri="{FF2B5EF4-FFF2-40B4-BE49-F238E27FC236}">
                  <a16:creationId xmlns:a16="http://schemas.microsoft.com/office/drawing/2014/main" id="{0932049F-7F60-43A7-B316-D481F1F76F01}"/>
                </a:ext>
              </a:extLst>
            </p:cNvPr>
            <p:cNvSpPr txBox="1"/>
            <p:nvPr/>
          </p:nvSpPr>
          <p:spPr>
            <a:xfrm>
              <a:off x="1526235" y="3476913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ym typeface="Symbol" panose="05050102010706020507" pitchFamily="18" charset="2"/>
                </a:rPr>
                <a:t></a:t>
              </a:r>
              <a:endParaRPr lang="es-AR" dirty="0"/>
            </a:p>
          </p:txBody>
        </p:sp>
        <p:cxnSp>
          <p:nvCxnSpPr>
            <p:cNvPr id="66" name="Conector recto de flecha 65">
              <a:extLst>
                <a:ext uri="{FF2B5EF4-FFF2-40B4-BE49-F238E27FC236}">
                  <a16:creationId xmlns:a16="http://schemas.microsoft.com/office/drawing/2014/main" id="{470EF0BC-B234-40E9-B51E-5A063537DB90}"/>
                </a:ext>
              </a:extLst>
            </p:cNvPr>
            <p:cNvCxnSpPr/>
            <p:nvPr/>
          </p:nvCxnSpPr>
          <p:spPr>
            <a:xfrm flipV="1">
              <a:off x="1732649" y="2577568"/>
              <a:ext cx="0" cy="72000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Flecha curvada hacia la derecha 2">
              <a:extLst>
                <a:ext uri="{FF2B5EF4-FFF2-40B4-BE49-F238E27FC236}">
                  <a16:creationId xmlns:a16="http://schemas.microsoft.com/office/drawing/2014/main" id="{636D9F9D-9CBA-4BCE-861A-FE63E03E8446}"/>
                </a:ext>
              </a:extLst>
            </p:cNvPr>
            <p:cNvSpPr/>
            <p:nvPr/>
          </p:nvSpPr>
          <p:spPr>
            <a:xfrm>
              <a:off x="1414287" y="1686866"/>
              <a:ext cx="276450" cy="373729"/>
            </a:xfrm>
            <a:prstGeom prst="curvedRightArrow">
              <a:avLst>
                <a:gd name="adj1" fmla="val 25000"/>
                <a:gd name="adj2" fmla="val 52965"/>
                <a:gd name="adj3" fmla="val 25000"/>
              </a:avLst>
            </a:prstGeom>
            <a:solidFill>
              <a:srgbClr val="99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tx1"/>
                </a:solidFill>
              </a:endParaRPr>
            </a:p>
          </p:txBody>
        </p:sp>
      </p:grpSp>
      <p:sp>
        <p:nvSpPr>
          <p:cNvPr id="2" name="CuadroTexto 1">
            <a:extLst>
              <a:ext uri="{FF2B5EF4-FFF2-40B4-BE49-F238E27FC236}">
                <a16:creationId xmlns:a16="http://schemas.microsoft.com/office/drawing/2014/main" id="{EA91C8D2-C4DF-452E-8708-80634F9B67F9}"/>
              </a:ext>
            </a:extLst>
          </p:cNvPr>
          <p:cNvSpPr txBox="1"/>
          <p:nvPr/>
        </p:nvSpPr>
        <p:spPr>
          <a:xfrm>
            <a:off x="26325" y="1182836"/>
            <a:ext cx="6069675" cy="5232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isometricBottomDown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s-AR" sz="2800" dirty="0">
                <a:solidFill>
                  <a:schemeClr val="accent2"/>
                </a:solidFill>
              </a:rPr>
              <a:t>¿Cómo se ve esta rotación desde arriba?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C2F60451-5C00-4A14-9561-A44DDE7F63D0}"/>
              </a:ext>
            </a:extLst>
          </p:cNvPr>
          <p:cNvSpPr txBox="1"/>
          <p:nvPr/>
        </p:nvSpPr>
        <p:spPr>
          <a:xfrm>
            <a:off x="5565364" y="847312"/>
            <a:ext cx="5033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Ampliemos la dimensión del espacio de trabajo a 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83701AD-9535-45B5-87B2-F9637181A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12178"/>
              </p:ext>
            </p:extLst>
          </p:nvPr>
        </p:nvGraphicFramePr>
        <p:xfrm>
          <a:off x="5626651" y="1485907"/>
          <a:ext cx="1749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75C2817-6875-4F2D-B57E-5939B22C5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26651" y="1485907"/>
                        <a:ext cx="17494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F1355BDF-3E11-4CAE-97F2-48434F327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8185"/>
              </p:ext>
            </p:extLst>
          </p:nvPr>
        </p:nvGraphicFramePr>
        <p:xfrm>
          <a:off x="4741863" y="3281363"/>
          <a:ext cx="2398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17CFBD90-08B5-46A7-915C-EA550ED07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1863" y="3281363"/>
                        <a:ext cx="23987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C070FB12-2316-498C-8505-E705282C7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070830"/>
              </p:ext>
            </p:extLst>
          </p:nvPr>
        </p:nvGraphicFramePr>
        <p:xfrm>
          <a:off x="7389813" y="3263900"/>
          <a:ext cx="2532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53800" progId="Equation.DSMT4">
                  <p:embed/>
                </p:oleObj>
              </mc:Choice>
              <mc:Fallback>
                <p:oleObj name="Equation" r:id="rId6" imgW="1688760" imgH="2538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F1355BDF-3E11-4CAE-97F2-48434F327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9813" y="3263900"/>
                        <a:ext cx="25320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8FB44D46-9393-44EE-BD87-66B0C214C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9199"/>
              </p:ext>
            </p:extLst>
          </p:nvPr>
        </p:nvGraphicFramePr>
        <p:xfrm>
          <a:off x="10053638" y="3252788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C070FB12-2316-498C-8505-E705282C7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53638" y="3252788"/>
                        <a:ext cx="171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1C80611-3014-4306-B0D8-A71938052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98882"/>
              </p:ext>
            </p:extLst>
          </p:nvPr>
        </p:nvGraphicFramePr>
        <p:xfrm>
          <a:off x="6621593" y="4026659"/>
          <a:ext cx="2227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711000" progId="Equation.DSMT4">
                  <p:embed/>
                </p:oleObj>
              </mc:Choice>
              <mc:Fallback>
                <p:oleObj name="Equation" r:id="rId10" imgW="1485720" imgH="7110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F1355BDF-3E11-4CAE-97F2-48434F327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1593" y="4026659"/>
                        <a:ext cx="22272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: angular 7">
            <a:extLst>
              <a:ext uri="{FF2B5EF4-FFF2-40B4-BE49-F238E27FC236}">
                <a16:creationId xmlns:a16="http://schemas.microsoft.com/office/drawing/2014/main" id="{8FC91232-EFCC-4407-8B6C-978F5281270F}"/>
              </a:ext>
            </a:extLst>
          </p:cNvPr>
          <p:cNvCxnSpPr>
            <a:cxnSpLocks/>
          </p:cNvCxnSpPr>
          <p:nvPr/>
        </p:nvCxnSpPr>
        <p:spPr>
          <a:xfrm>
            <a:off x="5565364" y="3637676"/>
            <a:ext cx="1872000" cy="432000"/>
          </a:xfrm>
          <a:prstGeom prst="bentConnector2">
            <a:avLst/>
          </a:prstGeom>
          <a:ln w="2857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: angular 14">
            <a:extLst>
              <a:ext uri="{FF2B5EF4-FFF2-40B4-BE49-F238E27FC236}">
                <a16:creationId xmlns:a16="http://schemas.microsoft.com/office/drawing/2014/main" id="{17F50D43-C696-456F-BC90-5B7705CAA806}"/>
              </a:ext>
            </a:extLst>
          </p:cNvPr>
          <p:cNvCxnSpPr>
            <a:cxnSpLocks/>
          </p:cNvCxnSpPr>
          <p:nvPr/>
        </p:nvCxnSpPr>
        <p:spPr>
          <a:xfrm rot="10800000" flipV="1">
            <a:off x="8051393" y="3628511"/>
            <a:ext cx="1296000" cy="432000"/>
          </a:xfrm>
          <a:prstGeom prst="bentConnector3">
            <a:avLst>
              <a:gd name="adj1" fmla="val 99936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Forma libre: forma 60">
            <a:extLst>
              <a:ext uri="{FF2B5EF4-FFF2-40B4-BE49-F238E27FC236}">
                <a16:creationId xmlns:a16="http://schemas.microsoft.com/office/drawing/2014/main" id="{7E11B2B4-9CF6-4EF2-8089-99734E4E7F91}"/>
              </a:ext>
            </a:extLst>
          </p:cNvPr>
          <p:cNvSpPr/>
          <p:nvPr/>
        </p:nvSpPr>
        <p:spPr>
          <a:xfrm>
            <a:off x="8649478" y="3592287"/>
            <a:ext cx="2855167" cy="419878"/>
          </a:xfrm>
          <a:custGeom>
            <a:avLst/>
            <a:gdLst>
              <a:gd name="connsiteX0" fmla="*/ 2855167 w 2855167"/>
              <a:gd name="connsiteY0" fmla="*/ 0 h 410547"/>
              <a:gd name="connsiteX1" fmla="*/ 1539551 w 2855167"/>
              <a:gd name="connsiteY1" fmla="*/ 9330 h 410547"/>
              <a:gd name="connsiteX2" fmla="*/ 1548881 w 2855167"/>
              <a:gd name="connsiteY2" fmla="*/ 242596 h 410547"/>
              <a:gd name="connsiteX3" fmla="*/ 0 w 2855167"/>
              <a:gd name="connsiteY3" fmla="*/ 251926 h 410547"/>
              <a:gd name="connsiteX4" fmla="*/ 9330 w 2855167"/>
              <a:gd name="connsiteY4" fmla="*/ 410547 h 410547"/>
              <a:gd name="connsiteX0" fmla="*/ 2864911 w 2864911"/>
              <a:gd name="connsiteY0" fmla="*/ 0 h 410547"/>
              <a:gd name="connsiteX1" fmla="*/ 1549295 w 2864911"/>
              <a:gd name="connsiteY1" fmla="*/ 9330 h 410547"/>
              <a:gd name="connsiteX2" fmla="*/ 1558625 w 2864911"/>
              <a:gd name="connsiteY2" fmla="*/ 242596 h 410547"/>
              <a:gd name="connsiteX3" fmla="*/ 9744 w 2864911"/>
              <a:gd name="connsiteY3" fmla="*/ 251926 h 410547"/>
              <a:gd name="connsiteX4" fmla="*/ 413 w 2864911"/>
              <a:gd name="connsiteY4" fmla="*/ 410547 h 410547"/>
              <a:gd name="connsiteX0" fmla="*/ 2855167 w 2855167"/>
              <a:gd name="connsiteY0" fmla="*/ 0 h 410547"/>
              <a:gd name="connsiteX1" fmla="*/ 1539551 w 2855167"/>
              <a:gd name="connsiteY1" fmla="*/ 9330 h 410547"/>
              <a:gd name="connsiteX2" fmla="*/ 1548881 w 2855167"/>
              <a:gd name="connsiteY2" fmla="*/ 242596 h 410547"/>
              <a:gd name="connsiteX3" fmla="*/ 0 w 2855167"/>
              <a:gd name="connsiteY3" fmla="*/ 251926 h 410547"/>
              <a:gd name="connsiteX4" fmla="*/ 9331 w 2855167"/>
              <a:gd name="connsiteY4" fmla="*/ 410547 h 410547"/>
              <a:gd name="connsiteX0" fmla="*/ 2855167 w 2855167"/>
              <a:gd name="connsiteY0" fmla="*/ 0 h 419878"/>
              <a:gd name="connsiteX1" fmla="*/ 1539551 w 2855167"/>
              <a:gd name="connsiteY1" fmla="*/ 9330 h 419878"/>
              <a:gd name="connsiteX2" fmla="*/ 1548881 w 2855167"/>
              <a:gd name="connsiteY2" fmla="*/ 242596 h 419878"/>
              <a:gd name="connsiteX3" fmla="*/ 0 w 2855167"/>
              <a:gd name="connsiteY3" fmla="*/ 251926 h 419878"/>
              <a:gd name="connsiteX4" fmla="*/ 0 w 2855167"/>
              <a:gd name="connsiteY4" fmla="*/ 419878 h 419878"/>
              <a:gd name="connsiteX0" fmla="*/ 2855167 w 2855167"/>
              <a:gd name="connsiteY0" fmla="*/ 0 h 419878"/>
              <a:gd name="connsiteX1" fmla="*/ 1539551 w 2855167"/>
              <a:gd name="connsiteY1" fmla="*/ 9330 h 419878"/>
              <a:gd name="connsiteX2" fmla="*/ 1530220 w 2855167"/>
              <a:gd name="connsiteY2" fmla="*/ 242596 h 419878"/>
              <a:gd name="connsiteX3" fmla="*/ 0 w 2855167"/>
              <a:gd name="connsiteY3" fmla="*/ 251926 h 419878"/>
              <a:gd name="connsiteX4" fmla="*/ 0 w 2855167"/>
              <a:gd name="connsiteY4" fmla="*/ 419878 h 419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5167" h="419878">
                <a:moveTo>
                  <a:pt x="2855167" y="0"/>
                </a:moveTo>
                <a:lnTo>
                  <a:pt x="1539551" y="9330"/>
                </a:lnTo>
                <a:lnTo>
                  <a:pt x="1530220" y="242596"/>
                </a:lnTo>
                <a:lnTo>
                  <a:pt x="0" y="251926"/>
                </a:lnTo>
                <a:lnTo>
                  <a:pt x="0" y="419878"/>
                </a:lnTo>
              </a:path>
            </a:pathLst>
          </a:custGeom>
          <a:noFill/>
          <a:ln w="28575"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5B2057A7-BB53-476A-8B93-F40422BDB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43608"/>
              </p:ext>
            </p:extLst>
          </p:nvPr>
        </p:nvGraphicFramePr>
        <p:xfrm>
          <a:off x="5087070" y="5310050"/>
          <a:ext cx="4700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0680" imgH="253800" progId="Equation.DSMT4">
                  <p:embed/>
                </p:oleObj>
              </mc:Choice>
              <mc:Fallback>
                <p:oleObj name="Equation" r:id="rId12" imgW="2920680" imgH="253800" progId="Equation.DSMT4">
                  <p:embed/>
                  <p:pic>
                    <p:nvPicPr>
                      <p:cNvPr id="113" name="Objeto 112">
                        <a:extLst>
                          <a:ext uri="{FF2B5EF4-FFF2-40B4-BE49-F238E27FC236}">
                            <a16:creationId xmlns:a16="http://schemas.microsoft.com/office/drawing/2014/main" id="{4F8B0408-B7F4-4210-8796-47D9C2507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87070" y="5310050"/>
                        <a:ext cx="4700588" cy="40798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Estrella de 5 puntas 70">
            <a:extLst>
              <a:ext uri="{FF2B5EF4-FFF2-40B4-BE49-F238E27FC236}">
                <a16:creationId xmlns:a16="http://schemas.microsoft.com/office/drawing/2014/main" id="{A6ABFE9F-F731-4D1C-AEC8-DE3DF1044A08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72" name="Conector recto de flecha 71">
            <a:extLst>
              <a:ext uri="{FF2B5EF4-FFF2-40B4-BE49-F238E27FC236}">
                <a16:creationId xmlns:a16="http://schemas.microsoft.com/office/drawing/2014/main" id="{D3149380-9625-4D42-B17A-8C302C449D61}"/>
              </a:ext>
            </a:extLst>
          </p:cNvPr>
          <p:cNvCxnSpPr>
            <a:cxnSpLocks/>
          </p:cNvCxnSpPr>
          <p:nvPr/>
        </p:nvCxnSpPr>
        <p:spPr>
          <a:xfrm rot="18120000" flipV="1">
            <a:off x="1126184" y="5294624"/>
            <a:ext cx="800100" cy="307340"/>
          </a:xfrm>
          <a:prstGeom prst="straightConnector1">
            <a:avLst/>
          </a:prstGeom>
          <a:ln w="254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Grupo 72">
            <a:extLst>
              <a:ext uri="{FF2B5EF4-FFF2-40B4-BE49-F238E27FC236}">
                <a16:creationId xmlns:a16="http://schemas.microsoft.com/office/drawing/2014/main" id="{253484C7-4F0F-4EBB-871F-854A879376D9}"/>
              </a:ext>
            </a:extLst>
          </p:cNvPr>
          <p:cNvGrpSpPr/>
          <p:nvPr/>
        </p:nvGrpSpPr>
        <p:grpSpPr>
          <a:xfrm>
            <a:off x="832366" y="4817613"/>
            <a:ext cx="1657350" cy="1169734"/>
            <a:chOff x="9304020" y="2724743"/>
            <a:chExt cx="1657350" cy="1169734"/>
          </a:xfrm>
        </p:grpSpPr>
        <p:cxnSp>
          <p:nvCxnSpPr>
            <p:cNvPr id="74" name="Conector recto de flecha 73">
              <a:extLst>
                <a:ext uri="{FF2B5EF4-FFF2-40B4-BE49-F238E27FC236}">
                  <a16:creationId xmlns:a16="http://schemas.microsoft.com/office/drawing/2014/main" id="{F072D905-7555-41DC-8A77-04A35D839544}"/>
                </a:ext>
              </a:extLst>
            </p:cNvPr>
            <p:cNvCxnSpPr>
              <a:cxnSpLocks/>
            </p:cNvCxnSpPr>
            <p:nvPr/>
          </p:nvCxnSpPr>
          <p:spPr>
            <a:xfrm>
              <a:off x="9304020" y="3757317"/>
              <a:ext cx="1657350" cy="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ector recto de flecha 74">
              <a:extLst>
                <a:ext uri="{FF2B5EF4-FFF2-40B4-BE49-F238E27FC236}">
                  <a16:creationId xmlns:a16="http://schemas.microsoft.com/office/drawing/2014/main" id="{86DEF2AC-20D8-4E02-8E36-D1A85A7241EE}"/>
                </a:ext>
              </a:extLst>
            </p:cNvPr>
            <p:cNvCxnSpPr/>
            <p:nvPr/>
          </p:nvCxnSpPr>
          <p:spPr>
            <a:xfrm flipV="1">
              <a:off x="9898380" y="2724743"/>
              <a:ext cx="0" cy="1169734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ector recto de flecha 75">
              <a:extLst>
                <a:ext uri="{FF2B5EF4-FFF2-40B4-BE49-F238E27FC236}">
                  <a16:creationId xmlns:a16="http://schemas.microsoft.com/office/drawing/2014/main" id="{52C656C3-AB1C-4C59-9198-76806E8C89B5}"/>
                </a:ext>
              </a:extLst>
            </p:cNvPr>
            <p:cNvCxnSpPr/>
            <p:nvPr/>
          </p:nvCxnSpPr>
          <p:spPr>
            <a:xfrm flipV="1">
              <a:off x="9898380" y="3461407"/>
              <a:ext cx="800100" cy="307340"/>
            </a:xfrm>
            <a:prstGeom prst="straightConnector1">
              <a:avLst/>
            </a:prstGeom>
            <a:ln w="2540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Arco 78">
            <a:extLst>
              <a:ext uri="{FF2B5EF4-FFF2-40B4-BE49-F238E27FC236}">
                <a16:creationId xmlns:a16="http://schemas.microsoft.com/office/drawing/2014/main" id="{3979BC07-36A7-4279-B2C9-BFC0B3E0FA14}"/>
              </a:ext>
            </a:extLst>
          </p:cNvPr>
          <p:cNvSpPr/>
          <p:nvPr/>
        </p:nvSpPr>
        <p:spPr>
          <a:xfrm>
            <a:off x="1210357" y="5227708"/>
            <a:ext cx="800100" cy="799156"/>
          </a:xfrm>
          <a:prstGeom prst="arc">
            <a:avLst>
              <a:gd name="adj1" fmla="val 15748122"/>
              <a:gd name="adj2" fmla="val 0"/>
            </a:avLst>
          </a:prstGeom>
          <a:ln>
            <a:solidFill>
              <a:srgbClr val="7030A0"/>
            </a:solidFill>
            <a:prstDash val="lgDash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0" name="CuadroTexto 79">
            <a:extLst>
              <a:ext uri="{FF2B5EF4-FFF2-40B4-BE49-F238E27FC236}">
                <a16:creationId xmlns:a16="http://schemas.microsoft.com/office/drawing/2014/main" id="{66734F84-88BC-403A-ABC5-1B448FA81314}"/>
              </a:ext>
            </a:extLst>
          </p:cNvPr>
          <p:cNvSpPr txBox="1"/>
          <p:nvPr/>
        </p:nvSpPr>
        <p:spPr>
          <a:xfrm>
            <a:off x="1875065" y="505301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</a:t>
            </a:r>
            <a:endParaRPr lang="es-AR" dirty="0"/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BDD9D7D7-26E0-4241-A630-64DD066A384F}"/>
              </a:ext>
            </a:extLst>
          </p:cNvPr>
          <p:cNvSpPr txBox="1"/>
          <p:nvPr/>
        </p:nvSpPr>
        <p:spPr>
          <a:xfrm>
            <a:off x="2230596" y="5774884"/>
            <a:ext cx="195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2" name="CuadroTexto 81">
            <a:extLst>
              <a:ext uri="{FF2B5EF4-FFF2-40B4-BE49-F238E27FC236}">
                <a16:creationId xmlns:a16="http://schemas.microsoft.com/office/drawing/2014/main" id="{2FD1CC84-D20D-457A-9C78-212FE81EAD67}"/>
              </a:ext>
            </a:extLst>
          </p:cNvPr>
          <p:cNvSpPr txBox="1"/>
          <p:nvPr/>
        </p:nvSpPr>
        <p:spPr>
          <a:xfrm>
            <a:off x="1220088" y="4794832"/>
            <a:ext cx="161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id="{221F4617-3C62-40FE-B476-C03557792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98409"/>
              </p:ext>
            </p:extLst>
          </p:nvPr>
        </p:nvGraphicFramePr>
        <p:xfrm>
          <a:off x="9998606" y="3969312"/>
          <a:ext cx="14462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711000" progId="Equation.DSMT4">
                  <p:embed/>
                </p:oleObj>
              </mc:Choice>
              <mc:Fallback>
                <p:oleObj name="Equation" r:id="rId14" imgW="965160" imgH="7110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1C80611-3014-4306-B0D8-A71938052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98606" y="3969312"/>
                        <a:ext cx="144621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uadroTexto 47">
            <a:extLst>
              <a:ext uri="{FF2B5EF4-FFF2-40B4-BE49-F238E27FC236}">
                <a16:creationId xmlns:a16="http://schemas.microsoft.com/office/drawing/2014/main" id="{7D34AB7D-DFE9-4DCE-806E-4A48EF5BEAAC}"/>
              </a:ext>
            </a:extLst>
          </p:cNvPr>
          <p:cNvSpPr txBox="1"/>
          <p:nvPr/>
        </p:nvSpPr>
        <p:spPr>
          <a:xfrm>
            <a:off x="2232669" y="200070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</a:t>
            </a:r>
            <a:endParaRPr lang="es-AR" dirty="0"/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5D4A9A20-A7A7-4F0A-A759-C04F6CAB39A6}"/>
              </a:ext>
            </a:extLst>
          </p:cNvPr>
          <p:cNvGrpSpPr/>
          <p:nvPr/>
        </p:nvGrpSpPr>
        <p:grpSpPr>
          <a:xfrm>
            <a:off x="515100" y="1593637"/>
            <a:ext cx="2485423" cy="2243632"/>
            <a:chOff x="464300" y="1606337"/>
            <a:chExt cx="2485423" cy="2243632"/>
          </a:xfrm>
        </p:grpSpPr>
        <p:cxnSp>
          <p:nvCxnSpPr>
            <p:cNvPr id="43" name="Conector recto de flecha 42">
              <a:extLst>
                <a:ext uri="{FF2B5EF4-FFF2-40B4-BE49-F238E27FC236}">
                  <a16:creationId xmlns:a16="http://schemas.microsoft.com/office/drawing/2014/main" id="{9097CA68-1AF1-4A12-9ECE-EC7ED55165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13921" y="2419554"/>
              <a:ext cx="941320" cy="907296"/>
            </a:xfrm>
            <a:prstGeom prst="straightConnector1">
              <a:avLst/>
            </a:prstGeom>
            <a:ln w="38100">
              <a:tailEnd type="triangle" w="lg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Conector recto 43">
              <a:extLst>
                <a:ext uri="{FF2B5EF4-FFF2-40B4-BE49-F238E27FC236}">
                  <a16:creationId xmlns:a16="http://schemas.microsoft.com/office/drawing/2014/main" id="{7E0CBFFA-55C6-4CB5-BF74-C5ABBFCBC31F}"/>
                </a:ext>
              </a:extLst>
            </p:cNvPr>
            <p:cNvCxnSpPr/>
            <p:nvPr/>
          </p:nvCxnSpPr>
          <p:spPr>
            <a:xfrm>
              <a:off x="2650122" y="2158259"/>
              <a:ext cx="0" cy="1476000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recto 45">
              <a:extLst>
                <a:ext uri="{FF2B5EF4-FFF2-40B4-BE49-F238E27FC236}">
                  <a16:creationId xmlns:a16="http://schemas.microsoft.com/office/drawing/2014/main" id="{469BC2CE-3A32-407B-A379-08FBE68391CB}"/>
                </a:ext>
              </a:extLst>
            </p:cNvPr>
            <p:cNvCxnSpPr/>
            <p:nvPr/>
          </p:nvCxnSpPr>
          <p:spPr>
            <a:xfrm>
              <a:off x="2949723" y="1860321"/>
              <a:ext cx="0" cy="147600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Círculo parcial 48">
              <a:extLst>
                <a:ext uri="{FF2B5EF4-FFF2-40B4-BE49-F238E27FC236}">
                  <a16:creationId xmlns:a16="http://schemas.microsoft.com/office/drawing/2014/main" id="{3F454542-4EE4-45AC-9485-24298CD42E3F}"/>
                </a:ext>
              </a:extLst>
            </p:cNvPr>
            <p:cNvSpPr/>
            <p:nvPr/>
          </p:nvSpPr>
          <p:spPr>
            <a:xfrm rot="5400000">
              <a:off x="1219181" y="873567"/>
              <a:ext cx="987333" cy="2452874"/>
            </a:xfrm>
            <a:prstGeom prst="pie">
              <a:avLst>
                <a:gd name="adj1" fmla="val 16103261"/>
                <a:gd name="adj2" fmla="val 17336508"/>
              </a:avLst>
            </a:prstGeom>
            <a:noFill/>
            <a:ln w="2540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>
                <a:solidFill>
                  <a:schemeClr val="tx1"/>
                </a:solidFill>
              </a:endParaRPr>
            </a:p>
          </p:txBody>
        </p:sp>
        <p:sp>
          <p:nvSpPr>
            <p:cNvPr id="51" name="Círculo parcial 50">
              <a:extLst>
                <a:ext uri="{FF2B5EF4-FFF2-40B4-BE49-F238E27FC236}">
                  <a16:creationId xmlns:a16="http://schemas.microsoft.com/office/drawing/2014/main" id="{CF7875E1-1A0B-4B0C-9E48-097908B9A71E}"/>
                </a:ext>
              </a:extLst>
            </p:cNvPr>
            <p:cNvSpPr/>
            <p:nvPr/>
          </p:nvSpPr>
          <p:spPr>
            <a:xfrm rot="5400000">
              <a:off x="1197070" y="2129866"/>
              <a:ext cx="987333" cy="2452874"/>
            </a:xfrm>
            <a:prstGeom prst="pie">
              <a:avLst>
                <a:gd name="adj1" fmla="val 16103261"/>
                <a:gd name="adj2" fmla="val 17336508"/>
              </a:avLst>
            </a:prstGeom>
            <a:noFill/>
            <a:ln w="2540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Grupo 10">
            <a:extLst>
              <a:ext uri="{FF2B5EF4-FFF2-40B4-BE49-F238E27FC236}">
                <a16:creationId xmlns:a16="http://schemas.microsoft.com/office/drawing/2014/main" id="{DD0B3E43-1DB0-4748-94C5-B60C843C0661}"/>
              </a:ext>
            </a:extLst>
          </p:cNvPr>
          <p:cNvGrpSpPr/>
          <p:nvPr/>
        </p:nvGrpSpPr>
        <p:grpSpPr>
          <a:xfrm>
            <a:off x="4518032" y="6157070"/>
            <a:ext cx="5739792" cy="369332"/>
            <a:chOff x="4518032" y="6157070"/>
            <a:chExt cx="5739792" cy="369332"/>
          </a:xfrm>
        </p:grpSpPr>
        <p:sp>
          <p:nvSpPr>
            <p:cNvPr id="42" name="CuadroTexto 41">
              <a:extLst>
                <a:ext uri="{FF2B5EF4-FFF2-40B4-BE49-F238E27FC236}">
                  <a16:creationId xmlns:a16="http://schemas.microsoft.com/office/drawing/2014/main" id="{0AFDF591-E003-427F-9D81-E5F6301C50BF}"/>
                </a:ext>
              </a:extLst>
            </p:cNvPr>
            <p:cNvSpPr txBox="1"/>
            <p:nvPr/>
          </p:nvSpPr>
          <p:spPr>
            <a:xfrm>
              <a:off x="4518032" y="6157070"/>
              <a:ext cx="3644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Vectores invariantes para cualquier 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2DB3F11E-C837-4B00-B208-90A206D485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813118"/>
                </p:ext>
              </p:extLst>
            </p:nvPr>
          </p:nvGraphicFramePr>
          <p:xfrm>
            <a:off x="8436962" y="6201382"/>
            <a:ext cx="18208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18960" imgH="203040" progId="Equation.DSMT4">
                    <p:embed/>
                  </p:oleObj>
                </mc:Choice>
                <mc:Fallback>
                  <p:oleObj name="Equation" r:id="rId16" imgW="1218960" imgH="203040" progId="Equation.DSMT4">
                    <p:embed/>
                    <p:pic>
                      <p:nvPicPr>
                        <p:cNvPr id="52" name="Objeto 51">
                          <a:extLst>
                            <a:ext uri="{FF2B5EF4-FFF2-40B4-BE49-F238E27FC236}">
                              <a16:creationId xmlns:a16="http://schemas.microsoft.com/office/drawing/2014/main" id="{71E56FEB-F8D5-468E-946A-60CDAE306E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436962" y="6201382"/>
                          <a:ext cx="1820862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217F94E3-8848-4582-82BA-9AA582A46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51442"/>
              </p:ext>
            </p:extLst>
          </p:nvPr>
        </p:nvGraphicFramePr>
        <p:xfrm>
          <a:off x="153081" y="6201382"/>
          <a:ext cx="3309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16120" imgH="253800" progId="Equation.DSMT4">
                  <p:embed/>
                </p:oleObj>
              </mc:Choice>
              <mc:Fallback>
                <p:oleObj name="Equation" r:id="rId18" imgW="2616120" imgH="253800" progId="Equation.DSMT4">
                  <p:embed/>
                  <p:pic>
                    <p:nvPicPr>
                      <p:cNvPr id="113" name="Objeto 112">
                        <a:extLst>
                          <a:ext uri="{FF2B5EF4-FFF2-40B4-BE49-F238E27FC236}">
                            <a16:creationId xmlns:a16="http://schemas.microsoft.com/office/drawing/2014/main" id="{4F8B0408-B7F4-4210-8796-47D9C2507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081" y="6201382"/>
                        <a:ext cx="330993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recto 12">
            <a:extLst>
              <a:ext uri="{FF2B5EF4-FFF2-40B4-BE49-F238E27FC236}">
                <a16:creationId xmlns:a16="http://schemas.microsoft.com/office/drawing/2014/main" id="{58A0D65C-F0AE-4B7D-ADDC-DEDC37450ECA}"/>
              </a:ext>
            </a:extLst>
          </p:cNvPr>
          <p:cNvCxnSpPr/>
          <p:nvPr/>
        </p:nvCxnSpPr>
        <p:spPr>
          <a:xfrm>
            <a:off x="3562717" y="4817613"/>
            <a:ext cx="0" cy="19064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480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2" grpId="0"/>
      <p:bldP spid="3" grpId="0"/>
      <p:bldP spid="61" grpId="0" animBg="1"/>
      <p:bldP spid="71" grpId="0" animBg="1"/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orma libre: forma 45">
            <a:extLst>
              <a:ext uri="{FF2B5EF4-FFF2-40B4-BE49-F238E27FC236}">
                <a16:creationId xmlns:a16="http://schemas.microsoft.com/office/drawing/2014/main" id="{61FDD857-B2FE-4F4E-938C-DCEE4A717473}"/>
              </a:ext>
            </a:extLst>
          </p:cNvPr>
          <p:cNvSpPr/>
          <p:nvPr/>
        </p:nvSpPr>
        <p:spPr>
          <a:xfrm>
            <a:off x="1036694" y="3302847"/>
            <a:ext cx="673100" cy="1981200"/>
          </a:xfrm>
          <a:custGeom>
            <a:avLst/>
            <a:gdLst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976115"/>
              <a:gd name="connsiteY0" fmla="*/ 1344358 h 2069102"/>
              <a:gd name="connsiteX1" fmla="*/ 976115 w 976115"/>
              <a:gd name="connsiteY1" fmla="*/ 10858 h 2069102"/>
              <a:gd name="connsiteX2" fmla="*/ 36315 w 976115"/>
              <a:gd name="connsiteY2" fmla="*/ 785558 h 2069102"/>
              <a:gd name="connsiteX3" fmla="*/ 264915 w 976115"/>
              <a:gd name="connsiteY3" fmla="*/ 2055558 h 2069102"/>
              <a:gd name="connsiteX4" fmla="*/ 950715 w 976115"/>
              <a:gd name="connsiteY4" fmla="*/ 1344358 h 2069102"/>
              <a:gd name="connsiteX0" fmla="*/ 950715 w 976115"/>
              <a:gd name="connsiteY0" fmla="*/ 1333500 h 2058244"/>
              <a:gd name="connsiteX1" fmla="*/ 976115 w 976115"/>
              <a:gd name="connsiteY1" fmla="*/ 0 h 2058244"/>
              <a:gd name="connsiteX2" fmla="*/ 36315 w 976115"/>
              <a:gd name="connsiteY2" fmla="*/ 774700 h 2058244"/>
              <a:gd name="connsiteX3" fmla="*/ 264915 w 976115"/>
              <a:gd name="connsiteY3" fmla="*/ 2044700 h 2058244"/>
              <a:gd name="connsiteX4" fmla="*/ 950715 w 976115"/>
              <a:gd name="connsiteY4" fmla="*/ 1333500 h 2058244"/>
              <a:gd name="connsiteX0" fmla="*/ 914400 w 939800"/>
              <a:gd name="connsiteY0" fmla="*/ 1333500 h 2058244"/>
              <a:gd name="connsiteX1" fmla="*/ 939800 w 939800"/>
              <a:gd name="connsiteY1" fmla="*/ 0 h 2058244"/>
              <a:gd name="connsiteX2" fmla="*/ 0 w 939800"/>
              <a:gd name="connsiteY2" fmla="*/ 774700 h 2058244"/>
              <a:gd name="connsiteX3" fmla="*/ 228600 w 939800"/>
              <a:gd name="connsiteY3" fmla="*/ 2044700 h 2058244"/>
              <a:gd name="connsiteX4" fmla="*/ 914400 w 939800"/>
              <a:gd name="connsiteY4" fmla="*/ 1333500 h 2058244"/>
              <a:gd name="connsiteX0" fmla="*/ 914400 w 939800"/>
              <a:gd name="connsiteY0" fmla="*/ 1333500 h 2094768"/>
              <a:gd name="connsiteX1" fmla="*/ 939800 w 939800"/>
              <a:gd name="connsiteY1" fmla="*/ 0 h 2094768"/>
              <a:gd name="connsiteX2" fmla="*/ 0 w 939800"/>
              <a:gd name="connsiteY2" fmla="*/ 774700 h 2094768"/>
              <a:gd name="connsiteX3" fmla="*/ 228600 w 939800"/>
              <a:gd name="connsiteY3" fmla="*/ 2044700 h 2094768"/>
              <a:gd name="connsiteX4" fmla="*/ 660399 w 939800"/>
              <a:gd name="connsiteY4" fmla="*/ 1790700 h 2094768"/>
              <a:gd name="connsiteX5" fmla="*/ 914400 w 939800"/>
              <a:gd name="connsiteY5" fmla="*/ 1333500 h 2094768"/>
              <a:gd name="connsiteX0" fmla="*/ 914400 w 939800"/>
              <a:gd name="connsiteY0" fmla="*/ 1333500 h 2056817"/>
              <a:gd name="connsiteX1" fmla="*/ 939800 w 939800"/>
              <a:gd name="connsiteY1" fmla="*/ 0 h 2056817"/>
              <a:gd name="connsiteX2" fmla="*/ 0 w 939800"/>
              <a:gd name="connsiteY2" fmla="*/ 774700 h 2056817"/>
              <a:gd name="connsiteX3" fmla="*/ 228600 w 939800"/>
              <a:gd name="connsiteY3" fmla="*/ 2044700 h 2056817"/>
              <a:gd name="connsiteX4" fmla="*/ 914400 w 939800"/>
              <a:gd name="connsiteY4" fmla="*/ 1333500 h 2056817"/>
              <a:gd name="connsiteX0" fmla="*/ 914400 w 939800"/>
              <a:gd name="connsiteY0" fmla="*/ 1333500 h 2044700"/>
              <a:gd name="connsiteX1" fmla="*/ 939800 w 939800"/>
              <a:gd name="connsiteY1" fmla="*/ 0 h 2044700"/>
              <a:gd name="connsiteX2" fmla="*/ 0 w 939800"/>
              <a:gd name="connsiteY2" fmla="*/ 774700 h 2044700"/>
              <a:gd name="connsiteX3" fmla="*/ 228600 w 939800"/>
              <a:gd name="connsiteY3" fmla="*/ 2044700 h 2044700"/>
              <a:gd name="connsiteX4" fmla="*/ 914400 w 939800"/>
              <a:gd name="connsiteY4" fmla="*/ 1333500 h 2044700"/>
              <a:gd name="connsiteX0" fmla="*/ 914400 w 939800"/>
              <a:gd name="connsiteY0" fmla="*/ 1333500 h 1981200"/>
              <a:gd name="connsiteX1" fmla="*/ 939800 w 939800"/>
              <a:gd name="connsiteY1" fmla="*/ 0 h 1981200"/>
              <a:gd name="connsiteX2" fmla="*/ 0 w 939800"/>
              <a:gd name="connsiteY2" fmla="*/ 774700 h 1981200"/>
              <a:gd name="connsiteX3" fmla="*/ 215900 w 939800"/>
              <a:gd name="connsiteY3" fmla="*/ 1981200 h 1981200"/>
              <a:gd name="connsiteX4" fmla="*/ 914400 w 939800"/>
              <a:gd name="connsiteY4" fmla="*/ 1333500 h 1981200"/>
              <a:gd name="connsiteX0" fmla="*/ 914400 w 939800"/>
              <a:gd name="connsiteY0" fmla="*/ 1333500 h 2057400"/>
              <a:gd name="connsiteX1" fmla="*/ 939800 w 939800"/>
              <a:gd name="connsiteY1" fmla="*/ 0 h 2057400"/>
              <a:gd name="connsiteX2" fmla="*/ 0 w 939800"/>
              <a:gd name="connsiteY2" fmla="*/ 774700 h 2057400"/>
              <a:gd name="connsiteX3" fmla="*/ 254000 w 939800"/>
              <a:gd name="connsiteY3" fmla="*/ 2057400 h 2057400"/>
              <a:gd name="connsiteX4" fmla="*/ 914400 w 939800"/>
              <a:gd name="connsiteY4" fmla="*/ 1333500 h 2057400"/>
              <a:gd name="connsiteX0" fmla="*/ 914400 w 939800"/>
              <a:gd name="connsiteY0" fmla="*/ 1333500 h 1981200"/>
              <a:gd name="connsiteX1" fmla="*/ 939800 w 939800"/>
              <a:gd name="connsiteY1" fmla="*/ 0 h 1981200"/>
              <a:gd name="connsiteX2" fmla="*/ 0 w 939800"/>
              <a:gd name="connsiteY2" fmla="*/ 774700 h 1981200"/>
              <a:gd name="connsiteX3" fmla="*/ 266700 w 939800"/>
              <a:gd name="connsiteY3" fmla="*/ 1981200 h 1981200"/>
              <a:gd name="connsiteX4" fmla="*/ 914400 w 939800"/>
              <a:gd name="connsiteY4" fmla="*/ 1333500 h 1981200"/>
              <a:gd name="connsiteX0" fmla="*/ 787400 w 812800"/>
              <a:gd name="connsiteY0" fmla="*/ 1333500 h 1981200"/>
              <a:gd name="connsiteX1" fmla="*/ 812800 w 812800"/>
              <a:gd name="connsiteY1" fmla="*/ 0 h 1981200"/>
              <a:gd name="connsiteX2" fmla="*/ 0 w 812800"/>
              <a:gd name="connsiteY2" fmla="*/ 736600 h 1981200"/>
              <a:gd name="connsiteX3" fmla="*/ 139700 w 812800"/>
              <a:gd name="connsiteY3" fmla="*/ 1981200 h 1981200"/>
              <a:gd name="connsiteX4" fmla="*/ 787400 w 812800"/>
              <a:gd name="connsiteY4" fmla="*/ 1333500 h 1981200"/>
              <a:gd name="connsiteX0" fmla="*/ 698500 w 723900"/>
              <a:gd name="connsiteY0" fmla="*/ 1333500 h 1981200"/>
              <a:gd name="connsiteX1" fmla="*/ 723900 w 723900"/>
              <a:gd name="connsiteY1" fmla="*/ 0 h 1981200"/>
              <a:gd name="connsiteX2" fmla="*/ 0 w 723900"/>
              <a:gd name="connsiteY2" fmla="*/ 698500 h 1981200"/>
              <a:gd name="connsiteX3" fmla="*/ 50800 w 723900"/>
              <a:gd name="connsiteY3" fmla="*/ 1981200 h 1981200"/>
              <a:gd name="connsiteX4" fmla="*/ 698500 w 723900"/>
              <a:gd name="connsiteY4" fmla="*/ 1333500 h 1981200"/>
              <a:gd name="connsiteX0" fmla="*/ 736600 w 762000"/>
              <a:gd name="connsiteY0" fmla="*/ 1333500 h 1981200"/>
              <a:gd name="connsiteX1" fmla="*/ 762000 w 762000"/>
              <a:gd name="connsiteY1" fmla="*/ 0 h 1981200"/>
              <a:gd name="connsiteX2" fmla="*/ 0 w 762000"/>
              <a:gd name="connsiteY2" fmla="*/ 698500 h 1981200"/>
              <a:gd name="connsiteX3" fmla="*/ 88900 w 762000"/>
              <a:gd name="connsiteY3" fmla="*/ 1981200 h 1981200"/>
              <a:gd name="connsiteX4" fmla="*/ 736600 w 762000"/>
              <a:gd name="connsiteY4" fmla="*/ 1333500 h 1981200"/>
              <a:gd name="connsiteX0" fmla="*/ 723900 w 749300"/>
              <a:gd name="connsiteY0" fmla="*/ 1333500 h 1981200"/>
              <a:gd name="connsiteX1" fmla="*/ 749300 w 749300"/>
              <a:gd name="connsiteY1" fmla="*/ 0 h 1981200"/>
              <a:gd name="connsiteX2" fmla="*/ 0 w 749300"/>
              <a:gd name="connsiteY2" fmla="*/ 698500 h 1981200"/>
              <a:gd name="connsiteX3" fmla="*/ 76200 w 749300"/>
              <a:gd name="connsiteY3" fmla="*/ 1981200 h 1981200"/>
              <a:gd name="connsiteX4" fmla="*/ 723900 w 749300"/>
              <a:gd name="connsiteY4" fmla="*/ 1333500 h 1981200"/>
              <a:gd name="connsiteX0" fmla="*/ 673100 w 698500"/>
              <a:gd name="connsiteY0" fmla="*/ 1333500 h 1981200"/>
              <a:gd name="connsiteX1" fmla="*/ 698500 w 698500"/>
              <a:gd name="connsiteY1" fmla="*/ 0 h 1981200"/>
              <a:gd name="connsiteX2" fmla="*/ 0 w 698500"/>
              <a:gd name="connsiteY2" fmla="*/ 698500 h 1981200"/>
              <a:gd name="connsiteX3" fmla="*/ 25400 w 698500"/>
              <a:gd name="connsiteY3" fmla="*/ 1981200 h 1981200"/>
              <a:gd name="connsiteX4" fmla="*/ 673100 w 698500"/>
              <a:gd name="connsiteY4" fmla="*/ 1333500 h 1981200"/>
              <a:gd name="connsiteX0" fmla="*/ 660400 w 685800"/>
              <a:gd name="connsiteY0" fmla="*/ 1333500 h 1981200"/>
              <a:gd name="connsiteX1" fmla="*/ 685800 w 685800"/>
              <a:gd name="connsiteY1" fmla="*/ 0 h 1981200"/>
              <a:gd name="connsiteX2" fmla="*/ 0 w 685800"/>
              <a:gd name="connsiteY2" fmla="*/ 698500 h 1981200"/>
              <a:gd name="connsiteX3" fmla="*/ 12700 w 685800"/>
              <a:gd name="connsiteY3" fmla="*/ 1981200 h 1981200"/>
              <a:gd name="connsiteX4" fmla="*/ 660400 w 685800"/>
              <a:gd name="connsiteY4" fmla="*/ 1333500 h 1981200"/>
              <a:gd name="connsiteX0" fmla="*/ 647700 w 673100"/>
              <a:gd name="connsiteY0" fmla="*/ 13335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47700 w 673100"/>
              <a:gd name="connsiteY4" fmla="*/ 1333500 h 1981200"/>
              <a:gd name="connsiteX0" fmla="*/ 660400 w 673100"/>
              <a:gd name="connsiteY0" fmla="*/ 13208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60400 w 673100"/>
              <a:gd name="connsiteY4" fmla="*/ 1320800 h 1981200"/>
              <a:gd name="connsiteX0" fmla="*/ 660400 w 673100"/>
              <a:gd name="connsiteY0" fmla="*/ 13208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60400 w 673100"/>
              <a:gd name="connsiteY4" fmla="*/ 132080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3100" h="1981200">
                <a:moveTo>
                  <a:pt x="660400" y="1320800"/>
                </a:moveTo>
                <a:lnTo>
                  <a:pt x="673100" y="0"/>
                </a:lnTo>
                <a:lnTo>
                  <a:pt x="0" y="723900"/>
                </a:lnTo>
                <a:lnTo>
                  <a:pt x="0" y="1981200"/>
                </a:lnTo>
                <a:lnTo>
                  <a:pt x="660400" y="1320800"/>
                </a:lnTo>
                <a:close/>
              </a:path>
            </a:pathLst>
          </a:custGeom>
          <a:solidFill>
            <a:srgbClr val="9900FF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7" name="CuadroTexto 66">
            <a:extLst>
              <a:ext uri="{FF2B5EF4-FFF2-40B4-BE49-F238E27FC236}">
                <a16:creationId xmlns:a16="http://schemas.microsoft.com/office/drawing/2014/main" id="{B5A10D8D-4612-40AB-96CF-1F1C66319E0C}"/>
              </a:ext>
            </a:extLst>
          </p:cNvPr>
          <p:cNvSpPr txBox="1"/>
          <p:nvPr/>
        </p:nvSpPr>
        <p:spPr>
          <a:xfrm>
            <a:off x="5657462" y="1202759"/>
            <a:ext cx="6369438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s-AR" sz="1800" b="1" dirty="0"/>
              <a:t>ROTACIÓN alrededor del eje </a:t>
            </a:r>
            <a:r>
              <a:rPr lang="es-A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1800" b="1" dirty="0"/>
              <a:t> en </a:t>
            </a:r>
            <a:r>
              <a:rPr lang="es-AR" sz="1800" b="1" dirty="0">
                <a:sym typeface="Symbol" panose="05050102010706020507" pitchFamily="18" charset="2"/>
              </a:rPr>
              <a:t> en sentido antihorario </a:t>
            </a:r>
            <a:r>
              <a:rPr lang="es-AR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 &gt; 0)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8" name="Grupo 67">
            <a:extLst>
              <a:ext uri="{FF2B5EF4-FFF2-40B4-BE49-F238E27FC236}">
                <a16:creationId xmlns:a16="http://schemas.microsoft.com/office/drawing/2014/main" id="{9216CDB1-CF78-44BB-A8CC-01F1CD53B300}"/>
              </a:ext>
            </a:extLst>
          </p:cNvPr>
          <p:cNvGrpSpPr/>
          <p:nvPr/>
        </p:nvGrpSpPr>
        <p:grpSpPr>
          <a:xfrm>
            <a:off x="-854591" y="1295723"/>
            <a:ext cx="5673590" cy="3203724"/>
            <a:chOff x="-854591" y="1295723"/>
            <a:chExt cx="5673590" cy="3203724"/>
          </a:xfrm>
        </p:grpSpPr>
        <p:sp>
          <p:nvSpPr>
            <p:cNvPr id="41" name="Paralelogramo 40">
              <a:extLst>
                <a:ext uri="{FF2B5EF4-FFF2-40B4-BE49-F238E27FC236}">
                  <a16:creationId xmlns:a16="http://schemas.microsoft.com/office/drawing/2014/main" id="{0D321DBA-D2AF-43A4-9F20-7E864B62E42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-854591" y="2753251"/>
              <a:ext cx="5673590" cy="1245549"/>
            </a:xfrm>
            <a:prstGeom prst="parallelogram">
              <a:avLst>
                <a:gd name="adj" fmla="val 120652"/>
              </a:avLst>
            </a:prstGeom>
            <a:solidFill>
              <a:schemeClr val="bg1">
                <a:lumMod val="50000"/>
                <a:alpha val="4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25" name="Conector recto de flecha 24">
              <a:extLst>
                <a:ext uri="{FF2B5EF4-FFF2-40B4-BE49-F238E27FC236}">
                  <a16:creationId xmlns:a16="http://schemas.microsoft.com/office/drawing/2014/main" id="{7707C4B6-3A0B-4209-8C71-B48CE4F281FD}"/>
                </a:ext>
              </a:extLst>
            </p:cNvPr>
            <p:cNvCxnSpPr>
              <a:cxnSpLocks/>
            </p:cNvCxnSpPr>
            <p:nvPr/>
          </p:nvCxnSpPr>
          <p:spPr>
            <a:xfrm>
              <a:off x="1732650" y="3316813"/>
              <a:ext cx="283935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CuadroTexto 54">
              <a:extLst>
                <a:ext uri="{FF2B5EF4-FFF2-40B4-BE49-F238E27FC236}">
                  <a16:creationId xmlns:a16="http://schemas.microsoft.com/office/drawing/2014/main" id="{0435115B-089D-4741-8DF5-F8F3B2599287}"/>
                </a:ext>
              </a:extLst>
            </p:cNvPr>
            <p:cNvSpPr txBox="1"/>
            <p:nvPr/>
          </p:nvSpPr>
          <p:spPr>
            <a:xfrm>
              <a:off x="4230774" y="327425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7" name="CuadroTexto 56">
              <a:extLst>
                <a:ext uri="{FF2B5EF4-FFF2-40B4-BE49-F238E27FC236}">
                  <a16:creationId xmlns:a16="http://schemas.microsoft.com/office/drawing/2014/main" id="{6F4CDB27-48C1-4341-9B02-3B4E8A35DE46}"/>
                </a:ext>
              </a:extLst>
            </p:cNvPr>
            <p:cNvSpPr txBox="1"/>
            <p:nvPr/>
          </p:nvSpPr>
          <p:spPr>
            <a:xfrm>
              <a:off x="777312" y="413011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9" name="CuadroTexto 58">
              <a:extLst>
                <a:ext uri="{FF2B5EF4-FFF2-40B4-BE49-F238E27FC236}">
                  <a16:creationId xmlns:a16="http://schemas.microsoft.com/office/drawing/2014/main" id="{EA9F13F4-3AAE-4CA1-9272-1128CD977809}"/>
                </a:ext>
              </a:extLst>
            </p:cNvPr>
            <p:cNvSpPr txBox="1"/>
            <p:nvPr/>
          </p:nvSpPr>
          <p:spPr>
            <a:xfrm>
              <a:off x="1435360" y="1295723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23" name="Conector recto de flecha 22">
              <a:extLst>
                <a:ext uri="{FF2B5EF4-FFF2-40B4-BE49-F238E27FC236}">
                  <a16:creationId xmlns:a16="http://schemas.microsoft.com/office/drawing/2014/main" id="{5035899C-22B3-4EE0-BFA3-6DBF5B9B59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32650" y="1466847"/>
              <a:ext cx="0" cy="18360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9" name="Flecha curvada hacia la derecha 2">
              <a:extLst>
                <a:ext uri="{FF2B5EF4-FFF2-40B4-BE49-F238E27FC236}">
                  <a16:creationId xmlns:a16="http://schemas.microsoft.com/office/drawing/2014/main" id="{636D9F9D-9CBA-4BCE-861A-FE63E03E8446}"/>
                </a:ext>
              </a:extLst>
            </p:cNvPr>
            <p:cNvSpPr/>
            <p:nvPr/>
          </p:nvSpPr>
          <p:spPr>
            <a:xfrm>
              <a:off x="1439687" y="1750366"/>
              <a:ext cx="276450" cy="373729"/>
            </a:xfrm>
            <a:prstGeom prst="curvedRightArrow">
              <a:avLst>
                <a:gd name="adj1" fmla="val 25000"/>
                <a:gd name="adj2" fmla="val 52965"/>
                <a:gd name="adj3" fmla="val 25000"/>
              </a:avLst>
            </a:prstGeom>
            <a:solidFill>
              <a:srgbClr val="99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tx1"/>
                </a:solidFill>
              </a:endParaRPr>
            </a:p>
          </p:txBody>
        </p:sp>
        <p:sp>
          <p:nvSpPr>
            <p:cNvPr id="64" name="CuadroTexto 63">
              <a:extLst>
                <a:ext uri="{FF2B5EF4-FFF2-40B4-BE49-F238E27FC236}">
                  <a16:creationId xmlns:a16="http://schemas.microsoft.com/office/drawing/2014/main" id="{0932049F-7F60-43A7-B316-D481F1F76F01}"/>
                </a:ext>
              </a:extLst>
            </p:cNvPr>
            <p:cNvSpPr txBox="1"/>
            <p:nvPr/>
          </p:nvSpPr>
          <p:spPr>
            <a:xfrm>
              <a:off x="1422274" y="3493030"/>
              <a:ext cx="7328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ym typeface="Symbol" panose="05050102010706020507" pitchFamily="18" charset="2"/>
                </a:rPr>
                <a:t>=60°</a:t>
              </a:r>
              <a:endParaRPr lang="es-AR" dirty="0"/>
            </a:p>
          </p:txBody>
        </p:sp>
        <p:sp>
          <p:nvSpPr>
            <p:cNvPr id="31" name="Círculo parcial 30">
              <a:extLst>
                <a:ext uri="{FF2B5EF4-FFF2-40B4-BE49-F238E27FC236}">
                  <a16:creationId xmlns:a16="http://schemas.microsoft.com/office/drawing/2014/main" id="{54239AB9-1AEA-40B9-86AF-7F5C299420AF}"/>
                </a:ext>
              </a:extLst>
            </p:cNvPr>
            <p:cNvSpPr/>
            <p:nvPr/>
          </p:nvSpPr>
          <p:spPr>
            <a:xfrm rot="4994251">
              <a:off x="1203917" y="2511929"/>
              <a:ext cx="1011750" cy="1664801"/>
            </a:xfrm>
            <a:prstGeom prst="pie">
              <a:avLst>
                <a:gd name="adj1" fmla="val 18382633"/>
                <a:gd name="adj2" fmla="val 3000676"/>
              </a:avLst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Conector recto de flecha 23">
              <a:extLst>
                <a:ext uri="{FF2B5EF4-FFF2-40B4-BE49-F238E27FC236}">
                  <a16:creationId xmlns:a16="http://schemas.microsoft.com/office/drawing/2014/main" id="{E60AB4EB-9D4B-47C3-A3EA-3E0E85ECD7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7940" y="3328102"/>
              <a:ext cx="1004711" cy="100471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Conector recto de flecha 65">
              <a:extLst>
                <a:ext uri="{FF2B5EF4-FFF2-40B4-BE49-F238E27FC236}">
                  <a16:creationId xmlns:a16="http://schemas.microsoft.com/office/drawing/2014/main" id="{470EF0BC-B234-40E9-B51E-5A063537DB90}"/>
                </a:ext>
              </a:extLst>
            </p:cNvPr>
            <p:cNvCxnSpPr/>
            <p:nvPr/>
          </p:nvCxnSpPr>
          <p:spPr>
            <a:xfrm flipV="1">
              <a:off x="1731153" y="2616747"/>
              <a:ext cx="0" cy="72000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ector recto de flecha 46">
              <a:extLst>
                <a:ext uri="{FF2B5EF4-FFF2-40B4-BE49-F238E27FC236}">
                  <a16:creationId xmlns:a16="http://schemas.microsoft.com/office/drawing/2014/main" id="{D4854E24-E376-42F7-8757-27EFBD4A3CC1}"/>
                </a:ext>
              </a:extLst>
            </p:cNvPr>
            <p:cNvCxnSpPr>
              <a:cxnSpLocks/>
            </p:cNvCxnSpPr>
            <p:nvPr/>
          </p:nvCxnSpPr>
          <p:spPr>
            <a:xfrm>
              <a:off x="1738356" y="3328112"/>
              <a:ext cx="556365" cy="32258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83701AD-9535-45B5-87B2-F9637181A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43551"/>
              </p:ext>
            </p:extLst>
          </p:nvPr>
        </p:nvGraphicFramePr>
        <p:xfrm>
          <a:off x="5664201" y="414282"/>
          <a:ext cx="1749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83701AD-9535-45B5-87B2-F9637181A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4201" y="414282"/>
                        <a:ext cx="17494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1C80611-3014-4306-B0D8-A71938052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82378"/>
              </p:ext>
            </p:extLst>
          </p:nvPr>
        </p:nvGraphicFramePr>
        <p:xfrm>
          <a:off x="7675723" y="2518711"/>
          <a:ext cx="2227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711000" progId="Equation.DSMT4">
                  <p:embed/>
                </p:oleObj>
              </mc:Choice>
              <mc:Fallback>
                <p:oleObj name="Equation" r:id="rId4" imgW="1485720" imgH="7110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1C80611-3014-4306-B0D8-A71938052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5723" y="2518711"/>
                        <a:ext cx="22272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5B2057A7-BB53-476A-8B93-F40422BDB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04159"/>
              </p:ext>
            </p:extLst>
          </p:nvPr>
        </p:nvGraphicFramePr>
        <p:xfrm>
          <a:off x="5657462" y="1841407"/>
          <a:ext cx="4700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253800" progId="Equation.DSMT4">
                  <p:embed/>
                </p:oleObj>
              </mc:Choice>
              <mc:Fallback>
                <p:oleObj name="Equation" r:id="rId6" imgW="2920680" imgH="2538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5B2057A7-BB53-476A-8B93-F40422BDB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7462" y="1841407"/>
                        <a:ext cx="4700588" cy="40798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Estrella de 5 puntas 70">
            <a:extLst>
              <a:ext uri="{FF2B5EF4-FFF2-40B4-BE49-F238E27FC236}">
                <a16:creationId xmlns:a16="http://schemas.microsoft.com/office/drawing/2014/main" id="{A6ABFE9F-F731-4D1C-AEC8-DE3DF1044A08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id="{221F4617-3C62-40FE-B476-C03557792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78512"/>
              </p:ext>
            </p:extLst>
          </p:nvPr>
        </p:nvGraphicFramePr>
        <p:xfrm>
          <a:off x="5950006" y="2518711"/>
          <a:ext cx="14462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711000" progId="Equation.DSMT4">
                  <p:embed/>
                </p:oleObj>
              </mc:Choice>
              <mc:Fallback>
                <p:oleObj name="Equation" r:id="rId8" imgW="965160" imgH="711000" progId="Equation.DSMT4">
                  <p:embed/>
                  <p:pic>
                    <p:nvPicPr>
                      <p:cNvPr id="83" name="Objeto 82">
                        <a:extLst>
                          <a:ext uri="{FF2B5EF4-FFF2-40B4-BE49-F238E27FC236}">
                            <a16:creationId xmlns:a16="http://schemas.microsoft.com/office/drawing/2014/main" id="{221F4617-3C62-40FE-B476-C03557792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0006" y="2518711"/>
                        <a:ext cx="144621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rma libre: forma 4">
            <a:extLst>
              <a:ext uri="{FF2B5EF4-FFF2-40B4-BE49-F238E27FC236}">
                <a16:creationId xmlns:a16="http://schemas.microsoft.com/office/drawing/2014/main" id="{709ABBAA-C2A2-48AC-AFDF-EC3FC5EC4971}"/>
              </a:ext>
            </a:extLst>
          </p:cNvPr>
          <p:cNvSpPr/>
          <p:nvPr/>
        </p:nvSpPr>
        <p:spPr>
          <a:xfrm>
            <a:off x="1039827" y="2017600"/>
            <a:ext cx="673100" cy="1981200"/>
          </a:xfrm>
          <a:custGeom>
            <a:avLst/>
            <a:gdLst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976115"/>
              <a:gd name="connsiteY0" fmla="*/ 1344358 h 2069102"/>
              <a:gd name="connsiteX1" fmla="*/ 976115 w 976115"/>
              <a:gd name="connsiteY1" fmla="*/ 10858 h 2069102"/>
              <a:gd name="connsiteX2" fmla="*/ 36315 w 976115"/>
              <a:gd name="connsiteY2" fmla="*/ 785558 h 2069102"/>
              <a:gd name="connsiteX3" fmla="*/ 264915 w 976115"/>
              <a:gd name="connsiteY3" fmla="*/ 2055558 h 2069102"/>
              <a:gd name="connsiteX4" fmla="*/ 950715 w 976115"/>
              <a:gd name="connsiteY4" fmla="*/ 1344358 h 2069102"/>
              <a:gd name="connsiteX0" fmla="*/ 950715 w 976115"/>
              <a:gd name="connsiteY0" fmla="*/ 1333500 h 2058244"/>
              <a:gd name="connsiteX1" fmla="*/ 976115 w 976115"/>
              <a:gd name="connsiteY1" fmla="*/ 0 h 2058244"/>
              <a:gd name="connsiteX2" fmla="*/ 36315 w 976115"/>
              <a:gd name="connsiteY2" fmla="*/ 774700 h 2058244"/>
              <a:gd name="connsiteX3" fmla="*/ 264915 w 976115"/>
              <a:gd name="connsiteY3" fmla="*/ 2044700 h 2058244"/>
              <a:gd name="connsiteX4" fmla="*/ 950715 w 976115"/>
              <a:gd name="connsiteY4" fmla="*/ 1333500 h 2058244"/>
              <a:gd name="connsiteX0" fmla="*/ 914400 w 939800"/>
              <a:gd name="connsiteY0" fmla="*/ 1333500 h 2058244"/>
              <a:gd name="connsiteX1" fmla="*/ 939800 w 939800"/>
              <a:gd name="connsiteY1" fmla="*/ 0 h 2058244"/>
              <a:gd name="connsiteX2" fmla="*/ 0 w 939800"/>
              <a:gd name="connsiteY2" fmla="*/ 774700 h 2058244"/>
              <a:gd name="connsiteX3" fmla="*/ 228600 w 939800"/>
              <a:gd name="connsiteY3" fmla="*/ 2044700 h 2058244"/>
              <a:gd name="connsiteX4" fmla="*/ 914400 w 939800"/>
              <a:gd name="connsiteY4" fmla="*/ 1333500 h 2058244"/>
              <a:gd name="connsiteX0" fmla="*/ 914400 w 939800"/>
              <a:gd name="connsiteY0" fmla="*/ 1333500 h 2094768"/>
              <a:gd name="connsiteX1" fmla="*/ 939800 w 939800"/>
              <a:gd name="connsiteY1" fmla="*/ 0 h 2094768"/>
              <a:gd name="connsiteX2" fmla="*/ 0 w 939800"/>
              <a:gd name="connsiteY2" fmla="*/ 774700 h 2094768"/>
              <a:gd name="connsiteX3" fmla="*/ 228600 w 939800"/>
              <a:gd name="connsiteY3" fmla="*/ 2044700 h 2094768"/>
              <a:gd name="connsiteX4" fmla="*/ 660399 w 939800"/>
              <a:gd name="connsiteY4" fmla="*/ 1790700 h 2094768"/>
              <a:gd name="connsiteX5" fmla="*/ 914400 w 939800"/>
              <a:gd name="connsiteY5" fmla="*/ 1333500 h 2094768"/>
              <a:gd name="connsiteX0" fmla="*/ 914400 w 939800"/>
              <a:gd name="connsiteY0" fmla="*/ 1333500 h 2056817"/>
              <a:gd name="connsiteX1" fmla="*/ 939800 w 939800"/>
              <a:gd name="connsiteY1" fmla="*/ 0 h 2056817"/>
              <a:gd name="connsiteX2" fmla="*/ 0 w 939800"/>
              <a:gd name="connsiteY2" fmla="*/ 774700 h 2056817"/>
              <a:gd name="connsiteX3" fmla="*/ 228600 w 939800"/>
              <a:gd name="connsiteY3" fmla="*/ 2044700 h 2056817"/>
              <a:gd name="connsiteX4" fmla="*/ 914400 w 939800"/>
              <a:gd name="connsiteY4" fmla="*/ 1333500 h 2056817"/>
              <a:gd name="connsiteX0" fmla="*/ 914400 w 939800"/>
              <a:gd name="connsiteY0" fmla="*/ 1333500 h 2044700"/>
              <a:gd name="connsiteX1" fmla="*/ 939800 w 939800"/>
              <a:gd name="connsiteY1" fmla="*/ 0 h 2044700"/>
              <a:gd name="connsiteX2" fmla="*/ 0 w 939800"/>
              <a:gd name="connsiteY2" fmla="*/ 774700 h 2044700"/>
              <a:gd name="connsiteX3" fmla="*/ 228600 w 939800"/>
              <a:gd name="connsiteY3" fmla="*/ 2044700 h 2044700"/>
              <a:gd name="connsiteX4" fmla="*/ 914400 w 939800"/>
              <a:gd name="connsiteY4" fmla="*/ 1333500 h 2044700"/>
              <a:gd name="connsiteX0" fmla="*/ 914400 w 939800"/>
              <a:gd name="connsiteY0" fmla="*/ 1333500 h 1981200"/>
              <a:gd name="connsiteX1" fmla="*/ 939800 w 939800"/>
              <a:gd name="connsiteY1" fmla="*/ 0 h 1981200"/>
              <a:gd name="connsiteX2" fmla="*/ 0 w 939800"/>
              <a:gd name="connsiteY2" fmla="*/ 774700 h 1981200"/>
              <a:gd name="connsiteX3" fmla="*/ 215900 w 939800"/>
              <a:gd name="connsiteY3" fmla="*/ 1981200 h 1981200"/>
              <a:gd name="connsiteX4" fmla="*/ 914400 w 939800"/>
              <a:gd name="connsiteY4" fmla="*/ 1333500 h 1981200"/>
              <a:gd name="connsiteX0" fmla="*/ 914400 w 939800"/>
              <a:gd name="connsiteY0" fmla="*/ 1333500 h 2057400"/>
              <a:gd name="connsiteX1" fmla="*/ 939800 w 939800"/>
              <a:gd name="connsiteY1" fmla="*/ 0 h 2057400"/>
              <a:gd name="connsiteX2" fmla="*/ 0 w 939800"/>
              <a:gd name="connsiteY2" fmla="*/ 774700 h 2057400"/>
              <a:gd name="connsiteX3" fmla="*/ 254000 w 939800"/>
              <a:gd name="connsiteY3" fmla="*/ 2057400 h 2057400"/>
              <a:gd name="connsiteX4" fmla="*/ 914400 w 939800"/>
              <a:gd name="connsiteY4" fmla="*/ 1333500 h 2057400"/>
              <a:gd name="connsiteX0" fmla="*/ 914400 w 939800"/>
              <a:gd name="connsiteY0" fmla="*/ 1333500 h 1981200"/>
              <a:gd name="connsiteX1" fmla="*/ 939800 w 939800"/>
              <a:gd name="connsiteY1" fmla="*/ 0 h 1981200"/>
              <a:gd name="connsiteX2" fmla="*/ 0 w 939800"/>
              <a:gd name="connsiteY2" fmla="*/ 774700 h 1981200"/>
              <a:gd name="connsiteX3" fmla="*/ 266700 w 939800"/>
              <a:gd name="connsiteY3" fmla="*/ 1981200 h 1981200"/>
              <a:gd name="connsiteX4" fmla="*/ 914400 w 939800"/>
              <a:gd name="connsiteY4" fmla="*/ 1333500 h 1981200"/>
              <a:gd name="connsiteX0" fmla="*/ 787400 w 812800"/>
              <a:gd name="connsiteY0" fmla="*/ 1333500 h 1981200"/>
              <a:gd name="connsiteX1" fmla="*/ 812800 w 812800"/>
              <a:gd name="connsiteY1" fmla="*/ 0 h 1981200"/>
              <a:gd name="connsiteX2" fmla="*/ 0 w 812800"/>
              <a:gd name="connsiteY2" fmla="*/ 736600 h 1981200"/>
              <a:gd name="connsiteX3" fmla="*/ 139700 w 812800"/>
              <a:gd name="connsiteY3" fmla="*/ 1981200 h 1981200"/>
              <a:gd name="connsiteX4" fmla="*/ 787400 w 812800"/>
              <a:gd name="connsiteY4" fmla="*/ 1333500 h 1981200"/>
              <a:gd name="connsiteX0" fmla="*/ 698500 w 723900"/>
              <a:gd name="connsiteY0" fmla="*/ 1333500 h 1981200"/>
              <a:gd name="connsiteX1" fmla="*/ 723900 w 723900"/>
              <a:gd name="connsiteY1" fmla="*/ 0 h 1981200"/>
              <a:gd name="connsiteX2" fmla="*/ 0 w 723900"/>
              <a:gd name="connsiteY2" fmla="*/ 698500 h 1981200"/>
              <a:gd name="connsiteX3" fmla="*/ 50800 w 723900"/>
              <a:gd name="connsiteY3" fmla="*/ 1981200 h 1981200"/>
              <a:gd name="connsiteX4" fmla="*/ 698500 w 723900"/>
              <a:gd name="connsiteY4" fmla="*/ 1333500 h 1981200"/>
              <a:gd name="connsiteX0" fmla="*/ 736600 w 762000"/>
              <a:gd name="connsiteY0" fmla="*/ 1333500 h 1981200"/>
              <a:gd name="connsiteX1" fmla="*/ 762000 w 762000"/>
              <a:gd name="connsiteY1" fmla="*/ 0 h 1981200"/>
              <a:gd name="connsiteX2" fmla="*/ 0 w 762000"/>
              <a:gd name="connsiteY2" fmla="*/ 698500 h 1981200"/>
              <a:gd name="connsiteX3" fmla="*/ 88900 w 762000"/>
              <a:gd name="connsiteY3" fmla="*/ 1981200 h 1981200"/>
              <a:gd name="connsiteX4" fmla="*/ 736600 w 762000"/>
              <a:gd name="connsiteY4" fmla="*/ 1333500 h 1981200"/>
              <a:gd name="connsiteX0" fmla="*/ 723900 w 749300"/>
              <a:gd name="connsiteY0" fmla="*/ 1333500 h 1981200"/>
              <a:gd name="connsiteX1" fmla="*/ 749300 w 749300"/>
              <a:gd name="connsiteY1" fmla="*/ 0 h 1981200"/>
              <a:gd name="connsiteX2" fmla="*/ 0 w 749300"/>
              <a:gd name="connsiteY2" fmla="*/ 698500 h 1981200"/>
              <a:gd name="connsiteX3" fmla="*/ 76200 w 749300"/>
              <a:gd name="connsiteY3" fmla="*/ 1981200 h 1981200"/>
              <a:gd name="connsiteX4" fmla="*/ 723900 w 749300"/>
              <a:gd name="connsiteY4" fmla="*/ 1333500 h 1981200"/>
              <a:gd name="connsiteX0" fmla="*/ 673100 w 698500"/>
              <a:gd name="connsiteY0" fmla="*/ 1333500 h 1981200"/>
              <a:gd name="connsiteX1" fmla="*/ 698500 w 698500"/>
              <a:gd name="connsiteY1" fmla="*/ 0 h 1981200"/>
              <a:gd name="connsiteX2" fmla="*/ 0 w 698500"/>
              <a:gd name="connsiteY2" fmla="*/ 698500 h 1981200"/>
              <a:gd name="connsiteX3" fmla="*/ 25400 w 698500"/>
              <a:gd name="connsiteY3" fmla="*/ 1981200 h 1981200"/>
              <a:gd name="connsiteX4" fmla="*/ 673100 w 698500"/>
              <a:gd name="connsiteY4" fmla="*/ 1333500 h 1981200"/>
              <a:gd name="connsiteX0" fmla="*/ 660400 w 685800"/>
              <a:gd name="connsiteY0" fmla="*/ 1333500 h 1981200"/>
              <a:gd name="connsiteX1" fmla="*/ 685800 w 685800"/>
              <a:gd name="connsiteY1" fmla="*/ 0 h 1981200"/>
              <a:gd name="connsiteX2" fmla="*/ 0 w 685800"/>
              <a:gd name="connsiteY2" fmla="*/ 698500 h 1981200"/>
              <a:gd name="connsiteX3" fmla="*/ 12700 w 685800"/>
              <a:gd name="connsiteY3" fmla="*/ 1981200 h 1981200"/>
              <a:gd name="connsiteX4" fmla="*/ 660400 w 685800"/>
              <a:gd name="connsiteY4" fmla="*/ 1333500 h 1981200"/>
              <a:gd name="connsiteX0" fmla="*/ 647700 w 673100"/>
              <a:gd name="connsiteY0" fmla="*/ 13335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47700 w 673100"/>
              <a:gd name="connsiteY4" fmla="*/ 1333500 h 1981200"/>
              <a:gd name="connsiteX0" fmla="*/ 660400 w 673100"/>
              <a:gd name="connsiteY0" fmla="*/ 13208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60400 w 673100"/>
              <a:gd name="connsiteY4" fmla="*/ 1320800 h 1981200"/>
              <a:gd name="connsiteX0" fmla="*/ 660400 w 673100"/>
              <a:gd name="connsiteY0" fmla="*/ 13208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60400 w 673100"/>
              <a:gd name="connsiteY4" fmla="*/ 132080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3100" h="1981200">
                <a:moveTo>
                  <a:pt x="660400" y="1320800"/>
                </a:moveTo>
                <a:lnTo>
                  <a:pt x="673100" y="0"/>
                </a:lnTo>
                <a:lnTo>
                  <a:pt x="0" y="723900"/>
                </a:lnTo>
                <a:lnTo>
                  <a:pt x="0" y="1981200"/>
                </a:lnTo>
                <a:lnTo>
                  <a:pt x="660400" y="1320800"/>
                </a:lnTo>
                <a:close/>
              </a:path>
            </a:pathLst>
          </a:custGeom>
          <a:solidFill>
            <a:srgbClr val="9900FF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FCEDA0A4-A9B1-44CB-8496-5295393E0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16519"/>
              </p:ext>
            </p:extLst>
          </p:nvPr>
        </p:nvGraphicFramePr>
        <p:xfrm>
          <a:off x="5923019" y="4670210"/>
          <a:ext cx="11985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83" name="Objeto 82">
                        <a:extLst>
                          <a:ext uri="{FF2B5EF4-FFF2-40B4-BE49-F238E27FC236}">
                            <a16:creationId xmlns:a16="http://schemas.microsoft.com/office/drawing/2014/main" id="{221F4617-3C62-40FE-B476-C03557792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3019" y="4670210"/>
                        <a:ext cx="119856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orma libre: forma 48">
            <a:extLst>
              <a:ext uri="{FF2B5EF4-FFF2-40B4-BE49-F238E27FC236}">
                <a16:creationId xmlns:a16="http://schemas.microsoft.com/office/drawing/2014/main" id="{DFB6E5D6-0CD7-408C-A989-0ADBD150895B}"/>
              </a:ext>
            </a:extLst>
          </p:cNvPr>
          <p:cNvSpPr/>
          <p:nvPr/>
        </p:nvSpPr>
        <p:spPr>
          <a:xfrm>
            <a:off x="1735139" y="2064513"/>
            <a:ext cx="825500" cy="1701800"/>
          </a:xfrm>
          <a:custGeom>
            <a:avLst/>
            <a:gdLst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976115"/>
              <a:gd name="connsiteY0" fmla="*/ 1344358 h 2069102"/>
              <a:gd name="connsiteX1" fmla="*/ 976115 w 976115"/>
              <a:gd name="connsiteY1" fmla="*/ 10858 h 2069102"/>
              <a:gd name="connsiteX2" fmla="*/ 36315 w 976115"/>
              <a:gd name="connsiteY2" fmla="*/ 785558 h 2069102"/>
              <a:gd name="connsiteX3" fmla="*/ 264915 w 976115"/>
              <a:gd name="connsiteY3" fmla="*/ 2055558 h 2069102"/>
              <a:gd name="connsiteX4" fmla="*/ 950715 w 976115"/>
              <a:gd name="connsiteY4" fmla="*/ 1344358 h 2069102"/>
              <a:gd name="connsiteX0" fmla="*/ 950715 w 976115"/>
              <a:gd name="connsiteY0" fmla="*/ 1333500 h 2058244"/>
              <a:gd name="connsiteX1" fmla="*/ 976115 w 976115"/>
              <a:gd name="connsiteY1" fmla="*/ 0 h 2058244"/>
              <a:gd name="connsiteX2" fmla="*/ 36315 w 976115"/>
              <a:gd name="connsiteY2" fmla="*/ 774700 h 2058244"/>
              <a:gd name="connsiteX3" fmla="*/ 264915 w 976115"/>
              <a:gd name="connsiteY3" fmla="*/ 2044700 h 2058244"/>
              <a:gd name="connsiteX4" fmla="*/ 950715 w 976115"/>
              <a:gd name="connsiteY4" fmla="*/ 1333500 h 2058244"/>
              <a:gd name="connsiteX0" fmla="*/ 914400 w 939800"/>
              <a:gd name="connsiteY0" fmla="*/ 1333500 h 2058244"/>
              <a:gd name="connsiteX1" fmla="*/ 939800 w 939800"/>
              <a:gd name="connsiteY1" fmla="*/ 0 h 2058244"/>
              <a:gd name="connsiteX2" fmla="*/ 0 w 939800"/>
              <a:gd name="connsiteY2" fmla="*/ 774700 h 2058244"/>
              <a:gd name="connsiteX3" fmla="*/ 228600 w 939800"/>
              <a:gd name="connsiteY3" fmla="*/ 2044700 h 2058244"/>
              <a:gd name="connsiteX4" fmla="*/ 914400 w 939800"/>
              <a:gd name="connsiteY4" fmla="*/ 1333500 h 2058244"/>
              <a:gd name="connsiteX0" fmla="*/ 914400 w 939800"/>
              <a:gd name="connsiteY0" fmla="*/ 1333500 h 2094768"/>
              <a:gd name="connsiteX1" fmla="*/ 939800 w 939800"/>
              <a:gd name="connsiteY1" fmla="*/ 0 h 2094768"/>
              <a:gd name="connsiteX2" fmla="*/ 0 w 939800"/>
              <a:gd name="connsiteY2" fmla="*/ 774700 h 2094768"/>
              <a:gd name="connsiteX3" fmla="*/ 228600 w 939800"/>
              <a:gd name="connsiteY3" fmla="*/ 2044700 h 2094768"/>
              <a:gd name="connsiteX4" fmla="*/ 660399 w 939800"/>
              <a:gd name="connsiteY4" fmla="*/ 1790700 h 2094768"/>
              <a:gd name="connsiteX5" fmla="*/ 914400 w 939800"/>
              <a:gd name="connsiteY5" fmla="*/ 1333500 h 2094768"/>
              <a:gd name="connsiteX0" fmla="*/ 914400 w 939800"/>
              <a:gd name="connsiteY0" fmla="*/ 1333500 h 2056817"/>
              <a:gd name="connsiteX1" fmla="*/ 939800 w 939800"/>
              <a:gd name="connsiteY1" fmla="*/ 0 h 2056817"/>
              <a:gd name="connsiteX2" fmla="*/ 0 w 939800"/>
              <a:gd name="connsiteY2" fmla="*/ 774700 h 2056817"/>
              <a:gd name="connsiteX3" fmla="*/ 228600 w 939800"/>
              <a:gd name="connsiteY3" fmla="*/ 2044700 h 2056817"/>
              <a:gd name="connsiteX4" fmla="*/ 914400 w 939800"/>
              <a:gd name="connsiteY4" fmla="*/ 1333500 h 2056817"/>
              <a:gd name="connsiteX0" fmla="*/ 914400 w 939800"/>
              <a:gd name="connsiteY0" fmla="*/ 1333500 h 2044700"/>
              <a:gd name="connsiteX1" fmla="*/ 939800 w 939800"/>
              <a:gd name="connsiteY1" fmla="*/ 0 h 2044700"/>
              <a:gd name="connsiteX2" fmla="*/ 0 w 939800"/>
              <a:gd name="connsiteY2" fmla="*/ 774700 h 2044700"/>
              <a:gd name="connsiteX3" fmla="*/ 228600 w 939800"/>
              <a:gd name="connsiteY3" fmla="*/ 2044700 h 2044700"/>
              <a:gd name="connsiteX4" fmla="*/ 914400 w 939800"/>
              <a:gd name="connsiteY4" fmla="*/ 1333500 h 2044700"/>
              <a:gd name="connsiteX0" fmla="*/ 914400 w 939800"/>
              <a:gd name="connsiteY0" fmla="*/ 1333500 h 1981200"/>
              <a:gd name="connsiteX1" fmla="*/ 939800 w 939800"/>
              <a:gd name="connsiteY1" fmla="*/ 0 h 1981200"/>
              <a:gd name="connsiteX2" fmla="*/ 0 w 939800"/>
              <a:gd name="connsiteY2" fmla="*/ 774700 h 1981200"/>
              <a:gd name="connsiteX3" fmla="*/ 215900 w 939800"/>
              <a:gd name="connsiteY3" fmla="*/ 1981200 h 1981200"/>
              <a:gd name="connsiteX4" fmla="*/ 914400 w 939800"/>
              <a:gd name="connsiteY4" fmla="*/ 1333500 h 1981200"/>
              <a:gd name="connsiteX0" fmla="*/ 914400 w 939800"/>
              <a:gd name="connsiteY0" fmla="*/ 1333500 h 2057400"/>
              <a:gd name="connsiteX1" fmla="*/ 939800 w 939800"/>
              <a:gd name="connsiteY1" fmla="*/ 0 h 2057400"/>
              <a:gd name="connsiteX2" fmla="*/ 0 w 939800"/>
              <a:gd name="connsiteY2" fmla="*/ 774700 h 2057400"/>
              <a:gd name="connsiteX3" fmla="*/ 254000 w 939800"/>
              <a:gd name="connsiteY3" fmla="*/ 2057400 h 2057400"/>
              <a:gd name="connsiteX4" fmla="*/ 914400 w 939800"/>
              <a:gd name="connsiteY4" fmla="*/ 1333500 h 2057400"/>
              <a:gd name="connsiteX0" fmla="*/ 914400 w 939800"/>
              <a:gd name="connsiteY0" fmla="*/ 1333500 h 1981200"/>
              <a:gd name="connsiteX1" fmla="*/ 939800 w 939800"/>
              <a:gd name="connsiteY1" fmla="*/ 0 h 1981200"/>
              <a:gd name="connsiteX2" fmla="*/ 0 w 939800"/>
              <a:gd name="connsiteY2" fmla="*/ 774700 h 1981200"/>
              <a:gd name="connsiteX3" fmla="*/ 266700 w 939800"/>
              <a:gd name="connsiteY3" fmla="*/ 1981200 h 1981200"/>
              <a:gd name="connsiteX4" fmla="*/ 914400 w 939800"/>
              <a:gd name="connsiteY4" fmla="*/ 1333500 h 1981200"/>
              <a:gd name="connsiteX0" fmla="*/ 787400 w 812800"/>
              <a:gd name="connsiteY0" fmla="*/ 1333500 h 1981200"/>
              <a:gd name="connsiteX1" fmla="*/ 812800 w 812800"/>
              <a:gd name="connsiteY1" fmla="*/ 0 h 1981200"/>
              <a:gd name="connsiteX2" fmla="*/ 0 w 812800"/>
              <a:gd name="connsiteY2" fmla="*/ 736600 h 1981200"/>
              <a:gd name="connsiteX3" fmla="*/ 139700 w 812800"/>
              <a:gd name="connsiteY3" fmla="*/ 1981200 h 1981200"/>
              <a:gd name="connsiteX4" fmla="*/ 787400 w 812800"/>
              <a:gd name="connsiteY4" fmla="*/ 1333500 h 1981200"/>
              <a:gd name="connsiteX0" fmla="*/ 698500 w 723900"/>
              <a:gd name="connsiteY0" fmla="*/ 1333500 h 1981200"/>
              <a:gd name="connsiteX1" fmla="*/ 723900 w 723900"/>
              <a:gd name="connsiteY1" fmla="*/ 0 h 1981200"/>
              <a:gd name="connsiteX2" fmla="*/ 0 w 723900"/>
              <a:gd name="connsiteY2" fmla="*/ 698500 h 1981200"/>
              <a:gd name="connsiteX3" fmla="*/ 50800 w 723900"/>
              <a:gd name="connsiteY3" fmla="*/ 1981200 h 1981200"/>
              <a:gd name="connsiteX4" fmla="*/ 698500 w 723900"/>
              <a:gd name="connsiteY4" fmla="*/ 1333500 h 1981200"/>
              <a:gd name="connsiteX0" fmla="*/ 736600 w 762000"/>
              <a:gd name="connsiteY0" fmla="*/ 1333500 h 1981200"/>
              <a:gd name="connsiteX1" fmla="*/ 762000 w 762000"/>
              <a:gd name="connsiteY1" fmla="*/ 0 h 1981200"/>
              <a:gd name="connsiteX2" fmla="*/ 0 w 762000"/>
              <a:gd name="connsiteY2" fmla="*/ 698500 h 1981200"/>
              <a:gd name="connsiteX3" fmla="*/ 88900 w 762000"/>
              <a:gd name="connsiteY3" fmla="*/ 1981200 h 1981200"/>
              <a:gd name="connsiteX4" fmla="*/ 736600 w 762000"/>
              <a:gd name="connsiteY4" fmla="*/ 1333500 h 1981200"/>
              <a:gd name="connsiteX0" fmla="*/ 723900 w 749300"/>
              <a:gd name="connsiteY0" fmla="*/ 1333500 h 1981200"/>
              <a:gd name="connsiteX1" fmla="*/ 749300 w 749300"/>
              <a:gd name="connsiteY1" fmla="*/ 0 h 1981200"/>
              <a:gd name="connsiteX2" fmla="*/ 0 w 749300"/>
              <a:gd name="connsiteY2" fmla="*/ 698500 h 1981200"/>
              <a:gd name="connsiteX3" fmla="*/ 76200 w 749300"/>
              <a:gd name="connsiteY3" fmla="*/ 1981200 h 1981200"/>
              <a:gd name="connsiteX4" fmla="*/ 723900 w 749300"/>
              <a:gd name="connsiteY4" fmla="*/ 1333500 h 1981200"/>
              <a:gd name="connsiteX0" fmla="*/ 673100 w 698500"/>
              <a:gd name="connsiteY0" fmla="*/ 1333500 h 1981200"/>
              <a:gd name="connsiteX1" fmla="*/ 698500 w 698500"/>
              <a:gd name="connsiteY1" fmla="*/ 0 h 1981200"/>
              <a:gd name="connsiteX2" fmla="*/ 0 w 698500"/>
              <a:gd name="connsiteY2" fmla="*/ 698500 h 1981200"/>
              <a:gd name="connsiteX3" fmla="*/ 25400 w 698500"/>
              <a:gd name="connsiteY3" fmla="*/ 1981200 h 1981200"/>
              <a:gd name="connsiteX4" fmla="*/ 673100 w 698500"/>
              <a:gd name="connsiteY4" fmla="*/ 1333500 h 1981200"/>
              <a:gd name="connsiteX0" fmla="*/ 660400 w 685800"/>
              <a:gd name="connsiteY0" fmla="*/ 1333500 h 1981200"/>
              <a:gd name="connsiteX1" fmla="*/ 685800 w 685800"/>
              <a:gd name="connsiteY1" fmla="*/ 0 h 1981200"/>
              <a:gd name="connsiteX2" fmla="*/ 0 w 685800"/>
              <a:gd name="connsiteY2" fmla="*/ 698500 h 1981200"/>
              <a:gd name="connsiteX3" fmla="*/ 12700 w 685800"/>
              <a:gd name="connsiteY3" fmla="*/ 1981200 h 1981200"/>
              <a:gd name="connsiteX4" fmla="*/ 660400 w 685800"/>
              <a:gd name="connsiteY4" fmla="*/ 1333500 h 1981200"/>
              <a:gd name="connsiteX0" fmla="*/ 647700 w 673100"/>
              <a:gd name="connsiteY0" fmla="*/ 13335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47700 w 673100"/>
              <a:gd name="connsiteY4" fmla="*/ 1333500 h 1981200"/>
              <a:gd name="connsiteX0" fmla="*/ 660400 w 673100"/>
              <a:gd name="connsiteY0" fmla="*/ 13208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60400 w 673100"/>
              <a:gd name="connsiteY4" fmla="*/ 1320800 h 1981200"/>
              <a:gd name="connsiteX0" fmla="*/ 660400 w 673100"/>
              <a:gd name="connsiteY0" fmla="*/ 13208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60400 w 673100"/>
              <a:gd name="connsiteY4" fmla="*/ 1320800 h 1981200"/>
              <a:gd name="connsiteX0" fmla="*/ 660400 w 1447800"/>
              <a:gd name="connsiteY0" fmla="*/ 1320800 h 1841500"/>
              <a:gd name="connsiteX1" fmla="*/ 673100 w 1447800"/>
              <a:gd name="connsiteY1" fmla="*/ 0 h 1841500"/>
              <a:gd name="connsiteX2" fmla="*/ 0 w 1447800"/>
              <a:gd name="connsiteY2" fmla="*/ 723900 h 1841500"/>
              <a:gd name="connsiteX3" fmla="*/ 1447800 w 1447800"/>
              <a:gd name="connsiteY3" fmla="*/ 1841500 h 1841500"/>
              <a:gd name="connsiteX4" fmla="*/ 660400 w 1447800"/>
              <a:gd name="connsiteY4" fmla="*/ 1320800 h 1841500"/>
              <a:gd name="connsiteX0" fmla="*/ 0 w 838200"/>
              <a:gd name="connsiteY0" fmla="*/ 1320800 h 1841500"/>
              <a:gd name="connsiteX1" fmla="*/ 12700 w 838200"/>
              <a:gd name="connsiteY1" fmla="*/ 0 h 1841500"/>
              <a:gd name="connsiteX2" fmla="*/ 838200 w 838200"/>
              <a:gd name="connsiteY2" fmla="*/ 254000 h 1841500"/>
              <a:gd name="connsiteX3" fmla="*/ 787400 w 838200"/>
              <a:gd name="connsiteY3" fmla="*/ 1841500 h 1841500"/>
              <a:gd name="connsiteX4" fmla="*/ 0 w 838200"/>
              <a:gd name="connsiteY4" fmla="*/ 1320800 h 1841500"/>
              <a:gd name="connsiteX0" fmla="*/ 0 w 838200"/>
              <a:gd name="connsiteY0" fmla="*/ 1320800 h 1841500"/>
              <a:gd name="connsiteX1" fmla="*/ 12700 w 838200"/>
              <a:gd name="connsiteY1" fmla="*/ 0 h 1841500"/>
              <a:gd name="connsiteX2" fmla="*/ 838200 w 838200"/>
              <a:gd name="connsiteY2" fmla="*/ 330200 h 1841500"/>
              <a:gd name="connsiteX3" fmla="*/ 787400 w 838200"/>
              <a:gd name="connsiteY3" fmla="*/ 1841500 h 1841500"/>
              <a:gd name="connsiteX4" fmla="*/ 0 w 838200"/>
              <a:gd name="connsiteY4" fmla="*/ 1320800 h 1841500"/>
              <a:gd name="connsiteX0" fmla="*/ 0 w 838200"/>
              <a:gd name="connsiteY0" fmla="*/ 1320800 h 1841500"/>
              <a:gd name="connsiteX1" fmla="*/ 12700 w 838200"/>
              <a:gd name="connsiteY1" fmla="*/ 0 h 1841500"/>
              <a:gd name="connsiteX2" fmla="*/ 838200 w 838200"/>
              <a:gd name="connsiteY2" fmla="*/ 393700 h 1841500"/>
              <a:gd name="connsiteX3" fmla="*/ 787400 w 838200"/>
              <a:gd name="connsiteY3" fmla="*/ 1841500 h 1841500"/>
              <a:gd name="connsiteX4" fmla="*/ 0 w 838200"/>
              <a:gd name="connsiteY4" fmla="*/ 1320800 h 1841500"/>
              <a:gd name="connsiteX0" fmla="*/ 0 w 838200"/>
              <a:gd name="connsiteY0" fmla="*/ 1320800 h 1765300"/>
              <a:gd name="connsiteX1" fmla="*/ 12700 w 838200"/>
              <a:gd name="connsiteY1" fmla="*/ 0 h 1765300"/>
              <a:gd name="connsiteX2" fmla="*/ 838200 w 838200"/>
              <a:gd name="connsiteY2" fmla="*/ 393700 h 1765300"/>
              <a:gd name="connsiteX3" fmla="*/ 787400 w 838200"/>
              <a:gd name="connsiteY3" fmla="*/ 1765300 h 1765300"/>
              <a:gd name="connsiteX4" fmla="*/ 0 w 838200"/>
              <a:gd name="connsiteY4" fmla="*/ 1320800 h 1765300"/>
              <a:gd name="connsiteX0" fmla="*/ 0 w 812800"/>
              <a:gd name="connsiteY0" fmla="*/ 1320800 h 1765300"/>
              <a:gd name="connsiteX1" fmla="*/ 12700 w 812800"/>
              <a:gd name="connsiteY1" fmla="*/ 0 h 1765300"/>
              <a:gd name="connsiteX2" fmla="*/ 812800 w 812800"/>
              <a:gd name="connsiteY2" fmla="*/ 393700 h 1765300"/>
              <a:gd name="connsiteX3" fmla="*/ 787400 w 812800"/>
              <a:gd name="connsiteY3" fmla="*/ 1765300 h 1765300"/>
              <a:gd name="connsiteX4" fmla="*/ 0 w 812800"/>
              <a:gd name="connsiteY4" fmla="*/ 1320800 h 1765300"/>
              <a:gd name="connsiteX0" fmla="*/ 12700 w 825500"/>
              <a:gd name="connsiteY0" fmla="*/ 1320800 h 1765300"/>
              <a:gd name="connsiteX1" fmla="*/ 0 w 825500"/>
              <a:gd name="connsiteY1" fmla="*/ 0 h 1765300"/>
              <a:gd name="connsiteX2" fmla="*/ 825500 w 825500"/>
              <a:gd name="connsiteY2" fmla="*/ 393700 h 1765300"/>
              <a:gd name="connsiteX3" fmla="*/ 800100 w 825500"/>
              <a:gd name="connsiteY3" fmla="*/ 1765300 h 1765300"/>
              <a:gd name="connsiteX4" fmla="*/ 12700 w 825500"/>
              <a:gd name="connsiteY4" fmla="*/ 1320800 h 1765300"/>
              <a:gd name="connsiteX0" fmla="*/ 0 w 825500"/>
              <a:gd name="connsiteY0" fmla="*/ 1308100 h 1765300"/>
              <a:gd name="connsiteX1" fmla="*/ 0 w 825500"/>
              <a:gd name="connsiteY1" fmla="*/ 0 h 1765300"/>
              <a:gd name="connsiteX2" fmla="*/ 825500 w 825500"/>
              <a:gd name="connsiteY2" fmla="*/ 393700 h 1765300"/>
              <a:gd name="connsiteX3" fmla="*/ 800100 w 825500"/>
              <a:gd name="connsiteY3" fmla="*/ 1765300 h 1765300"/>
              <a:gd name="connsiteX4" fmla="*/ 0 w 825500"/>
              <a:gd name="connsiteY4" fmla="*/ 1308100 h 1765300"/>
              <a:gd name="connsiteX0" fmla="*/ 0 w 825500"/>
              <a:gd name="connsiteY0" fmla="*/ 1244600 h 1701800"/>
              <a:gd name="connsiteX1" fmla="*/ 0 w 825500"/>
              <a:gd name="connsiteY1" fmla="*/ 0 h 1701800"/>
              <a:gd name="connsiteX2" fmla="*/ 825500 w 825500"/>
              <a:gd name="connsiteY2" fmla="*/ 330200 h 1701800"/>
              <a:gd name="connsiteX3" fmla="*/ 800100 w 825500"/>
              <a:gd name="connsiteY3" fmla="*/ 1701800 h 1701800"/>
              <a:gd name="connsiteX4" fmla="*/ 0 w 825500"/>
              <a:gd name="connsiteY4" fmla="*/ 1244600 h 1701800"/>
              <a:gd name="connsiteX0" fmla="*/ 0 w 825500"/>
              <a:gd name="connsiteY0" fmla="*/ 1244600 h 1701800"/>
              <a:gd name="connsiteX1" fmla="*/ 12700 w 825500"/>
              <a:gd name="connsiteY1" fmla="*/ 0 h 1701800"/>
              <a:gd name="connsiteX2" fmla="*/ 825500 w 825500"/>
              <a:gd name="connsiteY2" fmla="*/ 330200 h 1701800"/>
              <a:gd name="connsiteX3" fmla="*/ 800100 w 825500"/>
              <a:gd name="connsiteY3" fmla="*/ 1701800 h 1701800"/>
              <a:gd name="connsiteX4" fmla="*/ 0 w 825500"/>
              <a:gd name="connsiteY4" fmla="*/ 1244600 h 170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5500" h="1701800">
                <a:moveTo>
                  <a:pt x="0" y="1244600"/>
                </a:moveTo>
                <a:lnTo>
                  <a:pt x="12700" y="0"/>
                </a:lnTo>
                <a:lnTo>
                  <a:pt x="825500" y="330200"/>
                </a:lnTo>
                <a:lnTo>
                  <a:pt x="800100" y="1701800"/>
                </a:lnTo>
                <a:lnTo>
                  <a:pt x="0" y="1244600"/>
                </a:lnTo>
                <a:close/>
              </a:path>
            </a:pathLst>
          </a:custGeom>
          <a:solidFill>
            <a:srgbClr val="9900FF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3" name="Forma libre: forma 52">
            <a:extLst>
              <a:ext uri="{FF2B5EF4-FFF2-40B4-BE49-F238E27FC236}">
                <a16:creationId xmlns:a16="http://schemas.microsoft.com/office/drawing/2014/main" id="{2DCCA750-8F1B-4AA7-A1E3-FFA8BD874FD2}"/>
              </a:ext>
            </a:extLst>
          </p:cNvPr>
          <p:cNvSpPr/>
          <p:nvPr/>
        </p:nvSpPr>
        <p:spPr>
          <a:xfrm>
            <a:off x="1720855" y="3356255"/>
            <a:ext cx="812800" cy="1656000"/>
          </a:xfrm>
          <a:custGeom>
            <a:avLst/>
            <a:gdLst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1067427"/>
              <a:gd name="connsiteY0" fmla="*/ 1344358 h 2069102"/>
              <a:gd name="connsiteX1" fmla="*/ 976115 w 1067427"/>
              <a:gd name="connsiteY1" fmla="*/ 10858 h 2069102"/>
              <a:gd name="connsiteX2" fmla="*/ 36315 w 1067427"/>
              <a:gd name="connsiteY2" fmla="*/ 785558 h 2069102"/>
              <a:gd name="connsiteX3" fmla="*/ 264915 w 1067427"/>
              <a:gd name="connsiteY3" fmla="*/ 2055558 h 2069102"/>
              <a:gd name="connsiteX4" fmla="*/ 950715 w 1067427"/>
              <a:gd name="connsiteY4" fmla="*/ 1344358 h 2069102"/>
              <a:gd name="connsiteX0" fmla="*/ 950715 w 976115"/>
              <a:gd name="connsiteY0" fmla="*/ 1344358 h 2069102"/>
              <a:gd name="connsiteX1" fmla="*/ 976115 w 976115"/>
              <a:gd name="connsiteY1" fmla="*/ 10858 h 2069102"/>
              <a:gd name="connsiteX2" fmla="*/ 36315 w 976115"/>
              <a:gd name="connsiteY2" fmla="*/ 785558 h 2069102"/>
              <a:gd name="connsiteX3" fmla="*/ 264915 w 976115"/>
              <a:gd name="connsiteY3" fmla="*/ 2055558 h 2069102"/>
              <a:gd name="connsiteX4" fmla="*/ 950715 w 976115"/>
              <a:gd name="connsiteY4" fmla="*/ 1344358 h 2069102"/>
              <a:gd name="connsiteX0" fmla="*/ 950715 w 976115"/>
              <a:gd name="connsiteY0" fmla="*/ 1333500 h 2058244"/>
              <a:gd name="connsiteX1" fmla="*/ 976115 w 976115"/>
              <a:gd name="connsiteY1" fmla="*/ 0 h 2058244"/>
              <a:gd name="connsiteX2" fmla="*/ 36315 w 976115"/>
              <a:gd name="connsiteY2" fmla="*/ 774700 h 2058244"/>
              <a:gd name="connsiteX3" fmla="*/ 264915 w 976115"/>
              <a:gd name="connsiteY3" fmla="*/ 2044700 h 2058244"/>
              <a:gd name="connsiteX4" fmla="*/ 950715 w 976115"/>
              <a:gd name="connsiteY4" fmla="*/ 1333500 h 2058244"/>
              <a:gd name="connsiteX0" fmla="*/ 914400 w 939800"/>
              <a:gd name="connsiteY0" fmla="*/ 1333500 h 2058244"/>
              <a:gd name="connsiteX1" fmla="*/ 939800 w 939800"/>
              <a:gd name="connsiteY1" fmla="*/ 0 h 2058244"/>
              <a:gd name="connsiteX2" fmla="*/ 0 w 939800"/>
              <a:gd name="connsiteY2" fmla="*/ 774700 h 2058244"/>
              <a:gd name="connsiteX3" fmla="*/ 228600 w 939800"/>
              <a:gd name="connsiteY3" fmla="*/ 2044700 h 2058244"/>
              <a:gd name="connsiteX4" fmla="*/ 914400 w 939800"/>
              <a:gd name="connsiteY4" fmla="*/ 1333500 h 2058244"/>
              <a:gd name="connsiteX0" fmla="*/ 914400 w 939800"/>
              <a:gd name="connsiteY0" fmla="*/ 1333500 h 2094768"/>
              <a:gd name="connsiteX1" fmla="*/ 939800 w 939800"/>
              <a:gd name="connsiteY1" fmla="*/ 0 h 2094768"/>
              <a:gd name="connsiteX2" fmla="*/ 0 w 939800"/>
              <a:gd name="connsiteY2" fmla="*/ 774700 h 2094768"/>
              <a:gd name="connsiteX3" fmla="*/ 228600 w 939800"/>
              <a:gd name="connsiteY3" fmla="*/ 2044700 h 2094768"/>
              <a:gd name="connsiteX4" fmla="*/ 660399 w 939800"/>
              <a:gd name="connsiteY4" fmla="*/ 1790700 h 2094768"/>
              <a:gd name="connsiteX5" fmla="*/ 914400 w 939800"/>
              <a:gd name="connsiteY5" fmla="*/ 1333500 h 2094768"/>
              <a:gd name="connsiteX0" fmla="*/ 914400 w 939800"/>
              <a:gd name="connsiteY0" fmla="*/ 1333500 h 2056817"/>
              <a:gd name="connsiteX1" fmla="*/ 939800 w 939800"/>
              <a:gd name="connsiteY1" fmla="*/ 0 h 2056817"/>
              <a:gd name="connsiteX2" fmla="*/ 0 w 939800"/>
              <a:gd name="connsiteY2" fmla="*/ 774700 h 2056817"/>
              <a:gd name="connsiteX3" fmla="*/ 228600 w 939800"/>
              <a:gd name="connsiteY3" fmla="*/ 2044700 h 2056817"/>
              <a:gd name="connsiteX4" fmla="*/ 914400 w 939800"/>
              <a:gd name="connsiteY4" fmla="*/ 1333500 h 2056817"/>
              <a:gd name="connsiteX0" fmla="*/ 914400 w 939800"/>
              <a:gd name="connsiteY0" fmla="*/ 1333500 h 2044700"/>
              <a:gd name="connsiteX1" fmla="*/ 939800 w 939800"/>
              <a:gd name="connsiteY1" fmla="*/ 0 h 2044700"/>
              <a:gd name="connsiteX2" fmla="*/ 0 w 939800"/>
              <a:gd name="connsiteY2" fmla="*/ 774700 h 2044700"/>
              <a:gd name="connsiteX3" fmla="*/ 228600 w 939800"/>
              <a:gd name="connsiteY3" fmla="*/ 2044700 h 2044700"/>
              <a:gd name="connsiteX4" fmla="*/ 914400 w 939800"/>
              <a:gd name="connsiteY4" fmla="*/ 1333500 h 2044700"/>
              <a:gd name="connsiteX0" fmla="*/ 914400 w 939800"/>
              <a:gd name="connsiteY0" fmla="*/ 1333500 h 1981200"/>
              <a:gd name="connsiteX1" fmla="*/ 939800 w 939800"/>
              <a:gd name="connsiteY1" fmla="*/ 0 h 1981200"/>
              <a:gd name="connsiteX2" fmla="*/ 0 w 939800"/>
              <a:gd name="connsiteY2" fmla="*/ 774700 h 1981200"/>
              <a:gd name="connsiteX3" fmla="*/ 215900 w 939800"/>
              <a:gd name="connsiteY3" fmla="*/ 1981200 h 1981200"/>
              <a:gd name="connsiteX4" fmla="*/ 914400 w 939800"/>
              <a:gd name="connsiteY4" fmla="*/ 1333500 h 1981200"/>
              <a:gd name="connsiteX0" fmla="*/ 914400 w 939800"/>
              <a:gd name="connsiteY0" fmla="*/ 1333500 h 2057400"/>
              <a:gd name="connsiteX1" fmla="*/ 939800 w 939800"/>
              <a:gd name="connsiteY1" fmla="*/ 0 h 2057400"/>
              <a:gd name="connsiteX2" fmla="*/ 0 w 939800"/>
              <a:gd name="connsiteY2" fmla="*/ 774700 h 2057400"/>
              <a:gd name="connsiteX3" fmla="*/ 254000 w 939800"/>
              <a:gd name="connsiteY3" fmla="*/ 2057400 h 2057400"/>
              <a:gd name="connsiteX4" fmla="*/ 914400 w 939800"/>
              <a:gd name="connsiteY4" fmla="*/ 1333500 h 2057400"/>
              <a:gd name="connsiteX0" fmla="*/ 914400 w 939800"/>
              <a:gd name="connsiteY0" fmla="*/ 1333500 h 1981200"/>
              <a:gd name="connsiteX1" fmla="*/ 939800 w 939800"/>
              <a:gd name="connsiteY1" fmla="*/ 0 h 1981200"/>
              <a:gd name="connsiteX2" fmla="*/ 0 w 939800"/>
              <a:gd name="connsiteY2" fmla="*/ 774700 h 1981200"/>
              <a:gd name="connsiteX3" fmla="*/ 266700 w 939800"/>
              <a:gd name="connsiteY3" fmla="*/ 1981200 h 1981200"/>
              <a:gd name="connsiteX4" fmla="*/ 914400 w 939800"/>
              <a:gd name="connsiteY4" fmla="*/ 1333500 h 1981200"/>
              <a:gd name="connsiteX0" fmla="*/ 787400 w 812800"/>
              <a:gd name="connsiteY0" fmla="*/ 1333500 h 1981200"/>
              <a:gd name="connsiteX1" fmla="*/ 812800 w 812800"/>
              <a:gd name="connsiteY1" fmla="*/ 0 h 1981200"/>
              <a:gd name="connsiteX2" fmla="*/ 0 w 812800"/>
              <a:gd name="connsiteY2" fmla="*/ 736600 h 1981200"/>
              <a:gd name="connsiteX3" fmla="*/ 139700 w 812800"/>
              <a:gd name="connsiteY3" fmla="*/ 1981200 h 1981200"/>
              <a:gd name="connsiteX4" fmla="*/ 787400 w 812800"/>
              <a:gd name="connsiteY4" fmla="*/ 1333500 h 1981200"/>
              <a:gd name="connsiteX0" fmla="*/ 698500 w 723900"/>
              <a:gd name="connsiteY0" fmla="*/ 1333500 h 1981200"/>
              <a:gd name="connsiteX1" fmla="*/ 723900 w 723900"/>
              <a:gd name="connsiteY1" fmla="*/ 0 h 1981200"/>
              <a:gd name="connsiteX2" fmla="*/ 0 w 723900"/>
              <a:gd name="connsiteY2" fmla="*/ 698500 h 1981200"/>
              <a:gd name="connsiteX3" fmla="*/ 50800 w 723900"/>
              <a:gd name="connsiteY3" fmla="*/ 1981200 h 1981200"/>
              <a:gd name="connsiteX4" fmla="*/ 698500 w 723900"/>
              <a:gd name="connsiteY4" fmla="*/ 1333500 h 1981200"/>
              <a:gd name="connsiteX0" fmla="*/ 736600 w 762000"/>
              <a:gd name="connsiteY0" fmla="*/ 1333500 h 1981200"/>
              <a:gd name="connsiteX1" fmla="*/ 762000 w 762000"/>
              <a:gd name="connsiteY1" fmla="*/ 0 h 1981200"/>
              <a:gd name="connsiteX2" fmla="*/ 0 w 762000"/>
              <a:gd name="connsiteY2" fmla="*/ 698500 h 1981200"/>
              <a:gd name="connsiteX3" fmla="*/ 88900 w 762000"/>
              <a:gd name="connsiteY3" fmla="*/ 1981200 h 1981200"/>
              <a:gd name="connsiteX4" fmla="*/ 736600 w 762000"/>
              <a:gd name="connsiteY4" fmla="*/ 1333500 h 1981200"/>
              <a:gd name="connsiteX0" fmla="*/ 723900 w 749300"/>
              <a:gd name="connsiteY0" fmla="*/ 1333500 h 1981200"/>
              <a:gd name="connsiteX1" fmla="*/ 749300 w 749300"/>
              <a:gd name="connsiteY1" fmla="*/ 0 h 1981200"/>
              <a:gd name="connsiteX2" fmla="*/ 0 w 749300"/>
              <a:gd name="connsiteY2" fmla="*/ 698500 h 1981200"/>
              <a:gd name="connsiteX3" fmla="*/ 76200 w 749300"/>
              <a:gd name="connsiteY3" fmla="*/ 1981200 h 1981200"/>
              <a:gd name="connsiteX4" fmla="*/ 723900 w 749300"/>
              <a:gd name="connsiteY4" fmla="*/ 1333500 h 1981200"/>
              <a:gd name="connsiteX0" fmla="*/ 673100 w 698500"/>
              <a:gd name="connsiteY0" fmla="*/ 1333500 h 1981200"/>
              <a:gd name="connsiteX1" fmla="*/ 698500 w 698500"/>
              <a:gd name="connsiteY1" fmla="*/ 0 h 1981200"/>
              <a:gd name="connsiteX2" fmla="*/ 0 w 698500"/>
              <a:gd name="connsiteY2" fmla="*/ 698500 h 1981200"/>
              <a:gd name="connsiteX3" fmla="*/ 25400 w 698500"/>
              <a:gd name="connsiteY3" fmla="*/ 1981200 h 1981200"/>
              <a:gd name="connsiteX4" fmla="*/ 673100 w 698500"/>
              <a:gd name="connsiteY4" fmla="*/ 1333500 h 1981200"/>
              <a:gd name="connsiteX0" fmla="*/ 660400 w 685800"/>
              <a:gd name="connsiteY0" fmla="*/ 1333500 h 1981200"/>
              <a:gd name="connsiteX1" fmla="*/ 685800 w 685800"/>
              <a:gd name="connsiteY1" fmla="*/ 0 h 1981200"/>
              <a:gd name="connsiteX2" fmla="*/ 0 w 685800"/>
              <a:gd name="connsiteY2" fmla="*/ 698500 h 1981200"/>
              <a:gd name="connsiteX3" fmla="*/ 12700 w 685800"/>
              <a:gd name="connsiteY3" fmla="*/ 1981200 h 1981200"/>
              <a:gd name="connsiteX4" fmla="*/ 660400 w 685800"/>
              <a:gd name="connsiteY4" fmla="*/ 1333500 h 1981200"/>
              <a:gd name="connsiteX0" fmla="*/ 647700 w 673100"/>
              <a:gd name="connsiteY0" fmla="*/ 13335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47700 w 673100"/>
              <a:gd name="connsiteY4" fmla="*/ 1333500 h 1981200"/>
              <a:gd name="connsiteX0" fmla="*/ 660400 w 673100"/>
              <a:gd name="connsiteY0" fmla="*/ 13208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60400 w 673100"/>
              <a:gd name="connsiteY4" fmla="*/ 1320800 h 1981200"/>
              <a:gd name="connsiteX0" fmla="*/ 660400 w 673100"/>
              <a:gd name="connsiteY0" fmla="*/ 1320800 h 1981200"/>
              <a:gd name="connsiteX1" fmla="*/ 673100 w 673100"/>
              <a:gd name="connsiteY1" fmla="*/ 0 h 1981200"/>
              <a:gd name="connsiteX2" fmla="*/ 0 w 673100"/>
              <a:gd name="connsiteY2" fmla="*/ 723900 h 1981200"/>
              <a:gd name="connsiteX3" fmla="*/ 0 w 673100"/>
              <a:gd name="connsiteY3" fmla="*/ 1981200 h 1981200"/>
              <a:gd name="connsiteX4" fmla="*/ 660400 w 673100"/>
              <a:gd name="connsiteY4" fmla="*/ 1320800 h 1981200"/>
              <a:gd name="connsiteX0" fmla="*/ 660400 w 1447800"/>
              <a:gd name="connsiteY0" fmla="*/ 1320800 h 1841500"/>
              <a:gd name="connsiteX1" fmla="*/ 673100 w 1447800"/>
              <a:gd name="connsiteY1" fmla="*/ 0 h 1841500"/>
              <a:gd name="connsiteX2" fmla="*/ 0 w 1447800"/>
              <a:gd name="connsiteY2" fmla="*/ 723900 h 1841500"/>
              <a:gd name="connsiteX3" fmla="*/ 1447800 w 1447800"/>
              <a:gd name="connsiteY3" fmla="*/ 1841500 h 1841500"/>
              <a:gd name="connsiteX4" fmla="*/ 660400 w 1447800"/>
              <a:gd name="connsiteY4" fmla="*/ 1320800 h 1841500"/>
              <a:gd name="connsiteX0" fmla="*/ 0 w 838200"/>
              <a:gd name="connsiteY0" fmla="*/ 1320800 h 1841500"/>
              <a:gd name="connsiteX1" fmla="*/ 12700 w 838200"/>
              <a:gd name="connsiteY1" fmla="*/ 0 h 1841500"/>
              <a:gd name="connsiteX2" fmla="*/ 838200 w 838200"/>
              <a:gd name="connsiteY2" fmla="*/ 254000 h 1841500"/>
              <a:gd name="connsiteX3" fmla="*/ 787400 w 838200"/>
              <a:gd name="connsiteY3" fmla="*/ 1841500 h 1841500"/>
              <a:gd name="connsiteX4" fmla="*/ 0 w 838200"/>
              <a:gd name="connsiteY4" fmla="*/ 1320800 h 1841500"/>
              <a:gd name="connsiteX0" fmla="*/ 0 w 838200"/>
              <a:gd name="connsiteY0" fmla="*/ 1320800 h 1841500"/>
              <a:gd name="connsiteX1" fmla="*/ 12700 w 838200"/>
              <a:gd name="connsiteY1" fmla="*/ 0 h 1841500"/>
              <a:gd name="connsiteX2" fmla="*/ 838200 w 838200"/>
              <a:gd name="connsiteY2" fmla="*/ 330200 h 1841500"/>
              <a:gd name="connsiteX3" fmla="*/ 787400 w 838200"/>
              <a:gd name="connsiteY3" fmla="*/ 1841500 h 1841500"/>
              <a:gd name="connsiteX4" fmla="*/ 0 w 838200"/>
              <a:gd name="connsiteY4" fmla="*/ 1320800 h 1841500"/>
              <a:gd name="connsiteX0" fmla="*/ 0 w 838200"/>
              <a:gd name="connsiteY0" fmla="*/ 1320800 h 1841500"/>
              <a:gd name="connsiteX1" fmla="*/ 12700 w 838200"/>
              <a:gd name="connsiteY1" fmla="*/ 0 h 1841500"/>
              <a:gd name="connsiteX2" fmla="*/ 838200 w 838200"/>
              <a:gd name="connsiteY2" fmla="*/ 393700 h 1841500"/>
              <a:gd name="connsiteX3" fmla="*/ 787400 w 838200"/>
              <a:gd name="connsiteY3" fmla="*/ 1841500 h 1841500"/>
              <a:gd name="connsiteX4" fmla="*/ 0 w 838200"/>
              <a:gd name="connsiteY4" fmla="*/ 1320800 h 1841500"/>
              <a:gd name="connsiteX0" fmla="*/ 0 w 838200"/>
              <a:gd name="connsiteY0" fmla="*/ 1320800 h 1765300"/>
              <a:gd name="connsiteX1" fmla="*/ 12700 w 838200"/>
              <a:gd name="connsiteY1" fmla="*/ 0 h 1765300"/>
              <a:gd name="connsiteX2" fmla="*/ 838200 w 838200"/>
              <a:gd name="connsiteY2" fmla="*/ 393700 h 1765300"/>
              <a:gd name="connsiteX3" fmla="*/ 787400 w 838200"/>
              <a:gd name="connsiteY3" fmla="*/ 1765300 h 1765300"/>
              <a:gd name="connsiteX4" fmla="*/ 0 w 838200"/>
              <a:gd name="connsiteY4" fmla="*/ 1320800 h 1765300"/>
              <a:gd name="connsiteX0" fmla="*/ 0 w 812800"/>
              <a:gd name="connsiteY0" fmla="*/ 1320800 h 1765300"/>
              <a:gd name="connsiteX1" fmla="*/ 12700 w 812800"/>
              <a:gd name="connsiteY1" fmla="*/ 0 h 1765300"/>
              <a:gd name="connsiteX2" fmla="*/ 812800 w 812800"/>
              <a:gd name="connsiteY2" fmla="*/ 393700 h 1765300"/>
              <a:gd name="connsiteX3" fmla="*/ 787400 w 812800"/>
              <a:gd name="connsiteY3" fmla="*/ 1765300 h 1765300"/>
              <a:gd name="connsiteX4" fmla="*/ 0 w 812800"/>
              <a:gd name="connsiteY4" fmla="*/ 1320800 h 176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2800" h="1765300">
                <a:moveTo>
                  <a:pt x="0" y="1320800"/>
                </a:moveTo>
                <a:lnTo>
                  <a:pt x="12700" y="0"/>
                </a:lnTo>
                <a:lnTo>
                  <a:pt x="812800" y="393700"/>
                </a:lnTo>
                <a:lnTo>
                  <a:pt x="787400" y="1765300"/>
                </a:lnTo>
                <a:lnTo>
                  <a:pt x="0" y="1320800"/>
                </a:lnTo>
                <a:close/>
              </a:path>
            </a:pathLst>
          </a:custGeom>
          <a:solidFill>
            <a:srgbClr val="9900FF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96AF3BBB-2F2B-4ECB-86B9-68DF488B9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57469"/>
              </p:ext>
            </p:extLst>
          </p:nvPr>
        </p:nvGraphicFramePr>
        <p:xfrm>
          <a:off x="7675723" y="3773847"/>
          <a:ext cx="197961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1396800" progId="Equation.DSMT4">
                  <p:embed/>
                </p:oleObj>
              </mc:Choice>
              <mc:Fallback>
                <p:oleObj name="Equation" r:id="rId12" imgW="1320480" imgH="1396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1C80611-3014-4306-B0D8-A71938052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75723" y="3773847"/>
                        <a:ext cx="1979612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C0E285FB-E3DE-44AD-989E-091D0DF4B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9227"/>
              </p:ext>
            </p:extLst>
          </p:nvPr>
        </p:nvGraphicFramePr>
        <p:xfrm>
          <a:off x="5923019" y="5829660"/>
          <a:ext cx="3841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7520" imgH="507960" progId="Equation.DSMT4">
                  <p:embed/>
                </p:oleObj>
              </mc:Choice>
              <mc:Fallback>
                <p:oleObj name="Equation" r:id="rId14" imgW="2387520" imgH="50796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5B2057A7-BB53-476A-8B93-F40422BDB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3019" y="5829660"/>
                        <a:ext cx="38417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212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71" grpId="0" animBg="1"/>
      <p:bldP spid="5" grpId="0" animBg="1"/>
      <p:bldP spid="5" grpId="1" animBg="1"/>
      <p:bldP spid="49" grpId="0" animBg="1"/>
      <p:bldP spid="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adroTexto 43">
            <a:extLst>
              <a:ext uri="{FF2B5EF4-FFF2-40B4-BE49-F238E27FC236}">
                <a16:creationId xmlns:a16="http://schemas.microsoft.com/office/drawing/2014/main" id="{729581DB-1FE3-4F5D-8606-78F4A847F256}"/>
              </a:ext>
            </a:extLst>
          </p:cNvPr>
          <p:cNvSpPr txBox="1"/>
          <p:nvPr/>
        </p:nvSpPr>
        <p:spPr>
          <a:xfrm>
            <a:off x="295424" y="370158"/>
            <a:ext cx="6457221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s-AR" sz="1800" b="1" dirty="0"/>
              <a:t>ROTACIÓN alrededor del eje </a:t>
            </a:r>
            <a:r>
              <a:rPr lang="es-A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1800" b="1" dirty="0"/>
              <a:t> en </a:t>
            </a:r>
            <a:r>
              <a:rPr lang="es-AR" sz="1800" b="1" dirty="0">
                <a:sym typeface="Symbol" panose="05050102010706020507" pitchFamily="18" charset="2"/>
              </a:rPr>
              <a:t> en sentido antihorario </a:t>
            </a:r>
            <a:r>
              <a:rPr lang="es-AR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 &gt; 0)</a:t>
            </a:r>
            <a:endParaRPr lang="es-AR" dirty="0"/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FFF5EA16-6D44-4D2B-9A60-7DCF2F483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88666"/>
              </p:ext>
            </p:extLst>
          </p:nvPr>
        </p:nvGraphicFramePr>
        <p:xfrm>
          <a:off x="352636" y="927544"/>
          <a:ext cx="1749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FFF5EA16-6D44-4D2B-9A60-7DCF2F483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636" y="927544"/>
                        <a:ext cx="17494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CEFBAA0F-755C-4759-8F81-2B6E8D31F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057" y="6072377"/>
          <a:ext cx="4700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53800" progId="Equation.DSMT4">
                  <p:embed/>
                </p:oleObj>
              </mc:Choice>
              <mc:Fallback>
                <p:oleObj name="Equation" r:id="rId4" imgW="2920680" imgH="2538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CEFBAA0F-755C-4759-8F81-2B6E8D31F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057" y="6072377"/>
                        <a:ext cx="4700588" cy="40798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ector recto 57">
            <a:extLst>
              <a:ext uri="{FF2B5EF4-FFF2-40B4-BE49-F238E27FC236}">
                <a16:creationId xmlns:a16="http://schemas.microsoft.com/office/drawing/2014/main" id="{0D838DB1-3FF6-435C-B8F5-D8F7126703F0}"/>
              </a:ext>
            </a:extLst>
          </p:cNvPr>
          <p:cNvCxnSpPr/>
          <p:nvPr/>
        </p:nvCxnSpPr>
        <p:spPr>
          <a:xfrm flipV="1">
            <a:off x="6964752" y="2255214"/>
            <a:ext cx="0" cy="1037064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recto 58">
            <a:extLst>
              <a:ext uri="{FF2B5EF4-FFF2-40B4-BE49-F238E27FC236}">
                <a16:creationId xmlns:a16="http://schemas.microsoft.com/office/drawing/2014/main" id="{689D0089-D349-4E36-96E2-54F45DA6A39F}"/>
              </a:ext>
            </a:extLst>
          </p:cNvPr>
          <p:cNvCxnSpPr/>
          <p:nvPr/>
        </p:nvCxnSpPr>
        <p:spPr>
          <a:xfrm>
            <a:off x="5923545" y="2389473"/>
            <a:ext cx="1224000" cy="0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02DDA6E1-19CF-4913-9A16-671071B77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4964" y="4175049"/>
          <a:ext cx="2444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02DDA6E1-19CF-4913-9A16-671071B77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4964" y="4175049"/>
                        <a:ext cx="2444750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ector recto 66">
            <a:extLst>
              <a:ext uri="{FF2B5EF4-FFF2-40B4-BE49-F238E27FC236}">
                <a16:creationId xmlns:a16="http://schemas.microsoft.com/office/drawing/2014/main" id="{DE9A797A-FE6F-4607-A210-68406EEEB6BB}"/>
              </a:ext>
            </a:extLst>
          </p:cNvPr>
          <p:cNvCxnSpPr/>
          <p:nvPr/>
        </p:nvCxnSpPr>
        <p:spPr>
          <a:xfrm flipV="1">
            <a:off x="9002060" y="2205026"/>
            <a:ext cx="0" cy="1037064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cto 67">
            <a:extLst>
              <a:ext uri="{FF2B5EF4-FFF2-40B4-BE49-F238E27FC236}">
                <a16:creationId xmlns:a16="http://schemas.microsoft.com/office/drawing/2014/main" id="{8D6A0D64-7A31-4B2B-9E7A-1B10F0E5C4EB}"/>
              </a:ext>
            </a:extLst>
          </p:cNvPr>
          <p:cNvCxnSpPr/>
          <p:nvPr/>
        </p:nvCxnSpPr>
        <p:spPr>
          <a:xfrm>
            <a:off x="8888577" y="2295824"/>
            <a:ext cx="1224000" cy="0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CuadroTexto 69">
            <a:extLst>
              <a:ext uri="{FF2B5EF4-FFF2-40B4-BE49-F238E27FC236}">
                <a16:creationId xmlns:a16="http://schemas.microsoft.com/office/drawing/2014/main" id="{599F76FD-F17B-428D-B4CD-165294A8F742}"/>
              </a:ext>
            </a:extLst>
          </p:cNvPr>
          <p:cNvSpPr txBox="1"/>
          <p:nvPr/>
        </p:nvSpPr>
        <p:spPr>
          <a:xfrm>
            <a:off x="9067459" y="2622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1</a:t>
            </a:r>
          </a:p>
        </p:txBody>
      </p:sp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35EFF04E-38F3-4CEC-87FE-DA3043B67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1301" y="4166561"/>
          <a:ext cx="25828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03040" progId="Equation.DSMT4">
                  <p:embed/>
                </p:oleObj>
              </mc:Choice>
              <mc:Fallback>
                <p:oleObj name="Equation" r:id="rId8" imgW="1676160" imgH="203040" progId="Equation.DSMT4">
                  <p:embed/>
                  <p:pic>
                    <p:nvPicPr>
                      <p:cNvPr id="73" name="Objeto 72">
                        <a:extLst>
                          <a:ext uri="{FF2B5EF4-FFF2-40B4-BE49-F238E27FC236}">
                            <a16:creationId xmlns:a16="http://schemas.microsoft.com/office/drawing/2014/main" id="{35EFF04E-38F3-4CEC-87FE-DA3043B67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1301" y="4166561"/>
                        <a:ext cx="2582862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5CA35344-6D37-4540-831A-24868CEC4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8885" y="4814136"/>
          <a:ext cx="653702" cy="10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672840" progId="Equation.DSMT4">
                  <p:embed/>
                </p:oleObj>
              </mc:Choice>
              <mc:Fallback>
                <p:oleObj name="Equation" r:id="rId10" imgW="419040" imgH="67284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5CA35344-6D37-4540-831A-24868CEC4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8885" y="4814136"/>
                        <a:ext cx="653702" cy="10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B1BA51CF-F028-423C-BAF5-C72D10AF6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0205" y="4826282"/>
          <a:ext cx="1984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672840" progId="Equation.DSMT4">
                  <p:embed/>
                </p:oleObj>
              </mc:Choice>
              <mc:Fallback>
                <p:oleObj name="Equation" r:id="rId12" imgW="126720" imgH="672840" progId="Equation.DSMT4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B1BA51CF-F028-423C-BAF5-C72D10AF6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20205" y="4826282"/>
                        <a:ext cx="19843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0987FF6E-DAB8-41AD-AF7E-A7C2E3F46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280" y="4844298"/>
          <a:ext cx="5349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672840" progId="Equation.DSMT4">
                  <p:embed/>
                </p:oleObj>
              </mc:Choice>
              <mc:Fallback>
                <p:oleObj name="Equation" r:id="rId14" imgW="342720" imgH="67284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0987FF6E-DAB8-41AD-AF7E-A7C2E3F46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56280" y="4844298"/>
                        <a:ext cx="53498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Corchetes 76">
            <a:extLst>
              <a:ext uri="{FF2B5EF4-FFF2-40B4-BE49-F238E27FC236}">
                <a16:creationId xmlns:a16="http://schemas.microsoft.com/office/drawing/2014/main" id="{02F66298-4E72-4C3F-A9C3-DE99DAA57796}"/>
              </a:ext>
            </a:extLst>
          </p:cNvPr>
          <p:cNvSpPr/>
          <p:nvPr/>
        </p:nvSpPr>
        <p:spPr>
          <a:xfrm>
            <a:off x="6278327" y="4804742"/>
            <a:ext cx="2330411" cy="1107139"/>
          </a:xfrm>
          <a:prstGeom prst="bracketPair">
            <a:avLst/>
          </a:prstGeom>
          <a:ln w="317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7C8555B9-BA9E-440C-8EE0-5DC99FC79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4537" y="4814136"/>
          <a:ext cx="5159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711000" progId="Equation.DSMT4">
                  <p:embed/>
                </p:oleObj>
              </mc:Choice>
              <mc:Fallback>
                <p:oleObj name="Equation" r:id="rId16" imgW="330120" imgH="7110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7C8555B9-BA9E-440C-8EE0-5DC99FC79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64537" y="4814136"/>
                        <a:ext cx="515937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9C191C7D-D6CC-4393-8F9C-4293EDF5A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66112" y="4811652"/>
          <a:ext cx="23383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8320" imgH="711000" progId="Equation.DSMT4">
                  <p:embed/>
                </p:oleObj>
              </mc:Choice>
              <mc:Fallback>
                <p:oleObj name="Equation" r:id="rId18" imgW="1498320" imgH="7110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9C191C7D-D6CC-4393-8F9C-4293EDF5A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66112" y="4811652"/>
                        <a:ext cx="2338387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o 11">
            <a:extLst>
              <a:ext uri="{FF2B5EF4-FFF2-40B4-BE49-F238E27FC236}">
                <a16:creationId xmlns:a16="http://schemas.microsoft.com/office/drawing/2014/main" id="{A0C9F26C-7C11-4EAD-956A-CAA49A977D80}"/>
              </a:ext>
            </a:extLst>
          </p:cNvPr>
          <p:cNvGrpSpPr/>
          <p:nvPr/>
        </p:nvGrpSpPr>
        <p:grpSpPr>
          <a:xfrm>
            <a:off x="4946172" y="1174750"/>
            <a:ext cx="2918372" cy="3032651"/>
            <a:chOff x="4946172" y="1174750"/>
            <a:chExt cx="2918372" cy="3032651"/>
          </a:xfrm>
        </p:grpSpPr>
        <p:grpSp>
          <p:nvGrpSpPr>
            <p:cNvPr id="2" name="Grupo 1">
              <a:extLst>
                <a:ext uri="{FF2B5EF4-FFF2-40B4-BE49-F238E27FC236}">
                  <a16:creationId xmlns:a16="http://schemas.microsoft.com/office/drawing/2014/main" id="{A580B40F-FBDA-4B10-83AE-4477E45CB79C}"/>
                </a:ext>
              </a:extLst>
            </p:cNvPr>
            <p:cNvGrpSpPr/>
            <p:nvPr/>
          </p:nvGrpSpPr>
          <p:grpSpPr>
            <a:xfrm>
              <a:off x="4946172" y="1174750"/>
              <a:ext cx="2918372" cy="3032651"/>
              <a:chOff x="4946172" y="1174750"/>
              <a:chExt cx="2918372" cy="3032651"/>
            </a:xfrm>
          </p:grpSpPr>
          <p:cxnSp>
            <p:nvCxnSpPr>
              <p:cNvPr id="52" name="Conector recto de flecha 51">
                <a:extLst>
                  <a:ext uri="{FF2B5EF4-FFF2-40B4-BE49-F238E27FC236}">
                    <a16:creationId xmlns:a16="http://schemas.microsoft.com/office/drawing/2014/main" id="{EE4492C6-B477-4170-A04D-D8AD179B78FF}"/>
                  </a:ext>
                </a:extLst>
              </p:cNvPr>
              <p:cNvCxnSpPr/>
              <p:nvPr/>
            </p:nvCxnSpPr>
            <p:spPr>
              <a:xfrm flipV="1">
                <a:off x="6096000" y="1225321"/>
                <a:ext cx="0" cy="2556000"/>
              </a:xfrm>
              <a:prstGeom prst="straightConnector1">
                <a:avLst/>
              </a:prstGeom>
              <a:ln w="38100" cap="rnd">
                <a:solidFill>
                  <a:schemeClr val="accent6">
                    <a:lumMod val="75000"/>
                  </a:schemeClr>
                </a:solidFill>
                <a:round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3" name="Objeto 52">
                <a:extLst>
                  <a:ext uri="{FF2B5EF4-FFF2-40B4-BE49-F238E27FC236}">
                    <a16:creationId xmlns:a16="http://schemas.microsoft.com/office/drawing/2014/main" id="{1E98AA4C-63D4-4C8F-B724-1617FA39FD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13719" y="3184525"/>
              <a:ext cx="250825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53" name="Objeto 52">
                            <a:extLst>
                              <a:ext uri="{FF2B5EF4-FFF2-40B4-BE49-F238E27FC236}">
                                <a16:creationId xmlns:a16="http://schemas.microsoft.com/office/drawing/2014/main" id="{1E98AA4C-63D4-4C8F-B724-1617FA39FD0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613719" y="3184525"/>
                            <a:ext cx="250825" cy="273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to 53">
                <a:extLst>
                  <a:ext uri="{FF2B5EF4-FFF2-40B4-BE49-F238E27FC236}">
                    <a16:creationId xmlns:a16="http://schemas.microsoft.com/office/drawing/2014/main" id="{BF399297-1B76-4373-A86B-940C58DC42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6275" y="1174750"/>
              <a:ext cx="274638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39680" imgH="164880" progId="Equation.DSMT4">
                      <p:embed/>
                    </p:oleObj>
                  </mc:Choice>
                  <mc:Fallback>
                    <p:oleObj name="Equation" r:id="rId22" imgW="139680" imgH="164880" progId="Equation.DSMT4">
                      <p:embed/>
                      <p:pic>
                        <p:nvPicPr>
                          <p:cNvPr id="54" name="Objeto 53">
                            <a:extLst>
                              <a:ext uri="{FF2B5EF4-FFF2-40B4-BE49-F238E27FC236}">
                                <a16:creationId xmlns:a16="http://schemas.microsoft.com/office/drawing/2014/main" id="{BF399297-1B76-4373-A86B-940C58DC425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756275" y="1174750"/>
                            <a:ext cx="274638" cy="323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Círculo parcial 54">
                <a:extLst>
                  <a:ext uri="{FF2B5EF4-FFF2-40B4-BE49-F238E27FC236}">
                    <a16:creationId xmlns:a16="http://schemas.microsoft.com/office/drawing/2014/main" id="{A1A49179-A8B0-4E96-AE3E-8BF53CCC71D2}"/>
                  </a:ext>
                </a:extLst>
              </p:cNvPr>
              <p:cNvSpPr/>
              <p:nvPr/>
            </p:nvSpPr>
            <p:spPr>
              <a:xfrm rot="10994994">
                <a:off x="5553064" y="2582344"/>
                <a:ext cx="1080000" cy="1080000"/>
              </a:xfrm>
              <a:prstGeom prst="pie">
                <a:avLst>
                  <a:gd name="adj1" fmla="val 8271558"/>
                  <a:gd name="adj2" fmla="val 10674154"/>
                </a:avLst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6" name="Conector recto de flecha 55">
                <a:extLst>
                  <a:ext uri="{FF2B5EF4-FFF2-40B4-BE49-F238E27FC236}">
                    <a16:creationId xmlns:a16="http://schemas.microsoft.com/office/drawing/2014/main" id="{3BC77F3B-57A2-4866-81A8-6EB374667A01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H="1">
                <a:off x="6096000" y="2400302"/>
                <a:ext cx="879091" cy="72204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onector recto de flecha 56">
                <a:extLst>
                  <a:ext uri="{FF2B5EF4-FFF2-40B4-BE49-F238E27FC236}">
                    <a16:creationId xmlns:a16="http://schemas.microsoft.com/office/drawing/2014/main" id="{D03A8AEB-17B5-4812-9AD1-81635D6FAFA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946172" y="3113397"/>
                <a:ext cx="2880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headEnd type="triangl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0" name="Objeto 59">
                <a:extLst>
                  <a:ext uri="{FF2B5EF4-FFF2-40B4-BE49-F238E27FC236}">
                    <a16:creationId xmlns:a16="http://schemas.microsoft.com/office/drawing/2014/main" id="{CABF7AD5-7B24-4733-88DD-39AF696C35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31393" y="2680712"/>
              <a:ext cx="249638" cy="349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26720" imgH="177480" progId="Equation.DSMT4">
                      <p:embed/>
                    </p:oleObj>
                  </mc:Choice>
                  <mc:Fallback>
                    <p:oleObj name="Equation" r:id="rId24" imgW="126720" imgH="177480" progId="Equation.DSMT4">
                      <p:embed/>
                      <p:pic>
                        <p:nvPicPr>
                          <p:cNvPr id="60" name="Objeto 59">
                            <a:extLst>
                              <a:ext uri="{FF2B5EF4-FFF2-40B4-BE49-F238E27FC236}">
                                <a16:creationId xmlns:a16="http://schemas.microsoft.com/office/drawing/2014/main" id="{CABF7AD5-7B24-4733-88DD-39AF696C35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6631393" y="2680712"/>
                            <a:ext cx="249638" cy="3496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CuadroTexto 60">
                <a:extLst>
                  <a:ext uri="{FF2B5EF4-FFF2-40B4-BE49-F238E27FC236}">
                    <a16:creationId xmlns:a16="http://schemas.microsoft.com/office/drawing/2014/main" id="{008E4F01-D0A3-4CF6-A01E-48975E816390}"/>
                  </a:ext>
                </a:extLst>
              </p:cNvPr>
              <p:cNvSpPr txBox="1"/>
              <p:nvPr/>
            </p:nvSpPr>
            <p:spPr>
              <a:xfrm>
                <a:off x="6245653" y="2460758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/>
                  <a:t>1</a:t>
                </a:r>
              </a:p>
            </p:txBody>
          </p:sp>
          <p:sp>
            <p:nvSpPr>
              <p:cNvPr id="81" name="Arco 80">
                <a:extLst>
                  <a:ext uri="{FF2B5EF4-FFF2-40B4-BE49-F238E27FC236}">
                    <a16:creationId xmlns:a16="http://schemas.microsoft.com/office/drawing/2014/main" id="{EFDCFAED-74DA-4903-953B-ABCED11D4234}"/>
                  </a:ext>
                </a:extLst>
              </p:cNvPr>
              <p:cNvSpPr/>
              <p:nvPr/>
            </p:nvSpPr>
            <p:spPr>
              <a:xfrm>
                <a:off x="5039329" y="2047401"/>
                <a:ext cx="2160000" cy="2160000"/>
              </a:xfrm>
              <a:prstGeom prst="arc">
                <a:avLst>
                  <a:gd name="adj1" fmla="val 12574726"/>
                  <a:gd name="adj2" fmla="val 924541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cxnSp>
            <p:nvCxnSpPr>
              <p:cNvPr id="3" name="Conector recto de flecha 2">
                <a:extLst>
                  <a:ext uri="{FF2B5EF4-FFF2-40B4-BE49-F238E27FC236}">
                    <a16:creationId xmlns:a16="http://schemas.microsoft.com/office/drawing/2014/main" id="{A7CD574A-562F-4D4F-BE39-8314F6DEAA9F}"/>
                  </a:ext>
                </a:extLst>
              </p:cNvPr>
              <p:cNvCxnSpPr/>
              <p:nvPr/>
            </p:nvCxnSpPr>
            <p:spPr>
              <a:xfrm flipV="1">
                <a:off x="6096000" y="3113397"/>
                <a:ext cx="11160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" name="Objeto 4">
                <a:extLst>
                  <a:ext uri="{FF2B5EF4-FFF2-40B4-BE49-F238E27FC236}">
                    <a16:creationId xmlns:a16="http://schemas.microsoft.com/office/drawing/2014/main" id="{25148B43-C8AC-4DEC-9840-D302E20998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65737" y="3156686"/>
              <a:ext cx="157163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01520" imgH="215640" progId="Equation.DSMT4">
                      <p:embed/>
                    </p:oleObj>
                  </mc:Choice>
                  <mc:Fallback>
                    <p:oleObj name="Equation" r:id="rId26" imgW="101520" imgH="215640" progId="Equation.DSMT4">
                      <p:embed/>
                      <p:pic>
                        <p:nvPicPr>
                          <p:cNvPr id="5" name="Objeto 4">
                            <a:extLst>
                              <a:ext uri="{FF2B5EF4-FFF2-40B4-BE49-F238E27FC236}">
                                <a16:creationId xmlns:a16="http://schemas.microsoft.com/office/drawing/2014/main" id="{25148B43-C8AC-4DEC-9840-D302E209982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6665737" y="3156686"/>
                            <a:ext cx="157163" cy="333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to 6">
              <a:extLst>
                <a:ext uri="{FF2B5EF4-FFF2-40B4-BE49-F238E27FC236}">
                  <a16:creationId xmlns:a16="http://schemas.microsoft.com/office/drawing/2014/main" id="{BF57A406-507D-4316-A4EE-292A3B899F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13307" y="1964781"/>
            <a:ext cx="53022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42720" imgH="304560" progId="Equation.DSMT4">
                    <p:embed/>
                  </p:oleObj>
                </mc:Choice>
                <mc:Fallback>
                  <p:oleObj name="Equation" r:id="rId28" imgW="342720" imgH="304560" progId="Equation.DSMT4">
                    <p:embed/>
                    <p:pic>
                      <p:nvPicPr>
                        <p:cNvPr id="7" name="Objeto 6">
                          <a:extLst>
                            <a:ext uri="{FF2B5EF4-FFF2-40B4-BE49-F238E27FC236}">
                              <a16:creationId xmlns:a16="http://schemas.microsoft.com/office/drawing/2014/main" id="{BF57A406-507D-4316-A4EE-292A3B899F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913307" y="1964781"/>
                          <a:ext cx="530225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upo 17">
            <a:extLst>
              <a:ext uri="{FF2B5EF4-FFF2-40B4-BE49-F238E27FC236}">
                <a16:creationId xmlns:a16="http://schemas.microsoft.com/office/drawing/2014/main" id="{60C9EB7C-E620-40F3-B016-63467BBFA5CD}"/>
              </a:ext>
            </a:extLst>
          </p:cNvPr>
          <p:cNvGrpSpPr/>
          <p:nvPr/>
        </p:nvGrpSpPr>
        <p:grpSpPr>
          <a:xfrm>
            <a:off x="8464550" y="1195158"/>
            <a:ext cx="2928938" cy="2983761"/>
            <a:chOff x="8464550" y="1195158"/>
            <a:chExt cx="2928938" cy="2983761"/>
          </a:xfrm>
        </p:grpSpPr>
        <p:graphicFrame>
          <p:nvGraphicFramePr>
            <p:cNvPr id="63" name="Objeto 62">
              <a:extLst>
                <a:ext uri="{FF2B5EF4-FFF2-40B4-BE49-F238E27FC236}">
                  <a16:creationId xmlns:a16="http://schemas.microsoft.com/office/drawing/2014/main" id="{2C6F6DBA-5027-450D-AD4E-B4B75EF15D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7154" y="1295730"/>
            <a:ext cx="2730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39680" imgH="164880" progId="Equation.DSMT4">
                    <p:embed/>
                  </p:oleObj>
                </mc:Choice>
                <mc:Fallback>
                  <p:oleObj name="Equation" r:id="rId30" imgW="139680" imgH="164880" progId="Equation.DSMT4">
                    <p:embed/>
                    <p:pic>
                      <p:nvPicPr>
                        <p:cNvPr id="63" name="Objeto 62">
                          <a:extLst>
                            <a:ext uri="{FF2B5EF4-FFF2-40B4-BE49-F238E27FC236}">
                              <a16:creationId xmlns:a16="http://schemas.microsoft.com/office/drawing/2014/main" id="{2C6F6DBA-5027-450D-AD4E-B4B75EF15D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407154" y="1295730"/>
                          <a:ext cx="273050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to 63">
              <a:extLst>
                <a:ext uri="{FF2B5EF4-FFF2-40B4-BE49-F238E27FC236}">
                  <a16:creationId xmlns:a16="http://schemas.microsoft.com/office/drawing/2014/main" id="{EF32584E-DAAA-4E09-BAC0-9EE8F5046F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4250" y="3182938"/>
            <a:ext cx="2492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26720" imgH="139680" progId="Equation.DSMT4">
                    <p:embed/>
                  </p:oleObj>
                </mc:Choice>
                <mc:Fallback>
                  <p:oleObj name="Equation" r:id="rId32" imgW="126720" imgH="139680" progId="Equation.DSMT4">
                    <p:embed/>
                    <p:pic>
                      <p:nvPicPr>
                        <p:cNvPr id="64" name="Objeto 63">
                          <a:extLst>
                            <a:ext uri="{FF2B5EF4-FFF2-40B4-BE49-F238E27FC236}">
                              <a16:creationId xmlns:a16="http://schemas.microsoft.com/office/drawing/2014/main" id="{EF32584E-DAAA-4E09-BAC0-9EE8F5046F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1144250" y="3182938"/>
                          <a:ext cx="249238" cy="276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Círculo parcial 64">
              <a:extLst>
                <a:ext uri="{FF2B5EF4-FFF2-40B4-BE49-F238E27FC236}">
                  <a16:creationId xmlns:a16="http://schemas.microsoft.com/office/drawing/2014/main" id="{CEB124F9-80A8-4B47-8B49-EB92783F60F1}"/>
                </a:ext>
              </a:extLst>
            </p:cNvPr>
            <p:cNvSpPr/>
            <p:nvPr/>
          </p:nvSpPr>
          <p:spPr>
            <a:xfrm rot="5400000">
              <a:off x="9199065" y="2573397"/>
              <a:ext cx="1080000" cy="1080000"/>
            </a:xfrm>
            <a:prstGeom prst="pie">
              <a:avLst>
                <a:gd name="adj1" fmla="val 8271558"/>
                <a:gd name="adj2" fmla="val 10834461"/>
              </a:avLst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>
                <a:solidFill>
                  <a:schemeClr val="tx1"/>
                </a:solidFill>
              </a:endParaRPr>
            </a:p>
          </p:txBody>
        </p:sp>
        <p:cxnSp>
          <p:nvCxnSpPr>
            <p:cNvPr id="66" name="Conector recto de flecha 65">
              <a:extLst>
                <a:ext uri="{FF2B5EF4-FFF2-40B4-BE49-F238E27FC236}">
                  <a16:creationId xmlns:a16="http://schemas.microsoft.com/office/drawing/2014/main" id="{42150A00-9BC5-4C6A-B2C0-719CB6BA31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82732" y="3166180"/>
              <a:ext cx="2880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to 68">
              <a:extLst>
                <a:ext uri="{FF2B5EF4-FFF2-40B4-BE49-F238E27FC236}">
                  <a16:creationId xmlns:a16="http://schemas.microsoft.com/office/drawing/2014/main" id="{B3F6A9C6-519F-40AC-B0CC-0FD6CB8B8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8717" y="2272503"/>
            <a:ext cx="249638" cy="349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6720" imgH="177480" progId="Equation.DSMT4">
                    <p:embed/>
                  </p:oleObj>
                </mc:Choice>
                <mc:Fallback>
                  <p:oleObj name="Equation" r:id="rId34" imgW="126720" imgH="177480" progId="Equation.DSMT4">
                    <p:embed/>
                    <p:pic>
                      <p:nvPicPr>
                        <p:cNvPr id="69" name="Objeto 68">
                          <a:extLst>
                            <a:ext uri="{FF2B5EF4-FFF2-40B4-BE49-F238E27FC236}">
                              <a16:creationId xmlns:a16="http://schemas.microsoft.com/office/drawing/2014/main" id="{B3F6A9C6-519F-40AC-B0CC-0FD6CB8B81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348717" y="2272503"/>
                          <a:ext cx="249638" cy="349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Conector recto de flecha 70">
              <a:extLst>
                <a:ext uri="{FF2B5EF4-FFF2-40B4-BE49-F238E27FC236}">
                  <a16:creationId xmlns:a16="http://schemas.microsoft.com/office/drawing/2014/main" id="{691C5985-5567-4097-ACB4-4906077D06CD}"/>
                </a:ext>
              </a:extLst>
            </p:cNvPr>
            <p:cNvCxnSpPr/>
            <p:nvPr/>
          </p:nvCxnSpPr>
          <p:spPr>
            <a:xfrm flipV="1">
              <a:off x="9750215" y="1195158"/>
              <a:ext cx="0" cy="2556000"/>
            </a:xfrm>
            <a:prstGeom prst="straightConnector1">
              <a:avLst/>
            </a:prstGeom>
            <a:ln w="38100" cap="rnd">
              <a:solidFill>
                <a:schemeClr val="accent6">
                  <a:lumMod val="75000"/>
                </a:schemeClr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ector recto de flecha 71">
              <a:extLst>
                <a:ext uri="{FF2B5EF4-FFF2-40B4-BE49-F238E27FC236}">
                  <a16:creationId xmlns:a16="http://schemas.microsoft.com/office/drawing/2014/main" id="{229CD2AD-DC50-424B-BE6B-55531A51B403}"/>
                </a:ext>
              </a:extLst>
            </p:cNvPr>
            <p:cNvCxnSpPr>
              <a:cxnSpLocks/>
            </p:cNvCxnSpPr>
            <p:nvPr/>
          </p:nvCxnSpPr>
          <p:spPr>
            <a:xfrm rot="5280000" flipH="1">
              <a:off x="8950222" y="2386681"/>
              <a:ext cx="879091" cy="722042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Arco 79">
              <a:extLst>
                <a:ext uri="{FF2B5EF4-FFF2-40B4-BE49-F238E27FC236}">
                  <a16:creationId xmlns:a16="http://schemas.microsoft.com/office/drawing/2014/main" id="{21D86019-736C-4776-9E3A-0473BCCD131D}"/>
                </a:ext>
              </a:extLst>
            </p:cNvPr>
            <p:cNvSpPr/>
            <p:nvPr/>
          </p:nvSpPr>
          <p:spPr>
            <a:xfrm>
              <a:off x="8682551" y="2018919"/>
              <a:ext cx="2160000" cy="2160000"/>
            </a:xfrm>
            <a:prstGeom prst="arc">
              <a:avLst>
                <a:gd name="adj1" fmla="val 10042793"/>
                <a:gd name="adj2" fmla="val 17968156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aphicFrame>
          <p:nvGraphicFramePr>
            <p:cNvPr id="9" name="Objeto 8">
              <a:extLst>
                <a:ext uri="{FF2B5EF4-FFF2-40B4-BE49-F238E27FC236}">
                  <a16:creationId xmlns:a16="http://schemas.microsoft.com/office/drawing/2014/main" id="{895C00E4-9DD4-4788-8432-B7C81B6D70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64550" y="1885950"/>
            <a:ext cx="569913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68280" imgH="304560" progId="Equation.DSMT4">
                    <p:embed/>
                  </p:oleObj>
                </mc:Choice>
                <mc:Fallback>
                  <p:oleObj name="Equation" r:id="rId35" imgW="368280" imgH="304560" progId="Equation.DSMT4">
                    <p:embed/>
                    <p:pic>
                      <p:nvPicPr>
                        <p:cNvPr id="9" name="Objeto 8">
                          <a:extLst>
                            <a:ext uri="{FF2B5EF4-FFF2-40B4-BE49-F238E27FC236}">
                              <a16:creationId xmlns:a16="http://schemas.microsoft.com/office/drawing/2014/main" id="{895C00E4-9DD4-4788-8432-B7C81B6D70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8464550" y="1885950"/>
                          <a:ext cx="569913" cy="471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Conector recto de flecha 82">
              <a:extLst>
                <a:ext uri="{FF2B5EF4-FFF2-40B4-BE49-F238E27FC236}">
                  <a16:creationId xmlns:a16="http://schemas.microsoft.com/office/drawing/2014/main" id="{D95B51C7-4A12-4CD8-AF2B-96FD4B7E576A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9196924" y="2605401"/>
              <a:ext cx="1116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to 10">
              <a:extLst>
                <a:ext uri="{FF2B5EF4-FFF2-40B4-BE49-F238E27FC236}">
                  <a16:creationId xmlns:a16="http://schemas.microsoft.com/office/drawing/2014/main" id="{101F0625-FEA8-4F03-8B7B-079594221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46310" y="2344267"/>
            <a:ext cx="1968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26720" imgH="241200" progId="Equation.DSMT4">
                    <p:embed/>
                  </p:oleObj>
                </mc:Choice>
                <mc:Fallback>
                  <p:oleObj name="Equation" r:id="rId37" imgW="126720" imgH="241200" progId="Equation.DSMT4">
                    <p:embed/>
                    <p:pic>
                      <p:nvPicPr>
                        <p:cNvPr id="11" name="Objeto 10">
                          <a:extLst>
                            <a:ext uri="{FF2B5EF4-FFF2-40B4-BE49-F238E27FC236}">
                              <a16:creationId xmlns:a16="http://schemas.microsoft.com/office/drawing/2014/main" id="{101F0625-FEA8-4F03-8B7B-079594221A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846310" y="2344267"/>
                          <a:ext cx="196850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9" name="Conector: angular 48">
            <a:extLst>
              <a:ext uri="{FF2B5EF4-FFF2-40B4-BE49-F238E27FC236}">
                <a16:creationId xmlns:a16="http://schemas.microsoft.com/office/drawing/2014/main" id="{6510048E-8531-48C5-B950-84D49943CB67}"/>
              </a:ext>
            </a:extLst>
          </p:cNvPr>
          <p:cNvCxnSpPr>
            <a:cxnSpLocks/>
          </p:cNvCxnSpPr>
          <p:nvPr/>
        </p:nvCxnSpPr>
        <p:spPr>
          <a:xfrm>
            <a:off x="5564645" y="4488496"/>
            <a:ext cx="1188000" cy="265244"/>
          </a:xfrm>
          <a:prstGeom prst="bentConnector3">
            <a:avLst>
              <a:gd name="adj1" fmla="val 99788"/>
            </a:avLst>
          </a:prstGeom>
          <a:ln w="2857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: angular 50">
            <a:extLst>
              <a:ext uri="{FF2B5EF4-FFF2-40B4-BE49-F238E27FC236}">
                <a16:creationId xmlns:a16="http://schemas.microsoft.com/office/drawing/2014/main" id="{A5B9F4FD-7ED6-479E-872A-97499191248E}"/>
              </a:ext>
            </a:extLst>
          </p:cNvPr>
          <p:cNvCxnSpPr>
            <a:cxnSpLocks/>
          </p:cNvCxnSpPr>
          <p:nvPr/>
        </p:nvCxnSpPr>
        <p:spPr>
          <a:xfrm rot="10800000" flipV="1">
            <a:off x="7583847" y="4488149"/>
            <a:ext cx="2520000" cy="360000"/>
          </a:xfrm>
          <a:prstGeom prst="bentConnector3">
            <a:avLst>
              <a:gd name="adj1" fmla="val 99936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95F024EA-4074-490D-98A6-77D02CF67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9473" y="426753"/>
          <a:ext cx="17399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30040" imgH="203040" progId="Equation.DSMT4">
                  <p:embed/>
                </p:oleObj>
              </mc:Choice>
              <mc:Fallback>
                <p:oleObj name="Equation" r:id="rId39" imgW="1130040" imgH="203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95F024EA-4074-490D-98A6-77D02CF67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349473" y="426753"/>
                        <a:ext cx="173990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strella de 5 puntas 70">
            <a:extLst>
              <a:ext uri="{FF2B5EF4-FFF2-40B4-BE49-F238E27FC236}">
                <a16:creationId xmlns:a16="http://schemas.microsoft.com/office/drawing/2014/main" id="{6396A1B2-9D67-4A91-B15C-E4F71BEA1F9D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CB3B9836-550F-416D-8043-3A1B09824CE1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528048" y="1285519"/>
            <a:ext cx="4447521" cy="4200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299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írculo parcial 22">
            <a:extLst>
              <a:ext uri="{FF2B5EF4-FFF2-40B4-BE49-F238E27FC236}">
                <a16:creationId xmlns:a16="http://schemas.microsoft.com/office/drawing/2014/main" id="{DCB6CB97-CAF4-43D1-9CF1-3EAA892B801B}"/>
              </a:ext>
            </a:extLst>
          </p:cNvPr>
          <p:cNvSpPr/>
          <p:nvPr/>
        </p:nvSpPr>
        <p:spPr>
          <a:xfrm>
            <a:off x="7370870" y="1518561"/>
            <a:ext cx="1080000" cy="1080000"/>
          </a:xfrm>
          <a:prstGeom prst="pie">
            <a:avLst>
              <a:gd name="adj1" fmla="val 8271558"/>
              <a:gd name="adj2" fmla="val 10674154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tx1"/>
              </a:solidFill>
            </a:endParaRPr>
          </a:p>
        </p:txBody>
      </p:sp>
      <p:grpSp>
        <p:nvGrpSpPr>
          <p:cNvPr id="20" name="Grupo 19">
            <a:extLst>
              <a:ext uri="{FF2B5EF4-FFF2-40B4-BE49-F238E27FC236}">
                <a16:creationId xmlns:a16="http://schemas.microsoft.com/office/drawing/2014/main" id="{0D15E4AE-52ED-459C-8E0B-4E2609986BAB}"/>
              </a:ext>
            </a:extLst>
          </p:cNvPr>
          <p:cNvGrpSpPr/>
          <p:nvPr/>
        </p:nvGrpSpPr>
        <p:grpSpPr>
          <a:xfrm>
            <a:off x="6088567" y="213160"/>
            <a:ext cx="1800000" cy="3420125"/>
            <a:chOff x="6088567" y="213160"/>
            <a:chExt cx="1800000" cy="3420125"/>
          </a:xfrm>
        </p:grpSpPr>
        <p:cxnSp>
          <p:nvCxnSpPr>
            <p:cNvPr id="7" name="Conector recto de flecha 6">
              <a:extLst>
                <a:ext uri="{FF2B5EF4-FFF2-40B4-BE49-F238E27FC236}">
                  <a16:creationId xmlns:a16="http://schemas.microsoft.com/office/drawing/2014/main" id="{6A5E617B-2A54-45DD-82FD-83D1D18CB56C}"/>
                </a:ext>
              </a:extLst>
            </p:cNvPr>
            <p:cNvCxnSpPr/>
            <p:nvPr/>
          </p:nvCxnSpPr>
          <p:spPr>
            <a:xfrm flipV="1">
              <a:off x="7888567" y="285285"/>
              <a:ext cx="0" cy="3348000"/>
            </a:xfrm>
            <a:prstGeom prst="straightConnector1">
              <a:avLst/>
            </a:prstGeom>
            <a:ln w="38100" cap="rnd"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to 16">
              <a:extLst>
                <a:ext uri="{FF2B5EF4-FFF2-40B4-BE49-F238E27FC236}">
                  <a16:creationId xmlns:a16="http://schemas.microsoft.com/office/drawing/2014/main" id="{15E6B7DE-2D3D-4458-824F-9AA95C43F0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5345" y="2148710"/>
            <a:ext cx="249638" cy="275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17" name="Objeto 16">
                          <a:extLst>
                            <a:ext uri="{FF2B5EF4-FFF2-40B4-BE49-F238E27FC236}">
                              <a16:creationId xmlns:a16="http://schemas.microsoft.com/office/drawing/2014/main" id="{15E6B7DE-2D3D-4458-824F-9AA95C43F0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145345" y="2148710"/>
                          <a:ext cx="249638" cy="2751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to 18">
              <a:extLst>
                <a:ext uri="{FF2B5EF4-FFF2-40B4-BE49-F238E27FC236}">
                  <a16:creationId xmlns:a16="http://schemas.microsoft.com/office/drawing/2014/main" id="{EF3D3B61-D0C7-4548-9A07-A9CF02047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38929" y="213160"/>
            <a:ext cx="249638" cy="24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19" name="Objeto 18">
                          <a:extLst>
                            <a:ext uri="{FF2B5EF4-FFF2-40B4-BE49-F238E27FC236}">
                              <a16:creationId xmlns:a16="http://schemas.microsoft.com/office/drawing/2014/main" id="{EF3D3B61-D0C7-4548-9A07-A9CF02047D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38929" y="213160"/>
                          <a:ext cx="249638" cy="249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Conector recto de flecha 14">
              <a:extLst>
                <a:ext uri="{FF2B5EF4-FFF2-40B4-BE49-F238E27FC236}">
                  <a16:creationId xmlns:a16="http://schemas.microsoft.com/office/drawing/2014/main" id="{E2044152-7BE1-480C-9CF9-98F44D223EB1}"/>
                </a:ext>
              </a:extLst>
            </p:cNvPr>
            <p:cNvCxnSpPr/>
            <p:nvPr/>
          </p:nvCxnSpPr>
          <p:spPr>
            <a:xfrm flipH="1">
              <a:off x="6088567" y="2085285"/>
              <a:ext cx="1800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to 4">
              <a:extLst>
                <a:ext uri="{FF2B5EF4-FFF2-40B4-BE49-F238E27FC236}">
                  <a16:creationId xmlns:a16="http://schemas.microsoft.com/office/drawing/2014/main" id="{21215835-7FCC-4CE3-B9A2-FC0EFE1B1C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0870" y="1708289"/>
            <a:ext cx="1571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520" imgH="215640" progId="Equation.DSMT4">
                    <p:embed/>
                  </p:oleObj>
                </mc:Choice>
                <mc:Fallback>
                  <p:oleObj name="Equation" r:id="rId6" imgW="101520" imgH="215640" progId="Equation.DSMT4">
                    <p:embed/>
                    <p:pic>
                      <p:nvPicPr>
                        <p:cNvPr id="5" name="Objeto 4">
                          <a:extLst>
                            <a:ext uri="{FF2B5EF4-FFF2-40B4-BE49-F238E27FC236}">
                              <a16:creationId xmlns:a16="http://schemas.microsoft.com/office/drawing/2014/main" id="{21215835-7FCC-4CE3-B9A2-FC0EFE1B1C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70870" y="1708289"/>
                          <a:ext cx="157163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Conector recto de flecha 49">
              <a:extLst>
                <a:ext uri="{FF2B5EF4-FFF2-40B4-BE49-F238E27FC236}">
                  <a16:creationId xmlns:a16="http://schemas.microsoft.com/office/drawing/2014/main" id="{E290CB3B-F498-4C64-94F0-2A5E3FE6FD0F}"/>
                </a:ext>
              </a:extLst>
            </p:cNvPr>
            <p:cNvCxnSpPr/>
            <p:nvPr/>
          </p:nvCxnSpPr>
          <p:spPr>
            <a:xfrm flipV="1">
              <a:off x="6800530" y="2092482"/>
              <a:ext cx="1080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032F9A85-AF54-4490-8831-75EBA597715F}"/>
              </a:ext>
            </a:extLst>
          </p:cNvPr>
          <p:cNvCxnSpPr>
            <a:cxnSpLocks/>
          </p:cNvCxnSpPr>
          <p:nvPr/>
        </p:nvCxnSpPr>
        <p:spPr>
          <a:xfrm flipH="1">
            <a:off x="7009476" y="2085285"/>
            <a:ext cx="879091" cy="72204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cto 28">
            <a:extLst>
              <a:ext uri="{FF2B5EF4-FFF2-40B4-BE49-F238E27FC236}">
                <a16:creationId xmlns:a16="http://schemas.microsoft.com/office/drawing/2014/main" id="{2B330841-005B-4335-87A7-976279E0B6C5}"/>
              </a:ext>
            </a:extLst>
          </p:cNvPr>
          <p:cNvCxnSpPr/>
          <p:nvPr/>
        </p:nvCxnSpPr>
        <p:spPr>
          <a:xfrm flipV="1">
            <a:off x="7036609" y="1862261"/>
            <a:ext cx="0" cy="1037064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AA361FC0-C729-415C-93E2-E450954ADBDF}"/>
              </a:ext>
            </a:extLst>
          </p:cNvPr>
          <p:cNvCxnSpPr/>
          <p:nvPr/>
        </p:nvCxnSpPr>
        <p:spPr>
          <a:xfrm>
            <a:off x="6835699" y="2807327"/>
            <a:ext cx="1224000" cy="0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EDEF865-48D9-4322-A1B1-BD74CC66C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8475" y="2176676"/>
          <a:ext cx="249638" cy="34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EDEF865-48D9-4322-A1B1-BD74CC66C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8475" y="2176676"/>
                        <a:ext cx="249638" cy="34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uadroTexto 32">
            <a:extLst>
              <a:ext uri="{FF2B5EF4-FFF2-40B4-BE49-F238E27FC236}">
                <a16:creationId xmlns:a16="http://schemas.microsoft.com/office/drawing/2014/main" id="{FAF86B91-1AA1-411B-970F-4336F0451933}"/>
              </a:ext>
            </a:extLst>
          </p:cNvPr>
          <p:cNvSpPr txBox="1"/>
          <p:nvPr/>
        </p:nvSpPr>
        <p:spPr>
          <a:xfrm>
            <a:off x="7470023" y="23807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1</a:t>
            </a: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431FB344-B2E1-4025-BD8F-1BD611212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221" y="3831837"/>
          <a:ext cx="2581286" cy="31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03040" progId="Equation.DSMT4">
                  <p:embed/>
                </p:oleObj>
              </mc:Choice>
              <mc:Fallback>
                <p:oleObj name="Equation" r:id="rId10" imgW="1676160" imgH="203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431FB344-B2E1-4025-BD8F-1BD611212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2221" y="3831837"/>
                        <a:ext cx="2581286" cy="31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ector recto 40">
            <a:extLst>
              <a:ext uri="{FF2B5EF4-FFF2-40B4-BE49-F238E27FC236}">
                <a16:creationId xmlns:a16="http://schemas.microsoft.com/office/drawing/2014/main" id="{26F4145B-C9E6-4777-8671-694ADAB4D81E}"/>
              </a:ext>
            </a:extLst>
          </p:cNvPr>
          <p:cNvCxnSpPr/>
          <p:nvPr/>
        </p:nvCxnSpPr>
        <p:spPr>
          <a:xfrm flipV="1">
            <a:off x="10050276" y="1167966"/>
            <a:ext cx="0" cy="1037064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B5ABB04F-4779-4634-AF03-84308FF74DD2}"/>
              </a:ext>
            </a:extLst>
          </p:cNvPr>
          <p:cNvCxnSpPr/>
          <p:nvPr/>
        </p:nvCxnSpPr>
        <p:spPr>
          <a:xfrm>
            <a:off x="9936793" y="1258764"/>
            <a:ext cx="1224000" cy="0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319BE091-F14C-45EB-AC3E-CE9DBC79B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1237" y="3798705"/>
          <a:ext cx="24447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203040" progId="Equation.DSMT4">
                  <p:embed/>
                </p:oleObj>
              </mc:Choice>
              <mc:Fallback>
                <p:oleObj name="Equation" r:id="rId12" imgW="1587240" imgH="20304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319BE091-F14C-45EB-AC3E-CE9DBC79B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51237" y="3798705"/>
                        <a:ext cx="244475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A37312C6-FBC6-48E0-B435-23DA4F831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4752" y="4583472"/>
          <a:ext cx="653702" cy="10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672840" progId="Equation.DSMT4">
                  <p:embed/>
                </p:oleObj>
              </mc:Choice>
              <mc:Fallback>
                <p:oleObj name="Equation" r:id="rId14" imgW="419040" imgH="67284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A37312C6-FBC6-48E0-B435-23DA4F8311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64752" y="4583472"/>
                        <a:ext cx="653702" cy="10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FB9163BF-075C-40BD-AAB7-36209DF77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6568" y="4573588"/>
          <a:ext cx="1984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672840" progId="Equation.DSMT4">
                  <p:embed/>
                </p:oleObj>
              </mc:Choice>
              <mc:Fallback>
                <p:oleObj name="Equation" r:id="rId16" imgW="126720" imgH="67284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FB9163BF-075C-40BD-AAB7-36209DF77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76568" y="4573588"/>
                        <a:ext cx="19843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2F18FC8B-C8EE-41B2-9E4B-823509529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16318" y="4525963"/>
          <a:ext cx="5349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672840" progId="Equation.DSMT4">
                  <p:embed/>
                </p:oleObj>
              </mc:Choice>
              <mc:Fallback>
                <p:oleObj name="Equation" r:id="rId18" imgW="342720" imgH="67284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2F18FC8B-C8EE-41B2-9E4B-823509529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16318" y="4525963"/>
                        <a:ext cx="53498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orchetes 51">
            <a:extLst>
              <a:ext uri="{FF2B5EF4-FFF2-40B4-BE49-F238E27FC236}">
                <a16:creationId xmlns:a16="http://schemas.microsoft.com/office/drawing/2014/main" id="{2917F4C9-C8DB-427D-A6A7-6E717FADC961}"/>
              </a:ext>
            </a:extLst>
          </p:cNvPr>
          <p:cNvSpPr/>
          <p:nvPr/>
        </p:nvSpPr>
        <p:spPr>
          <a:xfrm>
            <a:off x="6858189" y="4525963"/>
            <a:ext cx="2330411" cy="1107139"/>
          </a:xfrm>
          <a:prstGeom prst="bracketPair">
            <a:avLst/>
          </a:prstGeom>
          <a:ln w="317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0637612F-3EBF-4C66-BD44-C5C230331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44399" y="4535357"/>
          <a:ext cx="5159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711000" progId="Equation.DSMT4">
                  <p:embed/>
                </p:oleObj>
              </mc:Choice>
              <mc:Fallback>
                <p:oleObj name="Equation" r:id="rId20" imgW="330120" imgH="7110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0637612F-3EBF-4C66-BD44-C5C230331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44399" y="4535357"/>
                        <a:ext cx="515937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D560DF12-109F-4998-8872-05F931D85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429" y="4495799"/>
          <a:ext cx="23177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85720" imgH="711000" progId="Equation.DSMT4">
                  <p:embed/>
                </p:oleObj>
              </mc:Choice>
              <mc:Fallback>
                <p:oleObj name="Equation" r:id="rId22" imgW="1485720" imgH="71100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D560DF12-109F-4998-8872-05F931D85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28429" y="4495799"/>
                        <a:ext cx="23177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uadroTexto 56">
            <a:extLst>
              <a:ext uri="{FF2B5EF4-FFF2-40B4-BE49-F238E27FC236}">
                <a16:creationId xmlns:a16="http://schemas.microsoft.com/office/drawing/2014/main" id="{EEE4E49A-D869-4ED8-9656-82D9F079892A}"/>
              </a:ext>
            </a:extLst>
          </p:cNvPr>
          <p:cNvSpPr txBox="1"/>
          <p:nvPr/>
        </p:nvSpPr>
        <p:spPr>
          <a:xfrm>
            <a:off x="422648" y="253597"/>
            <a:ext cx="6542104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s-AR" sz="1800" b="1" dirty="0"/>
              <a:t>ROTACIÓN alrededor del eje </a:t>
            </a:r>
            <a:r>
              <a:rPr lang="es-A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AR" sz="1800" b="1" dirty="0"/>
              <a:t> en </a:t>
            </a:r>
            <a:r>
              <a:rPr lang="es-AR" sz="1800" b="1" dirty="0">
                <a:sym typeface="Symbol" panose="05050102010706020507" pitchFamily="18" charset="2"/>
              </a:rPr>
              <a:t> en sentido antihorario 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 &gt; 0)</a:t>
            </a:r>
            <a:endParaRPr lang="es-AR" dirty="0"/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40D3D740-98F8-491A-91DC-6066DBB9D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85183"/>
              </p:ext>
            </p:extLst>
          </p:nvPr>
        </p:nvGraphicFramePr>
        <p:xfrm>
          <a:off x="726293" y="774087"/>
          <a:ext cx="1749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228600" progId="Equation.DSMT4">
                  <p:embed/>
                </p:oleObj>
              </mc:Choice>
              <mc:Fallback>
                <p:oleObj name="Equation" r:id="rId24" imgW="90144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40D3D740-98F8-491A-91DC-6066DBB9DE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6293" y="774087"/>
                        <a:ext cx="17494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31E0D4DE-9DE7-414E-AAD9-04075E6B4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956" y="5982658"/>
          <a:ext cx="48228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97000" imgH="253800" progId="Equation.DSMT4">
                  <p:embed/>
                </p:oleObj>
              </mc:Choice>
              <mc:Fallback>
                <p:oleObj name="Equation" r:id="rId26" imgW="2997000" imgH="253800" progId="Equation.DSMT4">
                  <p:embed/>
                  <p:pic>
                    <p:nvPicPr>
                      <p:cNvPr id="59" name="Objeto 58">
                        <a:extLst>
                          <a:ext uri="{FF2B5EF4-FFF2-40B4-BE49-F238E27FC236}">
                            <a16:creationId xmlns:a16="http://schemas.microsoft.com/office/drawing/2014/main" id="{31E0D4DE-9DE7-414E-AAD9-04075E6B4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26956" y="5982658"/>
                        <a:ext cx="4822825" cy="40798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rco 59">
            <a:extLst>
              <a:ext uri="{FF2B5EF4-FFF2-40B4-BE49-F238E27FC236}">
                <a16:creationId xmlns:a16="http://schemas.microsoft.com/office/drawing/2014/main" id="{FBF67827-9D18-41A0-9320-3A0627BBB615}"/>
              </a:ext>
            </a:extLst>
          </p:cNvPr>
          <p:cNvSpPr/>
          <p:nvPr/>
        </p:nvSpPr>
        <p:spPr>
          <a:xfrm>
            <a:off x="6802247" y="1024487"/>
            <a:ext cx="2160000" cy="2160000"/>
          </a:xfrm>
          <a:prstGeom prst="arc">
            <a:avLst>
              <a:gd name="adj1" fmla="val 2601087"/>
              <a:gd name="adj2" fmla="val 1223222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6DA6CFD-FF46-4E84-8A30-C242EB108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886" y="2807327"/>
          <a:ext cx="5302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304560" progId="Equation.DSMT4">
                  <p:embed/>
                </p:oleObj>
              </mc:Choice>
              <mc:Fallback>
                <p:oleObj name="Equation" r:id="rId28" imgW="342720" imgH="304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6DA6CFD-FF46-4E84-8A30-C242EB108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39886" y="2807327"/>
                        <a:ext cx="5302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o 21">
            <a:extLst>
              <a:ext uri="{FF2B5EF4-FFF2-40B4-BE49-F238E27FC236}">
                <a16:creationId xmlns:a16="http://schemas.microsoft.com/office/drawing/2014/main" id="{5E58A02E-E187-4A89-97B8-7DEC37FDD9F9}"/>
              </a:ext>
            </a:extLst>
          </p:cNvPr>
          <p:cNvGrpSpPr/>
          <p:nvPr/>
        </p:nvGrpSpPr>
        <p:grpSpPr>
          <a:xfrm>
            <a:off x="8998431" y="208634"/>
            <a:ext cx="2868850" cy="3420125"/>
            <a:chOff x="8998431" y="208634"/>
            <a:chExt cx="2868850" cy="3420125"/>
          </a:xfrm>
        </p:grpSpPr>
        <p:cxnSp>
          <p:nvCxnSpPr>
            <p:cNvPr id="35" name="Conector recto de flecha 34">
              <a:extLst>
                <a:ext uri="{FF2B5EF4-FFF2-40B4-BE49-F238E27FC236}">
                  <a16:creationId xmlns:a16="http://schemas.microsoft.com/office/drawing/2014/main" id="{DC418B9F-9EE1-4887-AB83-F602BFC6EACD}"/>
                </a:ext>
              </a:extLst>
            </p:cNvPr>
            <p:cNvCxnSpPr/>
            <p:nvPr/>
          </p:nvCxnSpPr>
          <p:spPr>
            <a:xfrm flipV="1">
              <a:off x="10798431" y="280759"/>
              <a:ext cx="0" cy="3348000"/>
            </a:xfrm>
            <a:prstGeom prst="straightConnector1">
              <a:avLst/>
            </a:prstGeom>
            <a:ln w="38100" cap="rnd"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upo 20">
              <a:extLst>
                <a:ext uri="{FF2B5EF4-FFF2-40B4-BE49-F238E27FC236}">
                  <a16:creationId xmlns:a16="http://schemas.microsoft.com/office/drawing/2014/main" id="{B76D70E1-A789-40B6-84B5-27FF6A8D8AA7}"/>
                </a:ext>
              </a:extLst>
            </p:cNvPr>
            <p:cNvGrpSpPr/>
            <p:nvPr/>
          </p:nvGrpSpPr>
          <p:grpSpPr>
            <a:xfrm>
              <a:off x="8998431" y="208634"/>
              <a:ext cx="2868850" cy="2947703"/>
              <a:chOff x="8998431" y="208634"/>
              <a:chExt cx="2868850" cy="2947703"/>
            </a:xfrm>
          </p:grpSpPr>
          <p:graphicFrame>
            <p:nvGraphicFramePr>
              <p:cNvPr id="36" name="Objeto 35">
                <a:extLst>
                  <a:ext uri="{FF2B5EF4-FFF2-40B4-BE49-F238E27FC236}">
                    <a16:creationId xmlns:a16="http://schemas.microsoft.com/office/drawing/2014/main" id="{2CC83237-804D-4C65-AAF1-FF07FF7BB8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80609" y="2144184"/>
              <a:ext cx="249638" cy="275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26720" imgH="139680" progId="Equation.DSMT4">
                      <p:embed/>
                    </p:oleObj>
                  </mc:Choice>
                  <mc:Fallback>
                    <p:oleObj name="Equation" r:id="rId2" imgW="126720" imgH="139680" progId="Equation.DSMT4">
                      <p:embed/>
                      <p:pic>
                        <p:nvPicPr>
                          <p:cNvPr id="36" name="Objeto 35">
                            <a:extLst>
                              <a:ext uri="{FF2B5EF4-FFF2-40B4-BE49-F238E27FC236}">
                                <a16:creationId xmlns:a16="http://schemas.microsoft.com/office/drawing/2014/main" id="{2CC83237-804D-4C65-AAF1-FF07FF7BB8D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9080609" y="2144184"/>
                            <a:ext cx="249638" cy="27517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to 36">
                <a:extLst>
                  <a:ext uri="{FF2B5EF4-FFF2-40B4-BE49-F238E27FC236}">
                    <a16:creationId xmlns:a16="http://schemas.microsoft.com/office/drawing/2014/main" id="{A807FE0A-5757-4752-9A95-865A7567BB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48793" y="208634"/>
              <a:ext cx="249638" cy="249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26720" imgH="126720" progId="Equation.DSMT4">
                      <p:embed/>
                    </p:oleObj>
                  </mc:Choice>
                  <mc:Fallback>
                    <p:oleObj name="Equation" r:id="rId4" imgW="126720" imgH="126720" progId="Equation.DSMT4">
                      <p:embed/>
                      <p:pic>
                        <p:nvPicPr>
                          <p:cNvPr id="37" name="Objeto 36">
                            <a:extLst>
                              <a:ext uri="{FF2B5EF4-FFF2-40B4-BE49-F238E27FC236}">
                                <a16:creationId xmlns:a16="http://schemas.microsoft.com/office/drawing/2014/main" id="{A807FE0A-5757-4752-9A95-865A7567BBB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548793" y="208634"/>
                            <a:ext cx="249638" cy="2496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Círculo parcial 37">
                <a:extLst>
                  <a:ext uri="{FF2B5EF4-FFF2-40B4-BE49-F238E27FC236}">
                    <a16:creationId xmlns:a16="http://schemas.microsoft.com/office/drawing/2014/main" id="{4744E2B2-BD61-4EA6-846A-0CAFC413C93A}"/>
                  </a:ext>
                </a:extLst>
              </p:cNvPr>
              <p:cNvSpPr/>
              <p:nvPr/>
            </p:nvSpPr>
            <p:spPr>
              <a:xfrm rot="5400000">
                <a:off x="10247281" y="1536337"/>
                <a:ext cx="1080000" cy="1080000"/>
              </a:xfrm>
              <a:prstGeom prst="pie">
                <a:avLst>
                  <a:gd name="adj1" fmla="val 8271558"/>
                  <a:gd name="adj2" fmla="val 10826998"/>
                </a:avLst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0" name="Conector recto de flecha 39">
                <a:extLst>
                  <a:ext uri="{FF2B5EF4-FFF2-40B4-BE49-F238E27FC236}">
                    <a16:creationId xmlns:a16="http://schemas.microsoft.com/office/drawing/2014/main" id="{AA23CF7A-A046-4311-B2F7-E3EF675D201F}"/>
                  </a:ext>
                </a:extLst>
              </p:cNvPr>
              <p:cNvCxnSpPr/>
              <p:nvPr/>
            </p:nvCxnSpPr>
            <p:spPr>
              <a:xfrm flipH="1">
                <a:off x="8998431" y="2080759"/>
                <a:ext cx="1800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3" name="Objeto 42">
                <a:extLst>
                  <a:ext uri="{FF2B5EF4-FFF2-40B4-BE49-F238E27FC236}">
                    <a16:creationId xmlns:a16="http://schemas.microsoft.com/office/drawing/2014/main" id="{05FFCC54-10EC-4D36-9074-11C0502F65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96933" y="1235443"/>
              <a:ext cx="249638" cy="349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26720" imgH="177480" progId="Equation.DSMT4">
                      <p:embed/>
                    </p:oleObj>
                  </mc:Choice>
                  <mc:Fallback>
                    <p:oleObj name="Equation" r:id="rId30" imgW="126720" imgH="177480" progId="Equation.DSMT4">
                      <p:embed/>
                      <p:pic>
                        <p:nvPicPr>
                          <p:cNvPr id="43" name="Objeto 42">
                            <a:extLst>
                              <a:ext uri="{FF2B5EF4-FFF2-40B4-BE49-F238E27FC236}">
                                <a16:creationId xmlns:a16="http://schemas.microsoft.com/office/drawing/2014/main" id="{05FFCC54-10EC-4D36-9074-11C0502F653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0396933" y="1235443"/>
                            <a:ext cx="249638" cy="3496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CuadroTexto 43">
                <a:extLst>
                  <a:ext uri="{FF2B5EF4-FFF2-40B4-BE49-F238E27FC236}">
                    <a16:creationId xmlns:a16="http://schemas.microsoft.com/office/drawing/2014/main" id="{709E4E65-501E-4DC7-80C4-107764FC5891}"/>
                  </a:ext>
                </a:extLst>
              </p:cNvPr>
              <p:cNvSpPr txBox="1"/>
              <p:nvPr/>
            </p:nvSpPr>
            <p:spPr>
              <a:xfrm>
                <a:off x="10115675" y="15850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/>
                  <a:t>1</a:t>
                </a:r>
              </a:p>
            </p:txBody>
          </p:sp>
          <p:cxnSp>
            <p:nvCxnSpPr>
              <p:cNvPr id="39" name="Conector recto de flecha 38">
                <a:extLst>
                  <a:ext uri="{FF2B5EF4-FFF2-40B4-BE49-F238E27FC236}">
                    <a16:creationId xmlns:a16="http://schemas.microsoft.com/office/drawing/2014/main" id="{F8EA9E2B-A7A5-4DF7-A3E8-D23A75BCAA0B}"/>
                  </a:ext>
                </a:extLst>
              </p:cNvPr>
              <p:cNvCxnSpPr>
                <a:cxnSpLocks/>
              </p:cNvCxnSpPr>
              <p:nvPr/>
            </p:nvCxnSpPr>
            <p:spPr>
              <a:xfrm rot="5280000" flipH="1">
                <a:off x="9998438" y="1349621"/>
                <a:ext cx="879091" cy="722042"/>
              </a:xfrm>
              <a:prstGeom prst="straightConnector1">
                <a:avLst/>
              </a:prstGeom>
              <a:ln w="3810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Arco 61">
                <a:extLst>
                  <a:ext uri="{FF2B5EF4-FFF2-40B4-BE49-F238E27FC236}">
                    <a16:creationId xmlns:a16="http://schemas.microsoft.com/office/drawing/2014/main" id="{260608BE-723A-414E-8CBA-5BFCBAA2419F}"/>
                  </a:ext>
                </a:extLst>
              </p:cNvPr>
              <p:cNvSpPr/>
              <p:nvPr/>
            </p:nvSpPr>
            <p:spPr>
              <a:xfrm>
                <a:off x="9707281" y="996337"/>
                <a:ext cx="2160000" cy="2160000"/>
              </a:xfrm>
              <a:prstGeom prst="arc">
                <a:avLst>
                  <a:gd name="adj1" fmla="val 8517783"/>
                  <a:gd name="adj2" fmla="val 16802654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cxnSp>
            <p:nvCxnSpPr>
              <p:cNvPr id="53" name="Conector recto de flecha 52">
                <a:extLst>
                  <a:ext uri="{FF2B5EF4-FFF2-40B4-BE49-F238E27FC236}">
                    <a16:creationId xmlns:a16="http://schemas.microsoft.com/office/drawing/2014/main" id="{CE629B91-B72E-451B-AEC0-304F9B17D2B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10240431" y="1536337"/>
                <a:ext cx="11160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Objeto 13">
                <a:extLst>
                  <a:ext uri="{FF2B5EF4-FFF2-40B4-BE49-F238E27FC236}">
                    <a16:creationId xmlns:a16="http://schemas.microsoft.com/office/drawing/2014/main" id="{E5CB8C1C-FE23-4052-8EDA-7B268B5AF4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7815" y="846773"/>
              <a:ext cx="569913" cy="471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368280" imgH="304560" progId="Equation.DSMT4">
                      <p:embed/>
                    </p:oleObj>
                  </mc:Choice>
                  <mc:Fallback>
                    <p:oleObj name="Equation" r:id="rId31" imgW="368280" imgH="304560" progId="Equation.DSMT4">
                      <p:embed/>
                      <p:pic>
                        <p:nvPicPr>
                          <p:cNvPr id="14" name="Objeto 13">
                            <a:extLst>
                              <a:ext uri="{FF2B5EF4-FFF2-40B4-BE49-F238E27FC236}">
                                <a16:creationId xmlns:a16="http://schemas.microsoft.com/office/drawing/2014/main" id="{E5CB8C1C-FE23-4052-8EDA-7B268B5AF4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447815" y="846773"/>
                            <a:ext cx="569913" cy="4714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to 15">
                <a:extLst>
                  <a:ext uri="{FF2B5EF4-FFF2-40B4-BE49-F238E27FC236}">
                    <a16:creationId xmlns:a16="http://schemas.microsoft.com/office/drawing/2014/main" id="{04510B55-7924-43A4-B81D-7898C4CB29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837797" y="1318875"/>
              <a:ext cx="196850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26720" imgH="215640" progId="Equation.DSMT4">
                      <p:embed/>
                    </p:oleObj>
                  </mc:Choice>
                  <mc:Fallback>
                    <p:oleObj name="Equation" r:id="rId33" imgW="126720" imgH="215640" progId="Equation.DSMT4">
                      <p:embed/>
                      <p:pic>
                        <p:nvPicPr>
                          <p:cNvPr id="16" name="Objeto 15">
                            <a:extLst>
                              <a:ext uri="{FF2B5EF4-FFF2-40B4-BE49-F238E27FC236}">
                                <a16:creationId xmlns:a16="http://schemas.microsoft.com/office/drawing/2014/main" id="{04510B55-7924-43A4-B81D-7898C4CB29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0837797" y="1318875"/>
                            <a:ext cx="196850" cy="333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6960620A-6B44-4948-A25D-1B8649697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0650" y="768350"/>
          <a:ext cx="17399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30040" imgH="203040" progId="Equation.DSMT4">
                  <p:embed/>
                </p:oleObj>
              </mc:Choice>
              <mc:Fallback>
                <p:oleObj name="Equation" r:id="rId35" imgW="1130040" imgH="2030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6960620A-6B44-4948-A25D-1B8649697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930650" y="768350"/>
                        <a:ext cx="1739900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Conector: angular 60">
            <a:extLst>
              <a:ext uri="{FF2B5EF4-FFF2-40B4-BE49-F238E27FC236}">
                <a16:creationId xmlns:a16="http://schemas.microsoft.com/office/drawing/2014/main" id="{6C6769ED-DC75-4C0A-B87D-DB15061103E5}"/>
              </a:ext>
            </a:extLst>
          </p:cNvPr>
          <p:cNvCxnSpPr>
            <a:cxnSpLocks/>
          </p:cNvCxnSpPr>
          <p:nvPr/>
        </p:nvCxnSpPr>
        <p:spPr>
          <a:xfrm>
            <a:off x="6879511" y="4187197"/>
            <a:ext cx="432000" cy="432000"/>
          </a:xfrm>
          <a:prstGeom prst="bentConnector2">
            <a:avLst/>
          </a:prstGeom>
          <a:ln w="2857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orma libre: forma 62">
            <a:extLst>
              <a:ext uri="{FF2B5EF4-FFF2-40B4-BE49-F238E27FC236}">
                <a16:creationId xmlns:a16="http://schemas.microsoft.com/office/drawing/2014/main" id="{45BA080C-EE8D-4E43-977A-5A273899D4F3}"/>
              </a:ext>
            </a:extLst>
          </p:cNvPr>
          <p:cNvSpPr/>
          <p:nvPr/>
        </p:nvSpPr>
        <p:spPr>
          <a:xfrm>
            <a:off x="8751157" y="4124343"/>
            <a:ext cx="2175828" cy="419878"/>
          </a:xfrm>
          <a:custGeom>
            <a:avLst/>
            <a:gdLst>
              <a:gd name="connsiteX0" fmla="*/ 2855167 w 2855167"/>
              <a:gd name="connsiteY0" fmla="*/ 0 h 410547"/>
              <a:gd name="connsiteX1" fmla="*/ 1539551 w 2855167"/>
              <a:gd name="connsiteY1" fmla="*/ 9330 h 410547"/>
              <a:gd name="connsiteX2" fmla="*/ 1548881 w 2855167"/>
              <a:gd name="connsiteY2" fmla="*/ 242596 h 410547"/>
              <a:gd name="connsiteX3" fmla="*/ 0 w 2855167"/>
              <a:gd name="connsiteY3" fmla="*/ 251926 h 410547"/>
              <a:gd name="connsiteX4" fmla="*/ 9330 w 2855167"/>
              <a:gd name="connsiteY4" fmla="*/ 410547 h 410547"/>
              <a:gd name="connsiteX0" fmla="*/ 2864911 w 2864911"/>
              <a:gd name="connsiteY0" fmla="*/ 0 h 410547"/>
              <a:gd name="connsiteX1" fmla="*/ 1549295 w 2864911"/>
              <a:gd name="connsiteY1" fmla="*/ 9330 h 410547"/>
              <a:gd name="connsiteX2" fmla="*/ 1558625 w 2864911"/>
              <a:gd name="connsiteY2" fmla="*/ 242596 h 410547"/>
              <a:gd name="connsiteX3" fmla="*/ 9744 w 2864911"/>
              <a:gd name="connsiteY3" fmla="*/ 251926 h 410547"/>
              <a:gd name="connsiteX4" fmla="*/ 413 w 2864911"/>
              <a:gd name="connsiteY4" fmla="*/ 410547 h 410547"/>
              <a:gd name="connsiteX0" fmla="*/ 2855167 w 2855167"/>
              <a:gd name="connsiteY0" fmla="*/ 0 h 410547"/>
              <a:gd name="connsiteX1" fmla="*/ 1539551 w 2855167"/>
              <a:gd name="connsiteY1" fmla="*/ 9330 h 410547"/>
              <a:gd name="connsiteX2" fmla="*/ 1548881 w 2855167"/>
              <a:gd name="connsiteY2" fmla="*/ 242596 h 410547"/>
              <a:gd name="connsiteX3" fmla="*/ 0 w 2855167"/>
              <a:gd name="connsiteY3" fmla="*/ 251926 h 410547"/>
              <a:gd name="connsiteX4" fmla="*/ 9331 w 2855167"/>
              <a:gd name="connsiteY4" fmla="*/ 410547 h 410547"/>
              <a:gd name="connsiteX0" fmla="*/ 2855167 w 2855167"/>
              <a:gd name="connsiteY0" fmla="*/ 0 h 419878"/>
              <a:gd name="connsiteX1" fmla="*/ 1539551 w 2855167"/>
              <a:gd name="connsiteY1" fmla="*/ 9330 h 419878"/>
              <a:gd name="connsiteX2" fmla="*/ 1548881 w 2855167"/>
              <a:gd name="connsiteY2" fmla="*/ 242596 h 419878"/>
              <a:gd name="connsiteX3" fmla="*/ 0 w 2855167"/>
              <a:gd name="connsiteY3" fmla="*/ 251926 h 419878"/>
              <a:gd name="connsiteX4" fmla="*/ 0 w 2855167"/>
              <a:gd name="connsiteY4" fmla="*/ 419878 h 419878"/>
              <a:gd name="connsiteX0" fmla="*/ 2855167 w 2855167"/>
              <a:gd name="connsiteY0" fmla="*/ 0 h 419878"/>
              <a:gd name="connsiteX1" fmla="*/ 1539551 w 2855167"/>
              <a:gd name="connsiteY1" fmla="*/ 9330 h 419878"/>
              <a:gd name="connsiteX2" fmla="*/ 1530220 w 2855167"/>
              <a:gd name="connsiteY2" fmla="*/ 242596 h 419878"/>
              <a:gd name="connsiteX3" fmla="*/ 0 w 2855167"/>
              <a:gd name="connsiteY3" fmla="*/ 251926 h 419878"/>
              <a:gd name="connsiteX4" fmla="*/ 0 w 2855167"/>
              <a:gd name="connsiteY4" fmla="*/ 419878 h 419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5167" h="419878">
                <a:moveTo>
                  <a:pt x="2855167" y="0"/>
                </a:moveTo>
                <a:lnTo>
                  <a:pt x="1539551" y="9330"/>
                </a:lnTo>
                <a:lnTo>
                  <a:pt x="1530220" y="242596"/>
                </a:lnTo>
                <a:lnTo>
                  <a:pt x="0" y="251926"/>
                </a:lnTo>
                <a:lnTo>
                  <a:pt x="0" y="419878"/>
                </a:lnTo>
              </a:path>
            </a:pathLst>
          </a:custGeom>
          <a:noFill/>
          <a:ln w="28575"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4" name="Estrella de 5 puntas 70">
            <a:extLst>
              <a:ext uri="{FF2B5EF4-FFF2-40B4-BE49-F238E27FC236}">
                <a16:creationId xmlns:a16="http://schemas.microsoft.com/office/drawing/2014/main" id="{5CFF2376-811B-438D-8C35-696F4780F313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48" name="Imagen 47">
            <a:extLst>
              <a:ext uri="{FF2B5EF4-FFF2-40B4-BE49-F238E27FC236}">
                <a16:creationId xmlns:a16="http://schemas.microsoft.com/office/drawing/2014/main" id="{2FD606CF-D28C-4851-A56B-C6CC1E29939D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160028" y="1311728"/>
            <a:ext cx="5649651" cy="4293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836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3" grpId="0"/>
      <p:bldP spid="52" grpId="0" animBg="1"/>
      <p:bldP spid="60" grpId="0" animBg="1"/>
      <p:bldP spid="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írculo parcial 17">
            <a:extLst>
              <a:ext uri="{FF2B5EF4-FFF2-40B4-BE49-F238E27FC236}">
                <a16:creationId xmlns:a16="http://schemas.microsoft.com/office/drawing/2014/main" id="{CCE840D7-46D3-46BD-B5A4-9E8B9E20566E}"/>
              </a:ext>
            </a:extLst>
          </p:cNvPr>
          <p:cNvSpPr/>
          <p:nvPr/>
        </p:nvSpPr>
        <p:spPr>
          <a:xfrm rot="10994994">
            <a:off x="5553064" y="2582344"/>
            <a:ext cx="1080000" cy="1080000"/>
          </a:xfrm>
          <a:prstGeom prst="pie">
            <a:avLst>
              <a:gd name="adj1" fmla="val 8271558"/>
              <a:gd name="adj2" fmla="val 10674154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tx1"/>
              </a:solidFill>
            </a:endParaRPr>
          </a:p>
        </p:txBody>
      </p:sp>
      <p:cxnSp>
        <p:nvCxnSpPr>
          <p:cNvPr id="21" name="Conector recto 20">
            <a:extLst>
              <a:ext uri="{FF2B5EF4-FFF2-40B4-BE49-F238E27FC236}">
                <a16:creationId xmlns:a16="http://schemas.microsoft.com/office/drawing/2014/main" id="{0E4F7556-F8EB-4488-B5CF-E735459810ED}"/>
              </a:ext>
            </a:extLst>
          </p:cNvPr>
          <p:cNvCxnSpPr/>
          <p:nvPr/>
        </p:nvCxnSpPr>
        <p:spPr>
          <a:xfrm flipV="1">
            <a:off x="6964752" y="2255214"/>
            <a:ext cx="0" cy="1037064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21">
            <a:extLst>
              <a:ext uri="{FF2B5EF4-FFF2-40B4-BE49-F238E27FC236}">
                <a16:creationId xmlns:a16="http://schemas.microsoft.com/office/drawing/2014/main" id="{9A6BF4E2-9DB6-4B3C-8059-FC3468A13032}"/>
              </a:ext>
            </a:extLst>
          </p:cNvPr>
          <p:cNvCxnSpPr/>
          <p:nvPr/>
        </p:nvCxnSpPr>
        <p:spPr>
          <a:xfrm>
            <a:off x="5923545" y="2389473"/>
            <a:ext cx="1224000" cy="0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D2A26674-58E2-4B54-A09C-D2B47A457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293" y="4252887"/>
          <a:ext cx="2444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03040" progId="Equation.DSMT4">
                  <p:embed/>
                </p:oleObj>
              </mc:Choice>
              <mc:Fallback>
                <p:oleObj name="Equation" r:id="rId2" imgW="1587240" imgH="2030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D2A26674-58E2-4B54-A09C-D2B47A457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05293" y="4252887"/>
                        <a:ext cx="2444750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recto 29">
            <a:extLst>
              <a:ext uri="{FF2B5EF4-FFF2-40B4-BE49-F238E27FC236}">
                <a16:creationId xmlns:a16="http://schemas.microsoft.com/office/drawing/2014/main" id="{FD541BE0-C1ED-4131-9710-6FCF3276A152}"/>
              </a:ext>
            </a:extLst>
          </p:cNvPr>
          <p:cNvCxnSpPr/>
          <p:nvPr/>
        </p:nvCxnSpPr>
        <p:spPr>
          <a:xfrm flipV="1">
            <a:off x="9002060" y="2205026"/>
            <a:ext cx="0" cy="1037064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42DB1DE3-CEF8-4FF8-8539-21EC7C23AEA0}"/>
              </a:ext>
            </a:extLst>
          </p:cNvPr>
          <p:cNvCxnSpPr/>
          <p:nvPr/>
        </p:nvCxnSpPr>
        <p:spPr>
          <a:xfrm>
            <a:off x="8888577" y="2295824"/>
            <a:ext cx="1224000" cy="0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75D72A53-792C-4B68-A7B9-E27C297EC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1301" y="4166561"/>
          <a:ext cx="25828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03040" progId="Equation.DSMT4">
                  <p:embed/>
                </p:oleObj>
              </mc:Choice>
              <mc:Fallback>
                <p:oleObj name="Equation" r:id="rId4" imgW="1676160" imgH="2030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75D72A53-792C-4B68-A7B9-E27C297EC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1301" y="4166561"/>
                        <a:ext cx="2582862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F31516F1-E41D-4A1E-81B7-7BAB82D12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0054" y="4804740"/>
          <a:ext cx="653702" cy="10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672840" progId="Equation.DSMT4">
                  <p:embed/>
                </p:oleObj>
              </mc:Choice>
              <mc:Fallback>
                <p:oleObj name="Equation" r:id="rId6" imgW="419040" imgH="67284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F31516F1-E41D-4A1E-81B7-7BAB82D12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054" y="4804740"/>
                        <a:ext cx="653702" cy="10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5A51CBB0-BD8A-47DD-9977-967E5B2BA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7775" y="4804740"/>
          <a:ext cx="1984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672840" progId="Equation.DSMT4">
                  <p:embed/>
                </p:oleObj>
              </mc:Choice>
              <mc:Fallback>
                <p:oleObj name="Equation" r:id="rId8" imgW="126720" imgH="6728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5A51CBB0-BD8A-47DD-9977-967E5B2BA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7775" y="4804740"/>
                        <a:ext cx="19843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CD40AE4E-3DFF-4A82-8C90-01FA4E4A1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3372" y="4804740"/>
          <a:ext cx="5349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672840" progId="Equation.DSMT4">
                  <p:embed/>
                </p:oleObj>
              </mc:Choice>
              <mc:Fallback>
                <p:oleObj name="Equation" r:id="rId10" imgW="342720" imgH="6728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CD40AE4E-3DFF-4A82-8C90-01FA4E4A1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3372" y="4804740"/>
                        <a:ext cx="53498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orchetes 39">
            <a:extLst>
              <a:ext uri="{FF2B5EF4-FFF2-40B4-BE49-F238E27FC236}">
                <a16:creationId xmlns:a16="http://schemas.microsoft.com/office/drawing/2014/main" id="{307FA6E4-339F-4B5F-9355-2647F67D3DA4}"/>
              </a:ext>
            </a:extLst>
          </p:cNvPr>
          <p:cNvSpPr/>
          <p:nvPr/>
        </p:nvSpPr>
        <p:spPr>
          <a:xfrm>
            <a:off x="6278327" y="4804742"/>
            <a:ext cx="2330411" cy="1107139"/>
          </a:xfrm>
          <a:prstGeom prst="bracketPair">
            <a:avLst/>
          </a:prstGeom>
          <a:ln w="317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FBBE3B6C-CDAB-423C-BDD5-26D32AFA9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4537" y="4814136"/>
          <a:ext cx="5159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711000" progId="Equation.DSMT4">
                  <p:embed/>
                </p:oleObj>
              </mc:Choice>
              <mc:Fallback>
                <p:oleObj name="Equation" r:id="rId12" imgW="330120" imgH="7110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FBBE3B6C-CDAB-423C-BDD5-26D32AFA9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64537" y="4814136"/>
                        <a:ext cx="515937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2797C2FE-6506-4D50-9696-D5091D7E3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8567" y="4774578"/>
          <a:ext cx="23177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711000" progId="Equation.DSMT4">
                  <p:embed/>
                </p:oleObj>
              </mc:Choice>
              <mc:Fallback>
                <p:oleObj name="Equation" r:id="rId14" imgW="1485720" imgH="7110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2797C2FE-6506-4D50-9696-D5091D7E3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48567" y="4774578"/>
                        <a:ext cx="23177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uadroTexto 42">
            <a:extLst>
              <a:ext uri="{FF2B5EF4-FFF2-40B4-BE49-F238E27FC236}">
                <a16:creationId xmlns:a16="http://schemas.microsoft.com/office/drawing/2014/main" id="{0A31C469-609E-4686-9DF1-768887FD3320}"/>
              </a:ext>
            </a:extLst>
          </p:cNvPr>
          <p:cNvSpPr txBox="1"/>
          <p:nvPr/>
        </p:nvSpPr>
        <p:spPr>
          <a:xfrm>
            <a:off x="241208" y="275222"/>
            <a:ext cx="6421601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s-AR" sz="1800" b="1" dirty="0"/>
              <a:t>ROTACIÓN alrededor del eje </a:t>
            </a:r>
            <a:r>
              <a:rPr lang="es-AR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1800" b="1" dirty="0"/>
              <a:t> en </a:t>
            </a:r>
            <a:r>
              <a:rPr lang="es-AR" sz="1800" b="1" dirty="0">
                <a:sym typeface="Symbol" panose="05050102010706020507" pitchFamily="18" charset="2"/>
              </a:rPr>
              <a:t> en sentido antihorario </a:t>
            </a:r>
            <a:r>
              <a:rPr lang="es-AR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 &gt; 0)</a:t>
            </a:r>
            <a:endParaRPr lang="es-AR" dirty="0"/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397D13EE-F98E-4833-8AF7-66C032C36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208" y="778007"/>
          <a:ext cx="1749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397D13EE-F98E-4833-8AF7-66C032C36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208" y="778007"/>
                        <a:ext cx="17494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A3383299-DBF7-4224-9015-434603937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818" y="5896878"/>
          <a:ext cx="49244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60360" imgH="253800" progId="Equation.DSMT4">
                  <p:embed/>
                </p:oleObj>
              </mc:Choice>
              <mc:Fallback>
                <p:oleObj name="Equation" r:id="rId18" imgW="3060360" imgH="2538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A3383299-DBF7-4224-9015-434603937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5818" y="5896878"/>
                        <a:ext cx="4924425" cy="407987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o 48">
            <a:extLst>
              <a:ext uri="{FF2B5EF4-FFF2-40B4-BE49-F238E27FC236}">
                <a16:creationId xmlns:a16="http://schemas.microsoft.com/office/drawing/2014/main" id="{AFC9730E-9B40-404A-89EC-3C0F0BC3D506}"/>
              </a:ext>
            </a:extLst>
          </p:cNvPr>
          <p:cNvSpPr/>
          <p:nvPr/>
        </p:nvSpPr>
        <p:spPr>
          <a:xfrm>
            <a:off x="5039329" y="2047401"/>
            <a:ext cx="2160000" cy="2160000"/>
          </a:xfrm>
          <a:prstGeom prst="arc">
            <a:avLst>
              <a:gd name="adj1" fmla="val 12574726"/>
              <a:gd name="adj2" fmla="val 92454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52" name="Grupo 51">
            <a:extLst>
              <a:ext uri="{FF2B5EF4-FFF2-40B4-BE49-F238E27FC236}">
                <a16:creationId xmlns:a16="http://schemas.microsoft.com/office/drawing/2014/main" id="{65F2A199-76A1-4B94-BAF2-D60584637BBD}"/>
              </a:ext>
            </a:extLst>
          </p:cNvPr>
          <p:cNvGrpSpPr/>
          <p:nvPr/>
        </p:nvGrpSpPr>
        <p:grpSpPr>
          <a:xfrm>
            <a:off x="6096000" y="1947692"/>
            <a:ext cx="1342874" cy="1174652"/>
            <a:chOff x="6096000" y="1947692"/>
            <a:chExt cx="1342874" cy="1174652"/>
          </a:xfrm>
        </p:grpSpPr>
        <p:cxnSp>
          <p:nvCxnSpPr>
            <p:cNvPr id="19" name="Conector recto de flecha 18">
              <a:extLst>
                <a:ext uri="{FF2B5EF4-FFF2-40B4-BE49-F238E27FC236}">
                  <a16:creationId xmlns:a16="http://schemas.microsoft.com/office/drawing/2014/main" id="{A905E081-BA38-41AE-9743-24815603123F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6096000" y="2400302"/>
              <a:ext cx="879091" cy="722042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to 22">
              <a:extLst>
                <a:ext uri="{FF2B5EF4-FFF2-40B4-BE49-F238E27FC236}">
                  <a16:creationId xmlns:a16="http://schemas.microsoft.com/office/drawing/2014/main" id="{7EC201EC-1DB0-4FAA-809A-09F3E12FA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31393" y="2680712"/>
            <a:ext cx="249638" cy="349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23" name="Objeto 22">
                          <a:extLst>
                            <a:ext uri="{FF2B5EF4-FFF2-40B4-BE49-F238E27FC236}">
                              <a16:creationId xmlns:a16="http://schemas.microsoft.com/office/drawing/2014/main" id="{7EC201EC-1DB0-4FAA-809A-09F3E12FAA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631393" y="2680712"/>
                          <a:ext cx="249638" cy="349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CuadroTexto 23">
              <a:extLst>
                <a:ext uri="{FF2B5EF4-FFF2-40B4-BE49-F238E27FC236}">
                  <a16:creationId xmlns:a16="http://schemas.microsoft.com/office/drawing/2014/main" id="{197F4C51-1962-4C9A-A2BF-4ED67B55F936}"/>
                </a:ext>
              </a:extLst>
            </p:cNvPr>
            <p:cNvSpPr txBox="1"/>
            <p:nvPr/>
          </p:nvSpPr>
          <p:spPr>
            <a:xfrm>
              <a:off x="6245653" y="246075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1</a:t>
              </a:r>
            </a:p>
          </p:txBody>
        </p:sp>
        <p:graphicFrame>
          <p:nvGraphicFramePr>
            <p:cNvPr id="2" name="Objeto 1">
              <a:extLst>
                <a:ext uri="{FF2B5EF4-FFF2-40B4-BE49-F238E27FC236}">
                  <a16:creationId xmlns:a16="http://schemas.microsoft.com/office/drawing/2014/main" id="{C7E2E755-B34E-4B57-9CC1-9D07DF8113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68961" y="1947692"/>
            <a:ext cx="569913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280" imgH="304560" progId="Equation.DSMT4">
                    <p:embed/>
                  </p:oleObj>
                </mc:Choice>
                <mc:Fallback>
                  <p:oleObj name="Equation" r:id="rId22" imgW="368280" imgH="304560" progId="Equation.DSMT4">
                    <p:embed/>
                    <p:pic>
                      <p:nvPicPr>
                        <p:cNvPr id="2" name="Objeto 1">
                          <a:extLst>
                            <a:ext uri="{FF2B5EF4-FFF2-40B4-BE49-F238E27FC236}">
                              <a16:creationId xmlns:a16="http://schemas.microsoft.com/office/drawing/2014/main" id="{C7E2E755-B34E-4B57-9CC1-9D07DF8113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868961" y="1947692"/>
                          <a:ext cx="569913" cy="471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upo 50">
            <a:extLst>
              <a:ext uri="{FF2B5EF4-FFF2-40B4-BE49-F238E27FC236}">
                <a16:creationId xmlns:a16="http://schemas.microsoft.com/office/drawing/2014/main" id="{7D118675-6D4B-4B0F-A6C5-043AA2A15DE7}"/>
              </a:ext>
            </a:extLst>
          </p:cNvPr>
          <p:cNvGrpSpPr/>
          <p:nvPr/>
        </p:nvGrpSpPr>
        <p:grpSpPr>
          <a:xfrm>
            <a:off x="4946172" y="1211581"/>
            <a:ext cx="2880000" cy="2569740"/>
            <a:chOff x="4946172" y="1211581"/>
            <a:chExt cx="2880000" cy="2569740"/>
          </a:xfrm>
        </p:grpSpPr>
        <p:cxnSp>
          <p:nvCxnSpPr>
            <p:cNvPr id="15" name="Conector recto de flecha 14">
              <a:extLst>
                <a:ext uri="{FF2B5EF4-FFF2-40B4-BE49-F238E27FC236}">
                  <a16:creationId xmlns:a16="http://schemas.microsoft.com/office/drawing/2014/main" id="{574D37D4-CF95-4B38-BB2F-D9520ED206E7}"/>
                </a:ext>
              </a:extLst>
            </p:cNvPr>
            <p:cNvCxnSpPr/>
            <p:nvPr/>
          </p:nvCxnSpPr>
          <p:spPr>
            <a:xfrm flipV="1">
              <a:off x="6096000" y="1225321"/>
              <a:ext cx="0" cy="2556000"/>
            </a:xfrm>
            <a:prstGeom prst="straightConnector1">
              <a:avLst/>
            </a:prstGeom>
            <a:ln w="38100" cap="rnd"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to 15">
              <a:extLst>
                <a:ext uri="{FF2B5EF4-FFF2-40B4-BE49-F238E27FC236}">
                  <a16:creationId xmlns:a16="http://schemas.microsoft.com/office/drawing/2014/main" id="{FD4A328A-6E88-44C2-B84C-BD002AABE0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06557" y="3159548"/>
            <a:ext cx="2746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16" name="Objeto 15">
                          <a:extLst>
                            <a:ext uri="{FF2B5EF4-FFF2-40B4-BE49-F238E27FC236}">
                              <a16:creationId xmlns:a16="http://schemas.microsoft.com/office/drawing/2014/main" id="{FD4A328A-6E88-44C2-B84C-BD002AABE0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506557" y="3159548"/>
                          <a:ext cx="274638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to 16">
              <a:extLst>
                <a:ext uri="{FF2B5EF4-FFF2-40B4-BE49-F238E27FC236}">
                  <a16:creationId xmlns:a16="http://schemas.microsoft.com/office/drawing/2014/main" id="{D40F61A0-50CC-4B46-A0C9-22B20DA5E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8804" y="1211581"/>
            <a:ext cx="249638" cy="24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126720" progId="Equation.DSMT4">
                    <p:embed/>
                  </p:oleObj>
                </mc:Choice>
                <mc:Fallback>
                  <p:oleObj name="Equation" r:id="rId26" imgW="126720" imgH="126720" progId="Equation.DSMT4">
                    <p:embed/>
                    <p:pic>
                      <p:nvPicPr>
                        <p:cNvPr id="17" name="Objeto 16">
                          <a:extLst>
                            <a:ext uri="{FF2B5EF4-FFF2-40B4-BE49-F238E27FC236}">
                              <a16:creationId xmlns:a16="http://schemas.microsoft.com/office/drawing/2014/main" id="{D40F61A0-50CC-4B46-A0C9-22B20DA5ED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768804" y="1211581"/>
                          <a:ext cx="249638" cy="249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Conector recto de flecha 19">
              <a:extLst>
                <a:ext uri="{FF2B5EF4-FFF2-40B4-BE49-F238E27FC236}">
                  <a16:creationId xmlns:a16="http://schemas.microsoft.com/office/drawing/2014/main" id="{15E71DD9-9F1B-46A1-90F0-DDB6925687F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46172" y="3113397"/>
              <a:ext cx="2880000" cy="0"/>
            </a:xfrm>
            <a:prstGeom prst="straightConnector1">
              <a:avLst/>
            </a:prstGeom>
            <a:ln w="38100">
              <a:solidFill>
                <a:schemeClr val="accent6">
                  <a:lumMod val="75000"/>
                </a:schemeClr>
              </a:solidFill>
              <a:headEnd type="triangle" w="med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recto de flecha 45">
              <a:extLst>
                <a:ext uri="{FF2B5EF4-FFF2-40B4-BE49-F238E27FC236}">
                  <a16:creationId xmlns:a16="http://schemas.microsoft.com/office/drawing/2014/main" id="{3D8D9B65-BB3F-492F-8DC2-90479C34E6E8}"/>
                </a:ext>
              </a:extLst>
            </p:cNvPr>
            <p:cNvCxnSpPr/>
            <p:nvPr/>
          </p:nvCxnSpPr>
          <p:spPr>
            <a:xfrm flipV="1">
              <a:off x="6096000" y="3113397"/>
              <a:ext cx="1116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to 3">
              <a:extLst>
                <a:ext uri="{FF2B5EF4-FFF2-40B4-BE49-F238E27FC236}">
                  <a16:creationId xmlns:a16="http://schemas.microsoft.com/office/drawing/2014/main" id="{06355F68-C060-4B68-8730-D68C53113D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6712" y="3161356"/>
            <a:ext cx="1968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241200" progId="Equation.DSMT4">
                    <p:embed/>
                  </p:oleObj>
                </mc:Choice>
                <mc:Fallback>
                  <p:oleObj name="Equation" r:id="rId28" imgW="126720" imgH="241200" progId="Equation.DSMT4">
                    <p:embed/>
                    <p:pic>
                      <p:nvPicPr>
                        <p:cNvPr id="4" name="Objeto 3">
                          <a:extLst>
                            <a:ext uri="{FF2B5EF4-FFF2-40B4-BE49-F238E27FC236}">
                              <a16:creationId xmlns:a16="http://schemas.microsoft.com/office/drawing/2014/main" id="{06355F68-C060-4B68-8730-D68C53113D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516712" y="3161356"/>
                          <a:ext cx="196850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upo 53">
            <a:extLst>
              <a:ext uri="{FF2B5EF4-FFF2-40B4-BE49-F238E27FC236}">
                <a16:creationId xmlns:a16="http://schemas.microsoft.com/office/drawing/2014/main" id="{C794FACA-12D4-43E3-A8EB-A7A13ED164BA}"/>
              </a:ext>
            </a:extLst>
          </p:cNvPr>
          <p:cNvGrpSpPr/>
          <p:nvPr/>
        </p:nvGrpSpPr>
        <p:grpSpPr>
          <a:xfrm>
            <a:off x="8464550" y="1195158"/>
            <a:ext cx="2898182" cy="2983761"/>
            <a:chOff x="8464550" y="1195158"/>
            <a:chExt cx="2898182" cy="2983761"/>
          </a:xfrm>
        </p:grpSpPr>
        <p:cxnSp>
          <p:nvCxnSpPr>
            <p:cNvPr id="35" name="Conector recto de flecha 34">
              <a:extLst>
                <a:ext uri="{FF2B5EF4-FFF2-40B4-BE49-F238E27FC236}">
                  <a16:creationId xmlns:a16="http://schemas.microsoft.com/office/drawing/2014/main" id="{C11664FB-4C8F-42A8-B5C4-440B75604577}"/>
                </a:ext>
              </a:extLst>
            </p:cNvPr>
            <p:cNvCxnSpPr>
              <a:cxnSpLocks/>
            </p:cNvCxnSpPr>
            <p:nvPr/>
          </p:nvCxnSpPr>
          <p:spPr>
            <a:xfrm rot="5280000" flipH="1">
              <a:off x="8950222" y="2386681"/>
              <a:ext cx="879091" cy="722042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upo 52">
              <a:extLst>
                <a:ext uri="{FF2B5EF4-FFF2-40B4-BE49-F238E27FC236}">
                  <a16:creationId xmlns:a16="http://schemas.microsoft.com/office/drawing/2014/main" id="{CBFA37F3-E5B1-411E-BF0C-F3AA561DCB27}"/>
                </a:ext>
              </a:extLst>
            </p:cNvPr>
            <p:cNvGrpSpPr/>
            <p:nvPr/>
          </p:nvGrpSpPr>
          <p:grpSpPr>
            <a:xfrm>
              <a:off x="8464550" y="1195158"/>
              <a:ext cx="2898182" cy="2983761"/>
              <a:chOff x="8464550" y="1195158"/>
              <a:chExt cx="2898182" cy="2983761"/>
            </a:xfrm>
          </p:grpSpPr>
          <p:graphicFrame>
            <p:nvGraphicFramePr>
              <p:cNvPr id="26" name="Objeto 25">
                <a:extLst>
                  <a:ext uri="{FF2B5EF4-FFF2-40B4-BE49-F238E27FC236}">
                    <a16:creationId xmlns:a16="http://schemas.microsoft.com/office/drawing/2014/main" id="{449081B1-A306-458F-B7E6-9C7C601138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991569" y="3216213"/>
              <a:ext cx="273050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39680" imgH="164880" progId="Equation.DSMT4">
                      <p:embed/>
                    </p:oleObj>
                  </mc:Choice>
                  <mc:Fallback>
                    <p:oleObj name="Equation" r:id="rId30" imgW="139680" imgH="164880" progId="Equation.DSMT4">
                      <p:embed/>
                      <p:pic>
                        <p:nvPicPr>
                          <p:cNvPr id="26" name="Objeto 25">
                            <a:extLst>
                              <a:ext uri="{FF2B5EF4-FFF2-40B4-BE49-F238E27FC236}">
                                <a16:creationId xmlns:a16="http://schemas.microsoft.com/office/drawing/2014/main" id="{449081B1-A306-458F-B7E6-9C7C601138F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0991569" y="3216213"/>
                            <a:ext cx="273050" cy="323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to 26">
                <a:extLst>
                  <a:ext uri="{FF2B5EF4-FFF2-40B4-BE49-F238E27FC236}">
                    <a16:creationId xmlns:a16="http://schemas.microsoft.com/office/drawing/2014/main" id="{B534055E-2CD6-4E4E-B620-F4CEB4E460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500577" y="1245694"/>
              <a:ext cx="249638" cy="249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26720" imgH="126720" progId="Equation.DSMT4">
                      <p:embed/>
                    </p:oleObj>
                  </mc:Choice>
                  <mc:Fallback>
                    <p:oleObj name="Equation" r:id="rId26" imgW="126720" imgH="126720" progId="Equation.DSMT4">
                      <p:embed/>
                      <p:pic>
                        <p:nvPicPr>
                          <p:cNvPr id="27" name="Objeto 26">
                            <a:extLst>
                              <a:ext uri="{FF2B5EF4-FFF2-40B4-BE49-F238E27FC236}">
                                <a16:creationId xmlns:a16="http://schemas.microsoft.com/office/drawing/2014/main" id="{B534055E-2CD6-4E4E-B620-F4CEB4E460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9500577" y="1245694"/>
                            <a:ext cx="249638" cy="2496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Círculo parcial 27">
                <a:extLst>
                  <a:ext uri="{FF2B5EF4-FFF2-40B4-BE49-F238E27FC236}">
                    <a16:creationId xmlns:a16="http://schemas.microsoft.com/office/drawing/2014/main" id="{55EE5EA0-962C-4A3E-8A5A-1DEF50E16797}"/>
                  </a:ext>
                </a:extLst>
              </p:cNvPr>
              <p:cNvSpPr/>
              <p:nvPr/>
            </p:nvSpPr>
            <p:spPr>
              <a:xfrm rot="5400000">
                <a:off x="9199065" y="2573397"/>
                <a:ext cx="1080000" cy="1080000"/>
              </a:xfrm>
              <a:prstGeom prst="pie">
                <a:avLst>
                  <a:gd name="adj1" fmla="val 8271558"/>
                  <a:gd name="adj2" fmla="val 10833541"/>
                </a:avLst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9" name="Conector recto de flecha 28">
                <a:extLst>
                  <a:ext uri="{FF2B5EF4-FFF2-40B4-BE49-F238E27FC236}">
                    <a16:creationId xmlns:a16="http://schemas.microsoft.com/office/drawing/2014/main" id="{B0FDDFBD-8924-44B9-96DD-B61AED5E795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482732" y="3166180"/>
                <a:ext cx="2880000" cy="0"/>
              </a:xfrm>
              <a:prstGeom prst="straightConnector1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headEnd type="triangl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Objeto 31">
                <a:extLst>
                  <a:ext uri="{FF2B5EF4-FFF2-40B4-BE49-F238E27FC236}">
                    <a16:creationId xmlns:a16="http://schemas.microsoft.com/office/drawing/2014/main" id="{9AC27D81-0BFD-401E-99DF-562EF29F43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348717" y="2272503"/>
              <a:ext cx="249638" cy="349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26720" imgH="177480" progId="Equation.DSMT4">
                      <p:embed/>
                    </p:oleObj>
                  </mc:Choice>
                  <mc:Fallback>
                    <p:oleObj name="Equation" r:id="rId32" imgW="126720" imgH="177480" progId="Equation.DSMT4">
                      <p:embed/>
                      <p:pic>
                        <p:nvPicPr>
                          <p:cNvPr id="32" name="Objeto 31">
                            <a:extLst>
                              <a:ext uri="{FF2B5EF4-FFF2-40B4-BE49-F238E27FC236}">
                                <a16:creationId xmlns:a16="http://schemas.microsoft.com/office/drawing/2014/main" id="{9AC27D81-0BFD-401E-99DF-562EF29F43B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9348717" y="2272503"/>
                            <a:ext cx="249638" cy="3496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CuadroTexto 32">
                <a:extLst>
                  <a:ext uri="{FF2B5EF4-FFF2-40B4-BE49-F238E27FC236}">
                    <a16:creationId xmlns:a16="http://schemas.microsoft.com/office/drawing/2014/main" id="{E64AD8B6-8A33-47FE-A310-6A2F69CA643D}"/>
                  </a:ext>
                </a:extLst>
              </p:cNvPr>
              <p:cNvSpPr txBox="1"/>
              <p:nvPr/>
            </p:nvSpPr>
            <p:spPr>
              <a:xfrm>
                <a:off x="9067459" y="26221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/>
                  <a:t>1</a:t>
                </a:r>
              </a:p>
            </p:txBody>
          </p:sp>
          <p:cxnSp>
            <p:nvCxnSpPr>
              <p:cNvPr id="34" name="Conector recto de flecha 33">
                <a:extLst>
                  <a:ext uri="{FF2B5EF4-FFF2-40B4-BE49-F238E27FC236}">
                    <a16:creationId xmlns:a16="http://schemas.microsoft.com/office/drawing/2014/main" id="{5564A32E-F3E6-42F8-9F71-3ACFD6BC21B9}"/>
                  </a:ext>
                </a:extLst>
              </p:cNvPr>
              <p:cNvCxnSpPr/>
              <p:nvPr/>
            </p:nvCxnSpPr>
            <p:spPr>
              <a:xfrm flipV="1">
                <a:off x="9750215" y="1195158"/>
                <a:ext cx="0" cy="2556000"/>
              </a:xfrm>
              <a:prstGeom prst="straightConnector1">
                <a:avLst/>
              </a:prstGeom>
              <a:ln w="38100" cap="rnd">
                <a:round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o 46">
                <a:extLst>
                  <a:ext uri="{FF2B5EF4-FFF2-40B4-BE49-F238E27FC236}">
                    <a16:creationId xmlns:a16="http://schemas.microsoft.com/office/drawing/2014/main" id="{0F240B43-E362-4CB7-A298-DC130BF13D5A}"/>
                  </a:ext>
                </a:extLst>
              </p:cNvPr>
              <p:cNvSpPr/>
              <p:nvPr/>
            </p:nvSpPr>
            <p:spPr>
              <a:xfrm>
                <a:off x="8682551" y="2018919"/>
                <a:ext cx="2160000" cy="2160000"/>
              </a:xfrm>
              <a:prstGeom prst="arc">
                <a:avLst>
                  <a:gd name="adj1" fmla="val 10042793"/>
                  <a:gd name="adj2" fmla="val 17968156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cxnSp>
            <p:nvCxnSpPr>
              <p:cNvPr id="48" name="Conector recto de flecha 47">
                <a:extLst>
                  <a:ext uri="{FF2B5EF4-FFF2-40B4-BE49-F238E27FC236}">
                    <a16:creationId xmlns:a16="http://schemas.microsoft.com/office/drawing/2014/main" id="{0F08D1ED-7702-4074-B9F7-E904699989D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9196924" y="2605401"/>
                <a:ext cx="11160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" name="Objeto 4">
                <a:extLst>
                  <a:ext uri="{FF2B5EF4-FFF2-40B4-BE49-F238E27FC236}">
                    <a16:creationId xmlns:a16="http://schemas.microsoft.com/office/drawing/2014/main" id="{4C5AD20E-25F3-41CB-862A-F5086DED4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64550" y="1885950"/>
              <a:ext cx="569913" cy="471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368280" imgH="304560" progId="Equation.DSMT4">
                      <p:embed/>
                    </p:oleObj>
                  </mc:Choice>
                  <mc:Fallback>
                    <p:oleObj name="Equation" r:id="rId33" imgW="368280" imgH="304560" progId="Equation.DSMT4">
                      <p:embed/>
                      <p:pic>
                        <p:nvPicPr>
                          <p:cNvPr id="5" name="Objeto 4">
                            <a:extLst>
                              <a:ext uri="{FF2B5EF4-FFF2-40B4-BE49-F238E27FC236}">
                                <a16:creationId xmlns:a16="http://schemas.microsoft.com/office/drawing/2014/main" id="{4C5AD20E-25F3-41CB-862A-F5086DED4D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8464550" y="1885950"/>
                            <a:ext cx="569913" cy="4714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to 6">
                <a:extLst>
                  <a:ext uri="{FF2B5EF4-FFF2-40B4-BE49-F238E27FC236}">
                    <a16:creationId xmlns:a16="http://schemas.microsoft.com/office/drawing/2014/main" id="{A07D42C2-5E4A-4889-B772-9E56256D92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813456" y="2425862"/>
              <a:ext cx="196850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26720" imgH="215640" progId="Equation.DSMT4">
                      <p:embed/>
                    </p:oleObj>
                  </mc:Choice>
                  <mc:Fallback>
                    <p:oleObj name="Equation" r:id="rId35" imgW="126720" imgH="215640" progId="Equation.DSMT4">
                      <p:embed/>
                      <p:pic>
                        <p:nvPicPr>
                          <p:cNvPr id="7" name="Objeto 6">
                            <a:extLst>
                              <a:ext uri="{FF2B5EF4-FFF2-40B4-BE49-F238E27FC236}">
                                <a16:creationId xmlns:a16="http://schemas.microsoft.com/office/drawing/2014/main" id="{A07D42C2-5E4A-4889-B772-9E56256D92C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9813456" y="2425862"/>
                            <a:ext cx="196850" cy="333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CEDA3F0B-54FA-4303-A2D9-1036A3A55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0650" y="768350"/>
          <a:ext cx="17399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30040" imgH="203040" progId="Equation.DSMT4">
                  <p:embed/>
                </p:oleObj>
              </mc:Choice>
              <mc:Fallback>
                <p:oleObj name="Equation" r:id="rId37" imgW="1130040" imgH="20304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CEDA3F0B-54FA-4303-A2D9-1036A3A55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930650" y="768350"/>
                        <a:ext cx="1739900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orma libre: forma 55">
            <a:extLst>
              <a:ext uri="{FF2B5EF4-FFF2-40B4-BE49-F238E27FC236}">
                <a16:creationId xmlns:a16="http://schemas.microsoft.com/office/drawing/2014/main" id="{07971507-3DB3-49A7-A250-D107AB820063}"/>
              </a:ext>
            </a:extLst>
          </p:cNvPr>
          <p:cNvSpPr/>
          <p:nvPr/>
        </p:nvSpPr>
        <p:spPr>
          <a:xfrm>
            <a:off x="8021767" y="4420094"/>
            <a:ext cx="2855167" cy="419878"/>
          </a:xfrm>
          <a:custGeom>
            <a:avLst/>
            <a:gdLst>
              <a:gd name="connsiteX0" fmla="*/ 2855167 w 2855167"/>
              <a:gd name="connsiteY0" fmla="*/ 0 h 410547"/>
              <a:gd name="connsiteX1" fmla="*/ 1539551 w 2855167"/>
              <a:gd name="connsiteY1" fmla="*/ 9330 h 410547"/>
              <a:gd name="connsiteX2" fmla="*/ 1548881 w 2855167"/>
              <a:gd name="connsiteY2" fmla="*/ 242596 h 410547"/>
              <a:gd name="connsiteX3" fmla="*/ 0 w 2855167"/>
              <a:gd name="connsiteY3" fmla="*/ 251926 h 410547"/>
              <a:gd name="connsiteX4" fmla="*/ 9330 w 2855167"/>
              <a:gd name="connsiteY4" fmla="*/ 410547 h 410547"/>
              <a:gd name="connsiteX0" fmla="*/ 2864911 w 2864911"/>
              <a:gd name="connsiteY0" fmla="*/ 0 h 410547"/>
              <a:gd name="connsiteX1" fmla="*/ 1549295 w 2864911"/>
              <a:gd name="connsiteY1" fmla="*/ 9330 h 410547"/>
              <a:gd name="connsiteX2" fmla="*/ 1558625 w 2864911"/>
              <a:gd name="connsiteY2" fmla="*/ 242596 h 410547"/>
              <a:gd name="connsiteX3" fmla="*/ 9744 w 2864911"/>
              <a:gd name="connsiteY3" fmla="*/ 251926 h 410547"/>
              <a:gd name="connsiteX4" fmla="*/ 413 w 2864911"/>
              <a:gd name="connsiteY4" fmla="*/ 410547 h 410547"/>
              <a:gd name="connsiteX0" fmla="*/ 2855167 w 2855167"/>
              <a:gd name="connsiteY0" fmla="*/ 0 h 410547"/>
              <a:gd name="connsiteX1" fmla="*/ 1539551 w 2855167"/>
              <a:gd name="connsiteY1" fmla="*/ 9330 h 410547"/>
              <a:gd name="connsiteX2" fmla="*/ 1548881 w 2855167"/>
              <a:gd name="connsiteY2" fmla="*/ 242596 h 410547"/>
              <a:gd name="connsiteX3" fmla="*/ 0 w 2855167"/>
              <a:gd name="connsiteY3" fmla="*/ 251926 h 410547"/>
              <a:gd name="connsiteX4" fmla="*/ 9331 w 2855167"/>
              <a:gd name="connsiteY4" fmla="*/ 410547 h 410547"/>
              <a:gd name="connsiteX0" fmla="*/ 2855167 w 2855167"/>
              <a:gd name="connsiteY0" fmla="*/ 0 h 419878"/>
              <a:gd name="connsiteX1" fmla="*/ 1539551 w 2855167"/>
              <a:gd name="connsiteY1" fmla="*/ 9330 h 419878"/>
              <a:gd name="connsiteX2" fmla="*/ 1548881 w 2855167"/>
              <a:gd name="connsiteY2" fmla="*/ 242596 h 419878"/>
              <a:gd name="connsiteX3" fmla="*/ 0 w 2855167"/>
              <a:gd name="connsiteY3" fmla="*/ 251926 h 419878"/>
              <a:gd name="connsiteX4" fmla="*/ 0 w 2855167"/>
              <a:gd name="connsiteY4" fmla="*/ 419878 h 419878"/>
              <a:gd name="connsiteX0" fmla="*/ 2855167 w 2855167"/>
              <a:gd name="connsiteY0" fmla="*/ 0 h 419878"/>
              <a:gd name="connsiteX1" fmla="*/ 1539551 w 2855167"/>
              <a:gd name="connsiteY1" fmla="*/ 9330 h 419878"/>
              <a:gd name="connsiteX2" fmla="*/ 1530220 w 2855167"/>
              <a:gd name="connsiteY2" fmla="*/ 242596 h 419878"/>
              <a:gd name="connsiteX3" fmla="*/ 0 w 2855167"/>
              <a:gd name="connsiteY3" fmla="*/ 251926 h 419878"/>
              <a:gd name="connsiteX4" fmla="*/ 0 w 2855167"/>
              <a:gd name="connsiteY4" fmla="*/ 419878 h 419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5167" h="419878">
                <a:moveTo>
                  <a:pt x="2855167" y="0"/>
                </a:moveTo>
                <a:lnTo>
                  <a:pt x="1539551" y="9330"/>
                </a:lnTo>
                <a:lnTo>
                  <a:pt x="1530220" y="242596"/>
                </a:lnTo>
                <a:lnTo>
                  <a:pt x="0" y="251926"/>
                </a:lnTo>
                <a:lnTo>
                  <a:pt x="0" y="419878"/>
                </a:lnTo>
              </a:path>
            </a:pathLst>
          </a:custGeom>
          <a:noFill/>
          <a:ln w="28575"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8" name="Conector: angular 57">
            <a:extLst>
              <a:ext uri="{FF2B5EF4-FFF2-40B4-BE49-F238E27FC236}">
                <a16:creationId xmlns:a16="http://schemas.microsoft.com/office/drawing/2014/main" id="{8C9AD8AF-728C-42B8-B6CF-FB3BD41D7D0C}"/>
              </a:ext>
            </a:extLst>
          </p:cNvPr>
          <p:cNvCxnSpPr>
            <a:cxnSpLocks/>
          </p:cNvCxnSpPr>
          <p:nvPr/>
        </p:nvCxnSpPr>
        <p:spPr>
          <a:xfrm>
            <a:off x="5606625" y="4554521"/>
            <a:ext cx="1584000" cy="288000"/>
          </a:xfrm>
          <a:prstGeom prst="bentConnector2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Estrella de 5 puntas 70">
            <a:extLst>
              <a:ext uri="{FF2B5EF4-FFF2-40B4-BE49-F238E27FC236}">
                <a16:creationId xmlns:a16="http://schemas.microsoft.com/office/drawing/2014/main" id="{41CE8C03-2000-4F95-867C-50F7DD5BD7D0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57" name="Imagen 56">
            <a:extLst>
              <a:ext uri="{FF2B5EF4-FFF2-40B4-BE49-F238E27FC236}">
                <a16:creationId xmlns:a16="http://schemas.microsoft.com/office/drawing/2014/main" id="{F2AE8969-2F06-4F9B-8BC3-B26E3EB6815E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196255" y="1572560"/>
            <a:ext cx="4691214" cy="3552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3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0" grpId="0" animBg="1"/>
      <p:bldP spid="49" grpId="0" animBg="1"/>
      <p:bldP spid="56" grpId="0" animBg="1"/>
      <p:bldP spid="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83213E77-9332-4458-AB57-E3C4023F3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926" y="5347770"/>
          <a:ext cx="311731" cy="34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83213E77-9332-4458-AB57-E3C4023F3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9926" y="5347770"/>
                        <a:ext cx="311731" cy="34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E1C8C3B-82D9-4922-88CD-8B0D9B4BA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9631" y="1868816"/>
          <a:ext cx="3127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E1C8C3B-82D9-4922-88CD-8B0D9B4BA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9631" y="1868816"/>
                        <a:ext cx="31273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657A8979-3F59-4D0E-B7A2-CE6F0E925D55}"/>
              </a:ext>
            </a:extLst>
          </p:cNvPr>
          <p:cNvCxnSpPr>
            <a:cxnSpLocks/>
          </p:cNvCxnSpPr>
          <p:nvPr/>
        </p:nvCxnSpPr>
        <p:spPr>
          <a:xfrm>
            <a:off x="5186734" y="3562278"/>
            <a:ext cx="3584117" cy="1356176"/>
          </a:xfrm>
          <a:prstGeom prst="straightConnector1">
            <a:avLst/>
          </a:prstGeom>
          <a:ln w="50800" cap="rnd">
            <a:solidFill>
              <a:schemeClr val="accent6">
                <a:lumMod val="75000"/>
              </a:schemeClr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cto de flecha 6">
            <a:extLst>
              <a:ext uri="{FF2B5EF4-FFF2-40B4-BE49-F238E27FC236}">
                <a16:creationId xmlns:a16="http://schemas.microsoft.com/office/drawing/2014/main" id="{04D02060-149A-438C-8CD7-DBF156542C56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4705861" y="2777787"/>
            <a:ext cx="3275070" cy="3024000"/>
          </a:xfrm>
          <a:prstGeom prst="straightConnector1">
            <a:avLst/>
          </a:prstGeom>
          <a:ln w="50800" cap="rnd">
            <a:solidFill>
              <a:srgbClr val="FF0000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95094E7-7F08-49A1-BA4A-B991D89C5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6561" y="4960685"/>
          <a:ext cx="3444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95094E7-7F08-49A1-BA4A-B991D89C57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6561" y="4960685"/>
                        <a:ext cx="34448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0" name="Picture 6" descr="Ejes del avión - Wikipedia, la enciclopedia libre">
            <a:extLst>
              <a:ext uri="{FF2B5EF4-FFF2-40B4-BE49-F238E27FC236}">
                <a16:creationId xmlns:a16="http://schemas.microsoft.com/office/drawing/2014/main" id="{50BE59CC-0F14-4391-82BE-7D8A9D844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alphaModFix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colorTemperature colorTemp="4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68" y="995239"/>
            <a:ext cx="3810000" cy="2876550"/>
          </a:xfrm>
          <a:prstGeom prst="rect">
            <a:avLst/>
          </a:prstGeom>
          <a:noFill/>
          <a:effectLst>
            <a:softEdge rad="304800"/>
          </a:effectLst>
        </p:spPr>
      </p:pic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C5CF175B-9F27-48DA-842C-C27B12B2B0B8}"/>
              </a:ext>
            </a:extLst>
          </p:cNvPr>
          <p:cNvCxnSpPr>
            <a:cxnSpLocks/>
          </p:cNvCxnSpPr>
          <p:nvPr/>
        </p:nvCxnSpPr>
        <p:spPr>
          <a:xfrm flipV="1">
            <a:off x="6327890" y="4530309"/>
            <a:ext cx="0" cy="576000"/>
          </a:xfrm>
          <a:prstGeom prst="straightConnector1">
            <a:avLst/>
          </a:prstGeom>
          <a:ln w="63500" cap="rnd">
            <a:round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3" name="Modelo 3D 12">
                <a:extLst>
                  <a:ext uri="{FF2B5EF4-FFF2-40B4-BE49-F238E27FC236}">
                    <a16:creationId xmlns:a16="http://schemas.microsoft.com/office/drawing/2014/main" id="{EDBB0C55-6FF0-449D-9EF3-D41F138128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6104729"/>
                  </p:ext>
                </p:extLst>
              </p:nvPr>
            </p:nvGraphicFramePr>
            <p:xfrm>
              <a:off x="5128116" y="2531723"/>
              <a:ext cx="2978752" cy="2750349"/>
            </p:xfrm>
            <a:graphic>
              <a:graphicData uri="http://schemas.microsoft.com/office/drawing/2017/model3d">
                <am3d:model3d r:embed="rId10">
                  <am3d:spPr>
                    <a:xfrm>
                      <a:off x="0" y="0"/>
                      <a:ext cx="2978752" cy="2750349"/>
                    </a:xfrm>
                    <a:prstGeom prst="rect">
                      <a:avLst/>
                    </a:prstGeom>
                  </am3d:spPr>
                  <am3d:camera>
                    <am3d:pos x="0" y="0" z="7334418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518337" d="1000000"/>
                    <am3d:preTrans dx="-408162" dy="-2799855" dz="-29836669"/>
                    <am3d:scale>
                      <am3d:sx n="1000000" d="1000000"/>
                      <am3d:sy n="1000000" d="1000000"/>
                      <am3d:sz n="1000000" d="1000000"/>
                    </am3d:scale>
                    <am3d:rot ax="168793" ay="74911" az="3679"/>
                    <am3d:postTrans dx="0" dy="0" dz="0"/>
                  </am3d:trans>
                  <am3d:raster rName="Office3DRenderer" rVer="16.0.8326">
                    <am3d:blip r:embed="rId11"/>
                  </am3d:raster>
                  <am3d:objViewport viewportSz="783230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3" name="Modelo 3D 12">
                <a:extLst>
                  <a:ext uri="{FF2B5EF4-FFF2-40B4-BE49-F238E27FC236}">
                    <a16:creationId xmlns:a16="http://schemas.microsoft.com/office/drawing/2014/main" id="{EDBB0C55-6FF0-449D-9EF3-D41F138128E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28116" y="2531723"/>
                <a:ext cx="2978752" cy="2750349"/>
              </a:xfrm>
              <a:prstGeom prst="rect">
                <a:avLst/>
              </a:prstGeom>
            </p:spPr>
          </p:pic>
        </mc:Fallback>
      </mc:AlternateContent>
      <p:cxnSp>
        <p:nvCxnSpPr>
          <p:cNvPr id="8" name="Conector recto de flecha 7">
            <a:extLst>
              <a:ext uri="{FF2B5EF4-FFF2-40B4-BE49-F238E27FC236}">
                <a16:creationId xmlns:a16="http://schemas.microsoft.com/office/drawing/2014/main" id="{6886E558-4BCC-4462-B1A9-4EE080F43210}"/>
              </a:ext>
            </a:extLst>
          </p:cNvPr>
          <p:cNvCxnSpPr>
            <a:cxnSpLocks/>
          </p:cNvCxnSpPr>
          <p:nvPr/>
        </p:nvCxnSpPr>
        <p:spPr>
          <a:xfrm flipV="1">
            <a:off x="6327890" y="1992046"/>
            <a:ext cx="0" cy="2110739"/>
          </a:xfrm>
          <a:prstGeom prst="straightConnector1">
            <a:avLst/>
          </a:prstGeom>
          <a:ln w="63500" cap="rnd"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adroTexto 15">
            <a:extLst>
              <a:ext uri="{FF2B5EF4-FFF2-40B4-BE49-F238E27FC236}">
                <a16:creationId xmlns:a16="http://schemas.microsoft.com/office/drawing/2014/main" id="{ED6BA7CA-127E-456C-950B-CF073F252852}"/>
              </a:ext>
            </a:extLst>
          </p:cNvPr>
          <p:cNvSpPr txBox="1"/>
          <p:nvPr/>
        </p:nvSpPr>
        <p:spPr>
          <a:xfrm rot="19001459">
            <a:off x="4450380" y="5359896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je longitudinal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FD90C141-EC7D-4FA2-88EE-D7142F96753F}"/>
              </a:ext>
            </a:extLst>
          </p:cNvPr>
          <p:cNvSpPr txBox="1"/>
          <p:nvPr/>
        </p:nvSpPr>
        <p:spPr>
          <a:xfrm rot="1268475">
            <a:off x="8110488" y="4563074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je transversal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1A3F276A-E1C1-4475-90CF-EC61B624AC35}"/>
              </a:ext>
            </a:extLst>
          </p:cNvPr>
          <p:cNvSpPr txBox="1"/>
          <p:nvPr/>
        </p:nvSpPr>
        <p:spPr>
          <a:xfrm>
            <a:off x="6295641" y="470464"/>
            <a:ext cx="440313" cy="3535398"/>
          </a:xfrm>
          <a:prstGeom prst="rect">
            <a:avLst/>
          </a:prstGeom>
          <a:noFill/>
        </p:spPr>
        <p:txBody>
          <a:bodyPr vert="wordArtVert" wrap="square" rtlCol="0">
            <a:spAutoFit/>
          </a:bodyPr>
          <a:lstStyle/>
          <a:p>
            <a:r>
              <a:rPr lang="es-AR" sz="1400" dirty="0"/>
              <a:t>Eje vertical</a:t>
            </a:r>
          </a:p>
        </p:txBody>
      </p:sp>
      <p:sp>
        <p:nvSpPr>
          <p:cNvPr id="14" name="Estrella de 5 puntas 70">
            <a:extLst>
              <a:ext uri="{FF2B5EF4-FFF2-40B4-BE49-F238E27FC236}">
                <a16:creationId xmlns:a16="http://schemas.microsoft.com/office/drawing/2014/main" id="{9C7914BD-CEF1-4657-A1C4-478A7B791C71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9683875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4" name="Conector recto 113">
            <a:extLst>
              <a:ext uri="{FF2B5EF4-FFF2-40B4-BE49-F238E27FC236}">
                <a16:creationId xmlns:a16="http://schemas.microsoft.com/office/drawing/2014/main" id="{11D97429-3768-4F1E-AD98-1B7D0732B964}"/>
              </a:ext>
            </a:extLst>
          </p:cNvPr>
          <p:cNvCxnSpPr/>
          <p:nvPr/>
        </p:nvCxnSpPr>
        <p:spPr>
          <a:xfrm>
            <a:off x="3568720" y="550985"/>
            <a:ext cx="11430" cy="3420000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1" name="Conector recto de flecha 60">
            <a:extLst>
              <a:ext uri="{FF2B5EF4-FFF2-40B4-BE49-F238E27FC236}">
                <a16:creationId xmlns:a16="http://schemas.microsoft.com/office/drawing/2014/main" id="{C828E46F-A369-45A7-93F9-71AE3FC09CBD}"/>
              </a:ext>
            </a:extLst>
          </p:cNvPr>
          <p:cNvCxnSpPr>
            <a:cxnSpLocks/>
          </p:cNvCxnSpPr>
          <p:nvPr/>
        </p:nvCxnSpPr>
        <p:spPr>
          <a:xfrm>
            <a:off x="2415785" y="1799492"/>
            <a:ext cx="1141505" cy="1815206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upo 55">
            <a:extLst>
              <a:ext uri="{FF2B5EF4-FFF2-40B4-BE49-F238E27FC236}">
                <a16:creationId xmlns:a16="http://schemas.microsoft.com/office/drawing/2014/main" id="{B514C3A0-C13C-4235-9859-4B6B44CF73F1}"/>
              </a:ext>
            </a:extLst>
          </p:cNvPr>
          <p:cNvGrpSpPr/>
          <p:nvPr/>
        </p:nvGrpSpPr>
        <p:grpSpPr>
          <a:xfrm rot="10800000">
            <a:off x="3561101" y="2331599"/>
            <a:ext cx="8245" cy="1283100"/>
            <a:chOff x="3561100" y="2208505"/>
            <a:chExt cx="8245" cy="1283100"/>
          </a:xfrm>
        </p:grpSpPr>
        <p:cxnSp>
          <p:nvCxnSpPr>
            <p:cNvPr id="57" name="Conector recto de flecha 56">
              <a:extLst>
                <a:ext uri="{FF2B5EF4-FFF2-40B4-BE49-F238E27FC236}">
                  <a16:creationId xmlns:a16="http://schemas.microsoft.com/office/drawing/2014/main" id="{50FFCDC2-E0C6-4B47-B4EC-147478E39BEA}"/>
                </a:ext>
              </a:extLst>
            </p:cNvPr>
            <p:cNvCxnSpPr/>
            <p:nvPr/>
          </p:nvCxnSpPr>
          <p:spPr>
            <a:xfrm flipV="1">
              <a:off x="3569345" y="305960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prstDash val="dash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ector recto de flecha 57">
              <a:extLst>
                <a:ext uri="{FF2B5EF4-FFF2-40B4-BE49-F238E27FC236}">
                  <a16:creationId xmlns:a16="http://schemas.microsoft.com/office/drawing/2014/main" id="{D68D74B7-56A4-4244-AC39-A72C8DA3B6D5}"/>
                </a:ext>
              </a:extLst>
            </p:cNvPr>
            <p:cNvCxnSpPr/>
            <p:nvPr/>
          </p:nvCxnSpPr>
          <p:spPr>
            <a:xfrm flipV="1">
              <a:off x="3561725" y="262907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prstDash val="dash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ector recto de flecha 58">
              <a:extLst>
                <a:ext uri="{FF2B5EF4-FFF2-40B4-BE49-F238E27FC236}">
                  <a16:creationId xmlns:a16="http://schemas.microsoft.com/office/drawing/2014/main" id="{C2891B69-E0CA-430C-A23D-D0975BE628A5}"/>
                </a:ext>
              </a:extLst>
            </p:cNvPr>
            <p:cNvCxnSpPr/>
            <p:nvPr/>
          </p:nvCxnSpPr>
          <p:spPr>
            <a:xfrm flipV="1">
              <a:off x="3561100" y="220850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prstDash val="dash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Paralelogramo 8">
            <a:extLst>
              <a:ext uri="{FF2B5EF4-FFF2-40B4-BE49-F238E27FC236}">
                <a16:creationId xmlns:a16="http://schemas.microsoft.com/office/drawing/2014/main" id="{10051A28-1148-43A0-B2E3-860E6965E858}"/>
              </a:ext>
            </a:extLst>
          </p:cNvPr>
          <p:cNvSpPr>
            <a:spLocks noChangeAspect="1"/>
          </p:cNvSpPr>
          <p:nvPr/>
        </p:nvSpPr>
        <p:spPr>
          <a:xfrm>
            <a:off x="-135706" y="1322552"/>
            <a:ext cx="5673590" cy="1245549"/>
          </a:xfrm>
          <a:prstGeom prst="parallelogram">
            <a:avLst>
              <a:gd name="adj" fmla="val 120652"/>
            </a:avLst>
          </a:prstGeom>
          <a:solidFill>
            <a:schemeClr val="bg1">
              <a:lumMod val="50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C67E0D56-0690-4810-B0BE-73E8F0454F22}"/>
              </a:ext>
            </a:extLst>
          </p:cNvPr>
          <p:cNvSpPr txBox="1"/>
          <p:nvPr/>
        </p:nvSpPr>
        <p:spPr>
          <a:xfrm>
            <a:off x="4127382" y="32668"/>
            <a:ext cx="33153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REFLEXIÓN SOBRE UN PLANO</a:t>
            </a:r>
          </a:p>
        </p:txBody>
      </p:sp>
      <p:sp>
        <p:nvSpPr>
          <p:cNvPr id="7" name="Paralelogramo 6">
            <a:extLst>
              <a:ext uri="{FF2B5EF4-FFF2-40B4-BE49-F238E27FC236}">
                <a16:creationId xmlns:a16="http://schemas.microsoft.com/office/drawing/2014/main" id="{AC892D57-F041-4F65-B395-7006A85CBB55}"/>
              </a:ext>
            </a:extLst>
          </p:cNvPr>
          <p:cNvSpPr/>
          <p:nvPr/>
        </p:nvSpPr>
        <p:spPr>
          <a:xfrm>
            <a:off x="1312985" y="1529862"/>
            <a:ext cx="2205601" cy="539261"/>
          </a:xfrm>
          <a:prstGeom prst="parallelogram">
            <a:avLst>
              <a:gd name="adj" fmla="val 120652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19B65950-CDAF-4139-900E-5A435CA95683}"/>
              </a:ext>
            </a:extLst>
          </p:cNvPr>
          <p:cNvCxnSpPr/>
          <p:nvPr/>
        </p:nvCxnSpPr>
        <p:spPr>
          <a:xfrm flipV="1">
            <a:off x="2415785" y="125730"/>
            <a:ext cx="0" cy="167376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6FA8DA4F-2C7E-4E22-BE47-0612A24375A5}"/>
              </a:ext>
            </a:extLst>
          </p:cNvPr>
          <p:cNvCxnSpPr/>
          <p:nvPr/>
        </p:nvCxnSpPr>
        <p:spPr>
          <a:xfrm flipH="1">
            <a:off x="982980" y="1799492"/>
            <a:ext cx="1432805" cy="1386621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C6387BD3-7BFB-4AA6-AF4B-3D962160F633}"/>
              </a:ext>
            </a:extLst>
          </p:cNvPr>
          <p:cNvCxnSpPr/>
          <p:nvPr/>
        </p:nvCxnSpPr>
        <p:spPr>
          <a:xfrm>
            <a:off x="2415785" y="1799492"/>
            <a:ext cx="2556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26">
            <a:extLst>
              <a:ext uri="{FF2B5EF4-FFF2-40B4-BE49-F238E27FC236}">
                <a16:creationId xmlns:a16="http://schemas.microsoft.com/office/drawing/2014/main" id="{6DB10961-CA1C-486D-9C3E-6514D494444D}"/>
              </a:ext>
            </a:extLst>
          </p:cNvPr>
          <p:cNvGrpSpPr/>
          <p:nvPr/>
        </p:nvGrpSpPr>
        <p:grpSpPr>
          <a:xfrm>
            <a:off x="1834415" y="1807853"/>
            <a:ext cx="569940" cy="545416"/>
            <a:chOff x="1834415" y="2950853"/>
            <a:chExt cx="569940" cy="545416"/>
          </a:xfrm>
        </p:grpSpPr>
        <p:cxnSp>
          <p:nvCxnSpPr>
            <p:cNvPr id="16" name="Conector recto de flecha 15">
              <a:extLst>
                <a:ext uri="{FF2B5EF4-FFF2-40B4-BE49-F238E27FC236}">
                  <a16:creationId xmlns:a16="http://schemas.microsoft.com/office/drawing/2014/main" id="{EFE1686A-5D27-4A77-923A-942C705F8275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2116355" y="2950853"/>
              <a:ext cx="288000" cy="278716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cto de flecha 16">
              <a:extLst>
                <a:ext uri="{FF2B5EF4-FFF2-40B4-BE49-F238E27FC236}">
                  <a16:creationId xmlns:a16="http://schemas.microsoft.com/office/drawing/2014/main" id="{9873E5C3-93C2-4165-9B04-86B94CDBAA4D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1834415" y="3217553"/>
              <a:ext cx="288000" cy="278716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upo 27">
            <a:extLst>
              <a:ext uri="{FF2B5EF4-FFF2-40B4-BE49-F238E27FC236}">
                <a16:creationId xmlns:a16="http://schemas.microsoft.com/office/drawing/2014/main" id="{C85EC3F4-FC66-4105-8905-ADA2F4B38EC7}"/>
              </a:ext>
            </a:extLst>
          </p:cNvPr>
          <p:cNvGrpSpPr/>
          <p:nvPr/>
        </p:nvGrpSpPr>
        <p:grpSpPr>
          <a:xfrm>
            <a:off x="1844285" y="2349304"/>
            <a:ext cx="1725060" cy="14068"/>
            <a:chOff x="1844285" y="3492304"/>
            <a:chExt cx="1725060" cy="14068"/>
          </a:xfrm>
        </p:grpSpPr>
        <p:cxnSp>
          <p:nvCxnSpPr>
            <p:cNvPr id="19" name="Conector recto de flecha 18">
              <a:extLst>
                <a:ext uri="{FF2B5EF4-FFF2-40B4-BE49-F238E27FC236}">
                  <a16:creationId xmlns:a16="http://schemas.microsoft.com/office/drawing/2014/main" id="{796915E8-9AF9-4F78-ADE3-191BE8805776}"/>
                </a:ext>
              </a:extLst>
            </p:cNvPr>
            <p:cNvCxnSpPr/>
            <p:nvPr/>
          </p:nvCxnSpPr>
          <p:spPr>
            <a:xfrm>
              <a:off x="1844285" y="3502562"/>
              <a:ext cx="432000" cy="0"/>
            </a:xfrm>
            <a:prstGeom prst="straightConnector1">
              <a:avLst/>
            </a:prstGeom>
            <a:ln w="9525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cto de flecha 19">
              <a:extLst>
                <a:ext uri="{FF2B5EF4-FFF2-40B4-BE49-F238E27FC236}">
                  <a16:creationId xmlns:a16="http://schemas.microsoft.com/office/drawing/2014/main" id="{ACD8EDDF-B187-42D7-9CBB-945FF71BAD5E}"/>
                </a:ext>
              </a:extLst>
            </p:cNvPr>
            <p:cNvCxnSpPr/>
            <p:nvPr/>
          </p:nvCxnSpPr>
          <p:spPr>
            <a:xfrm>
              <a:off x="2271005" y="3494942"/>
              <a:ext cx="432000" cy="0"/>
            </a:xfrm>
            <a:prstGeom prst="straightConnector1">
              <a:avLst/>
            </a:prstGeom>
            <a:ln w="9525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cto de flecha 20">
              <a:extLst>
                <a:ext uri="{FF2B5EF4-FFF2-40B4-BE49-F238E27FC236}">
                  <a16:creationId xmlns:a16="http://schemas.microsoft.com/office/drawing/2014/main" id="{DD9C7D68-2738-4EF6-8686-40F8AEA69B75}"/>
                </a:ext>
              </a:extLst>
            </p:cNvPr>
            <p:cNvCxnSpPr/>
            <p:nvPr/>
          </p:nvCxnSpPr>
          <p:spPr>
            <a:xfrm>
              <a:off x="2705345" y="3506372"/>
              <a:ext cx="432000" cy="0"/>
            </a:xfrm>
            <a:prstGeom prst="straightConnector1">
              <a:avLst/>
            </a:prstGeom>
            <a:ln w="9525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cto de flecha 21">
              <a:extLst>
                <a:ext uri="{FF2B5EF4-FFF2-40B4-BE49-F238E27FC236}">
                  <a16:creationId xmlns:a16="http://schemas.microsoft.com/office/drawing/2014/main" id="{84B20300-11A2-4C6F-B29D-3503E3FF3B76}"/>
                </a:ext>
              </a:extLst>
            </p:cNvPr>
            <p:cNvCxnSpPr/>
            <p:nvPr/>
          </p:nvCxnSpPr>
          <p:spPr>
            <a:xfrm>
              <a:off x="3137345" y="3492304"/>
              <a:ext cx="432000" cy="0"/>
            </a:xfrm>
            <a:prstGeom prst="straightConnector1">
              <a:avLst/>
            </a:prstGeom>
            <a:ln w="9525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upo 28">
            <a:extLst>
              <a:ext uri="{FF2B5EF4-FFF2-40B4-BE49-F238E27FC236}">
                <a16:creationId xmlns:a16="http://schemas.microsoft.com/office/drawing/2014/main" id="{39540F2A-E889-4462-A221-EB46AB9763D2}"/>
              </a:ext>
            </a:extLst>
          </p:cNvPr>
          <p:cNvGrpSpPr/>
          <p:nvPr/>
        </p:nvGrpSpPr>
        <p:grpSpPr>
          <a:xfrm>
            <a:off x="3561100" y="1065505"/>
            <a:ext cx="8245" cy="1283100"/>
            <a:chOff x="3561100" y="2208505"/>
            <a:chExt cx="8245" cy="1283100"/>
          </a:xfrm>
        </p:grpSpPr>
        <p:cxnSp>
          <p:nvCxnSpPr>
            <p:cNvPr id="24" name="Conector recto de flecha 23">
              <a:extLst>
                <a:ext uri="{FF2B5EF4-FFF2-40B4-BE49-F238E27FC236}">
                  <a16:creationId xmlns:a16="http://schemas.microsoft.com/office/drawing/2014/main" id="{3F70B17A-F6A0-4CA1-9D95-718A7E5905C0}"/>
                </a:ext>
              </a:extLst>
            </p:cNvPr>
            <p:cNvCxnSpPr/>
            <p:nvPr/>
          </p:nvCxnSpPr>
          <p:spPr>
            <a:xfrm flipV="1">
              <a:off x="3569345" y="305960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cto de flecha 24">
              <a:extLst>
                <a:ext uri="{FF2B5EF4-FFF2-40B4-BE49-F238E27FC236}">
                  <a16:creationId xmlns:a16="http://schemas.microsoft.com/office/drawing/2014/main" id="{05198B51-7171-4F1E-8141-ABBF812A5AAE}"/>
                </a:ext>
              </a:extLst>
            </p:cNvPr>
            <p:cNvCxnSpPr/>
            <p:nvPr/>
          </p:nvCxnSpPr>
          <p:spPr>
            <a:xfrm flipV="1">
              <a:off x="3561725" y="262907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cto de flecha 25">
              <a:extLst>
                <a:ext uri="{FF2B5EF4-FFF2-40B4-BE49-F238E27FC236}">
                  <a16:creationId xmlns:a16="http://schemas.microsoft.com/office/drawing/2014/main" id="{2434978F-81F5-4E80-8F32-384125846A25}"/>
                </a:ext>
              </a:extLst>
            </p:cNvPr>
            <p:cNvCxnSpPr/>
            <p:nvPr/>
          </p:nvCxnSpPr>
          <p:spPr>
            <a:xfrm flipV="1">
              <a:off x="3561100" y="220850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EC94F803-58F5-4D7A-8534-838C7E55A185}"/>
              </a:ext>
            </a:extLst>
          </p:cNvPr>
          <p:cNvCxnSpPr>
            <a:cxnSpLocks/>
          </p:cNvCxnSpPr>
          <p:nvPr/>
        </p:nvCxnSpPr>
        <p:spPr>
          <a:xfrm flipV="1">
            <a:off x="2415785" y="1102670"/>
            <a:ext cx="1153560" cy="705183"/>
          </a:xfrm>
          <a:prstGeom prst="straightConnector1">
            <a:avLst/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CuadroTexto 33">
            <a:extLst>
              <a:ext uri="{FF2B5EF4-FFF2-40B4-BE49-F238E27FC236}">
                <a16:creationId xmlns:a16="http://schemas.microsoft.com/office/drawing/2014/main" id="{657425E0-A531-4BDE-9689-76A5C2BED65F}"/>
              </a:ext>
            </a:extLst>
          </p:cNvPr>
          <p:cNvSpPr txBox="1"/>
          <p:nvPr/>
        </p:nvSpPr>
        <p:spPr>
          <a:xfrm>
            <a:off x="6142599" y="1343037"/>
            <a:ext cx="5227813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REFLEXIÓN SOBRE EL PLANO COORDENADO </a:t>
            </a:r>
            <a:r>
              <a:rPr lang="es-AR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s-AR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CC1AD16E-0576-4568-B4B9-336262179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89907"/>
              </p:ext>
            </p:extLst>
          </p:nvPr>
        </p:nvGraphicFramePr>
        <p:xfrm>
          <a:off x="6230166" y="635778"/>
          <a:ext cx="155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CC4940B-BE66-4006-9478-69CD9A6E9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0166" y="635778"/>
                        <a:ext cx="155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162B761-5B78-4EEA-B8E6-5D6CA2A30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21825"/>
              </p:ext>
            </p:extLst>
          </p:nvPr>
        </p:nvGraphicFramePr>
        <p:xfrm>
          <a:off x="6231660" y="2032941"/>
          <a:ext cx="1428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CC1AD16E-0576-4568-B4B9-336262179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1660" y="2032941"/>
                        <a:ext cx="14287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60B06708-6F97-45D5-B31F-5D66313E4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02798"/>
              </p:ext>
            </p:extLst>
          </p:nvPr>
        </p:nvGraphicFramePr>
        <p:xfrm>
          <a:off x="7639222" y="2021011"/>
          <a:ext cx="1133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162B761-5B78-4EEA-B8E6-5D6CA2A30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9222" y="2021011"/>
                        <a:ext cx="11334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C05AE189-A7A4-4297-A870-500EEDCD5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29344"/>
              </p:ext>
            </p:extLst>
          </p:nvPr>
        </p:nvGraphicFramePr>
        <p:xfrm>
          <a:off x="6208733" y="2638751"/>
          <a:ext cx="1822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711000" progId="Equation.DSMT4">
                  <p:embed/>
                </p:oleObj>
              </mc:Choice>
              <mc:Fallback>
                <p:oleObj name="Equation" r:id="rId8" imgW="93960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162B761-5B78-4EEA-B8E6-5D6CA2A30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8733" y="2638751"/>
                        <a:ext cx="18224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C9AE4AE5-1C89-4DB6-92E4-E8FC9069D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55401"/>
              </p:ext>
            </p:extLst>
          </p:nvPr>
        </p:nvGraphicFramePr>
        <p:xfrm>
          <a:off x="6913685" y="2676057"/>
          <a:ext cx="2460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672840" progId="Equation.DSMT4">
                  <p:embed/>
                </p:oleObj>
              </mc:Choice>
              <mc:Fallback>
                <p:oleObj name="Equation" r:id="rId10" imgW="126720" imgH="67284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C05AE189-A7A4-4297-A870-500EEDCD5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3685" y="2676057"/>
                        <a:ext cx="246063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3E31B77E-65DA-4F35-9824-37A326431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92689"/>
              </p:ext>
            </p:extLst>
          </p:nvPr>
        </p:nvGraphicFramePr>
        <p:xfrm>
          <a:off x="7307906" y="2676056"/>
          <a:ext cx="2460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672840" progId="Equation.DSMT4">
                  <p:embed/>
                </p:oleObj>
              </mc:Choice>
              <mc:Fallback>
                <p:oleObj name="Equation" r:id="rId12" imgW="126720" imgH="6728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C9AE4AE5-1C89-4DB6-92E4-E8FC9069D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7906" y="2676056"/>
                        <a:ext cx="246063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0AB5C7CD-CF3A-45A7-A7B8-8D2E13650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53443"/>
              </p:ext>
            </p:extLst>
          </p:nvPr>
        </p:nvGraphicFramePr>
        <p:xfrm>
          <a:off x="7550432" y="2674745"/>
          <a:ext cx="3698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672840" progId="Equation.DSMT4">
                  <p:embed/>
                </p:oleObj>
              </mc:Choice>
              <mc:Fallback>
                <p:oleObj name="Equation" r:id="rId14" imgW="190440" imgH="6728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C9AE4AE5-1C89-4DB6-92E4-E8FC9069D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0432" y="2674745"/>
                        <a:ext cx="369887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66481E37-5D70-45FF-9098-B844E489F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10904"/>
              </p:ext>
            </p:extLst>
          </p:nvPr>
        </p:nvGraphicFramePr>
        <p:xfrm>
          <a:off x="6206260" y="4181695"/>
          <a:ext cx="22669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53800" progId="Equation.DSMT4">
                  <p:embed/>
                </p:oleObj>
              </mc:Choice>
              <mc:Fallback>
                <p:oleObj name="Equation" r:id="rId16" imgW="1168200" imgH="2538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162B761-5B78-4EEA-B8E6-5D6CA2A30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6260" y="4181695"/>
                        <a:ext cx="22669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ECB796DA-0E90-401F-B9A0-0A3731B21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82940"/>
              </p:ext>
            </p:extLst>
          </p:nvPr>
        </p:nvGraphicFramePr>
        <p:xfrm>
          <a:off x="6206260" y="4834455"/>
          <a:ext cx="14541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228600" progId="Equation.DSMT4">
                  <p:embed/>
                </p:oleObj>
              </mc:Choice>
              <mc:Fallback>
                <p:oleObj name="Equation" r:id="rId18" imgW="749160" imgH="2286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66481E37-5D70-45FF-9098-B844E489FA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06260" y="4834455"/>
                        <a:ext cx="14541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uadroTexto 52">
            <a:extLst>
              <a:ext uri="{FF2B5EF4-FFF2-40B4-BE49-F238E27FC236}">
                <a16:creationId xmlns:a16="http://schemas.microsoft.com/office/drawing/2014/main" id="{2571D7F8-871D-4940-9C42-454DB7C82707}"/>
              </a:ext>
            </a:extLst>
          </p:cNvPr>
          <p:cNvSpPr txBox="1"/>
          <p:nvPr/>
        </p:nvSpPr>
        <p:spPr>
          <a:xfrm>
            <a:off x="6188318" y="5544622"/>
            <a:ext cx="5043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Todo el plano coordenado </a:t>
            </a:r>
            <a:r>
              <a:rPr lang="es-A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s-AR" dirty="0"/>
              <a:t> es invariante frente a 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5" name="Estrella de 5 puntas 70">
            <a:extLst>
              <a:ext uri="{FF2B5EF4-FFF2-40B4-BE49-F238E27FC236}">
                <a16:creationId xmlns:a16="http://schemas.microsoft.com/office/drawing/2014/main" id="{80604F1E-F162-4429-836E-DD0061F1977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BEB18C57-5874-4F61-A237-D0D765290AFD}"/>
              </a:ext>
            </a:extLst>
          </p:cNvPr>
          <p:cNvSpPr txBox="1"/>
          <p:nvPr/>
        </p:nvSpPr>
        <p:spPr>
          <a:xfrm>
            <a:off x="785079" y="279346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189FFFF3-899C-4FCF-B1BF-19CF9C304780}"/>
              </a:ext>
            </a:extLst>
          </p:cNvPr>
          <p:cNvSpPr txBox="1"/>
          <p:nvPr/>
        </p:nvSpPr>
        <p:spPr>
          <a:xfrm>
            <a:off x="4935700" y="159066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8" name="CuadroTexto 67">
            <a:extLst>
              <a:ext uri="{FF2B5EF4-FFF2-40B4-BE49-F238E27FC236}">
                <a16:creationId xmlns:a16="http://schemas.microsoft.com/office/drawing/2014/main" id="{233884E6-170D-47A9-8319-809F1797430D}"/>
              </a:ext>
            </a:extLst>
          </p:cNvPr>
          <p:cNvSpPr txBox="1"/>
          <p:nvPr/>
        </p:nvSpPr>
        <p:spPr>
          <a:xfrm>
            <a:off x="2069613" y="23277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95DBFED-1A91-4159-99DA-350138C17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232"/>
              </p:ext>
            </p:extLst>
          </p:nvPr>
        </p:nvGraphicFramePr>
        <p:xfrm>
          <a:off x="3048154" y="1042183"/>
          <a:ext cx="215424" cy="30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48154" y="1042183"/>
                        <a:ext cx="215424" cy="30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BF995AE5-8D01-473A-970F-4B5470E7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43739"/>
              </p:ext>
            </p:extLst>
          </p:nvPr>
        </p:nvGraphicFramePr>
        <p:xfrm>
          <a:off x="2538124" y="2848760"/>
          <a:ext cx="5826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03040" progId="Equation.DSMT4">
                  <p:embed/>
                </p:oleObj>
              </mc:Choice>
              <mc:Fallback>
                <p:oleObj name="Equation" r:id="rId22" imgW="342720" imgH="20304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95DBFED-1A91-4159-99DA-350138C17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8124" y="2848760"/>
                        <a:ext cx="5826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" name="Grupo 114">
            <a:extLst>
              <a:ext uri="{FF2B5EF4-FFF2-40B4-BE49-F238E27FC236}">
                <a16:creationId xmlns:a16="http://schemas.microsoft.com/office/drawing/2014/main" id="{C2067C04-A63E-414D-9F2B-4B06A7849B89}"/>
              </a:ext>
            </a:extLst>
          </p:cNvPr>
          <p:cNvGrpSpPr/>
          <p:nvPr/>
        </p:nvGrpSpPr>
        <p:grpSpPr>
          <a:xfrm>
            <a:off x="0" y="3798987"/>
            <a:ext cx="4758138" cy="3042782"/>
            <a:chOff x="0" y="3798987"/>
            <a:chExt cx="4758138" cy="3042782"/>
          </a:xfrm>
        </p:grpSpPr>
        <p:cxnSp>
          <p:nvCxnSpPr>
            <p:cNvPr id="92" name="Conector recto 91">
              <a:extLst>
                <a:ext uri="{FF2B5EF4-FFF2-40B4-BE49-F238E27FC236}">
                  <a16:creationId xmlns:a16="http://schemas.microsoft.com/office/drawing/2014/main" id="{B9E1FFA4-5299-4666-AFC5-425A0D2BCB43}"/>
                </a:ext>
              </a:extLst>
            </p:cNvPr>
            <p:cNvCxnSpPr/>
            <p:nvPr/>
          </p:nvCxnSpPr>
          <p:spPr>
            <a:xfrm>
              <a:off x="0" y="5501519"/>
              <a:ext cx="4343400" cy="0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ector recto de flecha 68">
              <a:extLst>
                <a:ext uri="{FF2B5EF4-FFF2-40B4-BE49-F238E27FC236}">
                  <a16:creationId xmlns:a16="http://schemas.microsoft.com/office/drawing/2014/main" id="{27F56E4A-87E1-4EFD-98DF-04149B464048}"/>
                </a:ext>
              </a:extLst>
            </p:cNvPr>
            <p:cNvCxnSpPr/>
            <p:nvPr/>
          </p:nvCxnSpPr>
          <p:spPr>
            <a:xfrm flipV="1">
              <a:off x="1950965" y="3821430"/>
              <a:ext cx="0" cy="16737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ector recto de flecha 69">
              <a:extLst>
                <a:ext uri="{FF2B5EF4-FFF2-40B4-BE49-F238E27FC236}">
                  <a16:creationId xmlns:a16="http://schemas.microsoft.com/office/drawing/2014/main" id="{00E0CBEC-C169-4528-96B6-E60A82B207CA}"/>
                </a:ext>
              </a:extLst>
            </p:cNvPr>
            <p:cNvCxnSpPr/>
            <p:nvPr/>
          </p:nvCxnSpPr>
          <p:spPr>
            <a:xfrm>
              <a:off x="1950965" y="5495192"/>
              <a:ext cx="2556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CuadroTexto 70">
              <a:extLst>
                <a:ext uri="{FF2B5EF4-FFF2-40B4-BE49-F238E27FC236}">
                  <a16:creationId xmlns:a16="http://schemas.microsoft.com/office/drawing/2014/main" id="{9DB76D61-683F-4492-92DD-C5CF4DB30FD6}"/>
                </a:ext>
              </a:extLst>
            </p:cNvPr>
            <p:cNvSpPr txBox="1"/>
            <p:nvPr/>
          </p:nvSpPr>
          <p:spPr>
            <a:xfrm>
              <a:off x="4470880" y="528636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2" name="CuadroTexto 71">
              <a:extLst>
                <a:ext uri="{FF2B5EF4-FFF2-40B4-BE49-F238E27FC236}">
                  <a16:creationId xmlns:a16="http://schemas.microsoft.com/office/drawing/2014/main" id="{5AD544F7-352D-48D4-8FB3-8078F87E5679}"/>
                </a:ext>
              </a:extLst>
            </p:cNvPr>
            <p:cNvSpPr txBox="1"/>
            <p:nvPr/>
          </p:nvSpPr>
          <p:spPr>
            <a:xfrm>
              <a:off x="1627653" y="3798987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grpSp>
          <p:nvGrpSpPr>
            <p:cNvPr id="73" name="Grupo 72">
              <a:extLst>
                <a:ext uri="{FF2B5EF4-FFF2-40B4-BE49-F238E27FC236}">
                  <a16:creationId xmlns:a16="http://schemas.microsoft.com/office/drawing/2014/main" id="{3FAB874B-18E4-4A49-B6DA-7D018950CBFD}"/>
                </a:ext>
              </a:extLst>
            </p:cNvPr>
            <p:cNvGrpSpPr/>
            <p:nvPr/>
          </p:nvGrpSpPr>
          <p:grpSpPr>
            <a:xfrm>
              <a:off x="2021759" y="5471029"/>
              <a:ext cx="1725060" cy="14068"/>
              <a:chOff x="1844285" y="3492304"/>
              <a:chExt cx="1725060" cy="14068"/>
            </a:xfrm>
          </p:grpSpPr>
          <p:cxnSp>
            <p:nvCxnSpPr>
              <p:cNvPr id="74" name="Conector recto de flecha 73">
                <a:extLst>
                  <a:ext uri="{FF2B5EF4-FFF2-40B4-BE49-F238E27FC236}">
                    <a16:creationId xmlns:a16="http://schemas.microsoft.com/office/drawing/2014/main" id="{AC0D7688-4246-4008-A4C7-E3981FC48A6C}"/>
                  </a:ext>
                </a:extLst>
              </p:cNvPr>
              <p:cNvCxnSpPr/>
              <p:nvPr/>
            </p:nvCxnSpPr>
            <p:spPr>
              <a:xfrm>
                <a:off x="1844285" y="3502562"/>
                <a:ext cx="432000" cy="0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Conector recto de flecha 74">
                <a:extLst>
                  <a:ext uri="{FF2B5EF4-FFF2-40B4-BE49-F238E27FC236}">
                    <a16:creationId xmlns:a16="http://schemas.microsoft.com/office/drawing/2014/main" id="{37F5CBF0-7157-40D8-B968-7F174EAA2BF5}"/>
                  </a:ext>
                </a:extLst>
              </p:cNvPr>
              <p:cNvCxnSpPr/>
              <p:nvPr/>
            </p:nvCxnSpPr>
            <p:spPr>
              <a:xfrm>
                <a:off x="2271005" y="3494942"/>
                <a:ext cx="432000" cy="0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Conector recto de flecha 75">
                <a:extLst>
                  <a:ext uri="{FF2B5EF4-FFF2-40B4-BE49-F238E27FC236}">
                    <a16:creationId xmlns:a16="http://schemas.microsoft.com/office/drawing/2014/main" id="{EF55304F-339D-4DC1-85C8-5A120EEF2F9A}"/>
                  </a:ext>
                </a:extLst>
              </p:cNvPr>
              <p:cNvCxnSpPr/>
              <p:nvPr/>
            </p:nvCxnSpPr>
            <p:spPr>
              <a:xfrm>
                <a:off x="2705345" y="3506372"/>
                <a:ext cx="432000" cy="0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Conector recto de flecha 76">
                <a:extLst>
                  <a:ext uri="{FF2B5EF4-FFF2-40B4-BE49-F238E27FC236}">
                    <a16:creationId xmlns:a16="http://schemas.microsoft.com/office/drawing/2014/main" id="{E7F08143-21E5-4A7C-AFDD-084220D76903}"/>
                  </a:ext>
                </a:extLst>
              </p:cNvPr>
              <p:cNvCxnSpPr/>
              <p:nvPr/>
            </p:nvCxnSpPr>
            <p:spPr>
              <a:xfrm>
                <a:off x="3137345" y="3492304"/>
                <a:ext cx="432000" cy="0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upo 77">
              <a:extLst>
                <a:ext uri="{FF2B5EF4-FFF2-40B4-BE49-F238E27FC236}">
                  <a16:creationId xmlns:a16="http://schemas.microsoft.com/office/drawing/2014/main" id="{579F5322-75C2-4445-8919-D657BD8C3BF6}"/>
                </a:ext>
              </a:extLst>
            </p:cNvPr>
            <p:cNvGrpSpPr/>
            <p:nvPr/>
          </p:nvGrpSpPr>
          <p:grpSpPr>
            <a:xfrm>
              <a:off x="3739219" y="4141519"/>
              <a:ext cx="4103" cy="1283100"/>
              <a:chOff x="3557622" y="2208505"/>
              <a:chExt cx="4103" cy="1283100"/>
            </a:xfrm>
          </p:grpSpPr>
          <p:cxnSp>
            <p:nvCxnSpPr>
              <p:cNvPr id="79" name="Conector recto de flecha 78">
                <a:extLst>
                  <a:ext uri="{FF2B5EF4-FFF2-40B4-BE49-F238E27FC236}">
                    <a16:creationId xmlns:a16="http://schemas.microsoft.com/office/drawing/2014/main" id="{41B7E644-8A5B-4665-B7C0-ACF518B62D39}"/>
                  </a:ext>
                </a:extLst>
              </p:cNvPr>
              <p:cNvCxnSpPr/>
              <p:nvPr/>
            </p:nvCxnSpPr>
            <p:spPr>
              <a:xfrm flipV="1">
                <a:off x="3557622" y="305960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Conector recto de flecha 79">
                <a:extLst>
                  <a:ext uri="{FF2B5EF4-FFF2-40B4-BE49-F238E27FC236}">
                    <a16:creationId xmlns:a16="http://schemas.microsoft.com/office/drawing/2014/main" id="{8EB2C74A-9A50-46C5-98F5-C1ED9C31F9F6}"/>
                  </a:ext>
                </a:extLst>
              </p:cNvPr>
              <p:cNvCxnSpPr/>
              <p:nvPr/>
            </p:nvCxnSpPr>
            <p:spPr>
              <a:xfrm flipV="1">
                <a:off x="3561725" y="262907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Conector recto de flecha 80">
                <a:extLst>
                  <a:ext uri="{FF2B5EF4-FFF2-40B4-BE49-F238E27FC236}">
                    <a16:creationId xmlns:a16="http://schemas.microsoft.com/office/drawing/2014/main" id="{AF47D493-A089-476C-89C9-2604BA8268F2}"/>
                  </a:ext>
                </a:extLst>
              </p:cNvPr>
              <p:cNvCxnSpPr/>
              <p:nvPr/>
            </p:nvCxnSpPr>
            <p:spPr>
              <a:xfrm flipV="1">
                <a:off x="3561100" y="220850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upo 81">
              <a:extLst>
                <a:ext uri="{FF2B5EF4-FFF2-40B4-BE49-F238E27FC236}">
                  <a16:creationId xmlns:a16="http://schemas.microsoft.com/office/drawing/2014/main" id="{709167CC-E51A-473A-96FF-04FF7E030C72}"/>
                </a:ext>
              </a:extLst>
            </p:cNvPr>
            <p:cNvGrpSpPr/>
            <p:nvPr/>
          </p:nvGrpSpPr>
          <p:grpSpPr>
            <a:xfrm rot="10800000">
              <a:off x="3747791" y="5558669"/>
              <a:ext cx="8245" cy="1283100"/>
              <a:chOff x="3561100" y="2208505"/>
              <a:chExt cx="8245" cy="1283100"/>
            </a:xfrm>
          </p:grpSpPr>
          <p:cxnSp>
            <p:nvCxnSpPr>
              <p:cNvPr id="83" name="Conector recto de flecha 82">
                <a:extLst>
                  <a:ext uri="{FF2B5EF4-FFF2-40B4-BE49-F238E27FC236}">
                    <a16:creationId xmlns:a16="http://schemas.microsoft.com/office/drawing/2014/main" id="{72E2A0D1-8DB9-47D7-892F-E0693F770C38}"/>
                  </a:ext>
                </a:extLst>
              </p:cNvPr>
              <p:cNvCxnSpPr/>
              <p:nvPr/>
            </p:nvCxnSpPr>
            <p:spPr>
              <a:xfrm flipV="1">
                <a:off x="3569345" y="305960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prstDash val="dash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Conector recto de flecha 83">
                <a:extLst>
                  <a:ext uri="{FF2B5EF4-FFF2-40B4-BE49-F238E27FC236}">
                    <a16:creationId xmlns:a16="http://schemas.microsoft.com/office/drawing/2014/main" id="{9922A659-9FBA-4E91-9C97-F4A5505F8F32}"/>
                  </a:ext>
                </a:extLst>
              </p:cNvPr>
              <p:cNvCxnSpPr/>
              <p:nvPr/>
            </p:nvCxnSpPr>
            <p:spPr>
              <a:xfrm flipV="1">
                <a:off x="3561725" y="262907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prstDash val="dash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Conector recto de flecha 84">
                <a:extLst>
                  <a:ext uri="{FF2B5EF4-FFF2-40B4-BE49-F238E27FC236}">
                    <a16:creationId xmlns:a16="http://schemas.microsoft.com/office/drawing/2014/main" id="{FE35EAF4-C6AD-4D56-B837-A94117059B3D}"/>
                  </a:ext>
                </a:extLst>
              </p:cNvPr>
              <p:cNvCxnSpPr/>
              <p:nvPr/>
            </p:nvCxnSpPr>
            <p:spPr>
              <a:xfrm flipV="1">
                <a:off x="3561100" y="220850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prstDash val="dash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7" name="Conector recto de flecha 86">
              <a:extLst>
                <a:ext uri="{FF2B5EF4-FFF2-40B4-BE49-F238E27FC236}">
                  <a16:creationId xmlns:a16="http://schemas.microsoft.com/office/drawing/2014/main" id="{58F13776-EFDC-4021-ADFA-98882680E8DF}"/>
                </a:ext>
              </a:extLst>
            </p:cNvPr>
            <p:cNvCxnSpPr/>
            <p:nvPr/>
          </p:nvCxnSpPr>
          <p:spPr>
            <a:xfrm flipV="1">
              <a:off x="1978415" y="4168319"/>
              <a:ext cx="1764282" cy="1312968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ector recto de flecha 88">
              <a:extLst>
                <a:ext uri="{FF2B5EF4-FFF2-40B4-BE49-F238E27FC236}">
                  <a16:creationId xmlns:a16="http://schemas.microsoft.com/office/drawing/2014/main" id="{886B07B4-103E-4755-82A2-9CEB858E63EF}"/>
                </a:ext>
              </a:extLst>
            </p:cNvPr>
            <p:cNvCxnSpPr/>
            <p:nvPr/>
          </p:nvCxnSpPr>
          <p:spPr>
            <a:xfrm>
              <a:off x="1950965" y="5495192"/>
              <a:ext cx="1807597" cy="1346577"/>
            </a:xfrm>
            <a:prstGeom prst="straightConnector1">
              <a:avLst/>
            </a:prstGeom>
            <a:ln w="38100">
              <a:solidFill>
                <a:srgbClr val="FF00FF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Elipse 89">
              <a:extLst>
                <a:ext uri="{FF2B5EF4-FFF2-40B4-BE49-F238E27FC236}">
                  <a16:creationId xmlns:a16="http://schemas.microsoft.com/office/drawing/2014/main" id="{B779F01F-3B68-4EAC-9EE6-5313D642C047}"/>
                </a:ext>
              </a:extLst>
            </p:cNvPr>
            <p:cNvSpPr/>
            <p:nvPr/>
          </p:nvSpPr>
          <p:spPr>
            <a:xfrm>
              <a:off x="1902087" y="5447479"/>
              <a:ext cx="111425" cy="9737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aphicFrame>
          <p:nvGraphicFramePr>
            <p:cNvPr id="97" name="Objeto 96">
              <a:extLst>
                <a:ext uri="{FF2B5EF4-FFF2-40B4-BE49-F238E27FC236}">
                  <a16:creationId xmlns:a16="http://schemas.microsoft.com/office/drawing/2014/main" id="{ABFD8573-FF8D-4DA7-8B7D-7218AFE830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34993"/>
                </p:ext>
              </p:extLst>
            </p:nvPr>
          </p:nvGraphicFramePr>
          <p:xfrm>
            <a:off x="3034397" y="4241774"/>
            <a:ext cx="215424" cy="301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93" name="Objeto 92">
                          <a:extLst>
                            <a:ext uri="{FF2B5EF4-FFF2-40B4-BE49-F238E27FC236}">
                              <a16:creationId xmlns:a16="http://schemas.microsoft.com/office/drawing/2014/main" id="{795DBFED-1A91-4159-99DA-350138C17B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034397" y="4241774"/>
                          <a:ext cx="215424" cy="301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to 98">
              <a:extLst>
                <a:ext uri="{FF2B5EF4-FFF2-40B4-BE49-F238E27FC236}">
                  <a16:creationId xmlns:a16="http://schemas.microsoft.com/office/drawing/2014/main" id="{B76F46D8-BDF5-4ED0-80B7-E791841F0A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006247"/>
                </p:ext>
              </p:extLst>
            </p:nvPr>
          </p:nvGraphicFramePr>
          <p:xfrm>
            <a:off x="2538123" y="6319837"/>
            <a:ext cx="58261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2720" imgH="203040" progId="Equation.DSMT4">
                    <p:embed/>
                  </p:oleObj>
                </mc:Choice>
                <mc:Fallback>
                  <p:oleObj name="Equation" r:id="rId25" imgW="342720" imgH="203040" progId="Equation.DSMT4">
                    <p:embed/>
                    <p:pic>
                      <p:nvPicPr>
                        <p:cNvPr id="95" name="Objeto 94">
                          <a:extLst>
                            <a:ext uri="{FF2B5EF4-FFF2-40B4-BE49-F238E27FC236}">
                              <a16:creationId xmlns:a16="http://schemas.microsoft.com/office/drawing/2014/main" id="{BF995AE5-8D01-473A-970F-4B5470E7C2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38123" y="6319837"/>
                          <a:ext cx="582613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CuadroTexto 99">
              <a:extLst>
                <a:ext uri="{FF2B5EF4-FFF2-40B4-BE49-F238E27FC236}">
                  <a16:creationId xmlns:a16="http://schemas.microsoft.com/office/drawing/2014/main" id="{B6791BB7-84FE-4193-9D50-50A8C57B6141}"/>
                </a:ext>
              </a:extLst>
            </p:cNvPr>
            <p:cNvSpPr txBox="1"/>
            <p:nvPr/>
          </p:nvSpPr>
          <p:spPr>
            <a:xfrm>
              <a:off x="148590" y="4672233"/>
              <a:ext cx="15566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Vista de frente</a:t>
              </a:r>
            </a:p>
          </p:txBody>
        </p:sp>
      </p:grpSp>
      <p:pic>
        <p:nvPicPr>
          <p:cNvPr id="110" name="Imagen 109" descr="Imagen que contiene persona, viendo, hombre, mujer&#10;&#10;Descripción generada automáticamente">
            <a:extLst>
              <a:ext uri="{FF2B5EF4-FFF2-40B4-BE49-F238E27FC236}">
                <a16:creationId xmlns:a16="http://schemas.microsoft.com/office/drawing/2014/main" id="{F0D5CE8F-167B-4929-917B-BF63DB3520D8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7"/>
              </a:ext>
            </a:extLst>
          </a:blip>
          <a:stretch>
            <a:fillRect/>
          </a:stretch>
        </p:blipFill>
        <p:spPr>
          <a:xfrm>
            <a:off x="-84364" y="2859938"/>
            <a:ext cx="1762506" cy="1175004"/>
          </a:xfrm>
          <a:prstGeom prst="rect">
            <a:avLst/>
          </a:prstGeom>
          <a:effectLst>
            <a:softEdge rad="254000"/>
          </a:effectLst>
        </p:spPr>
      </p:pic>
    </p:spTree>
    <p:extLst>
      <p:ext uri="{BB962C8B-B14F-4D97-AF65-F5344CB8AC3E}">
        <p14:creationId xmlns:p14="http://schemas.microsoft.com/office/powerpoint/2010/main" val="218544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BE2535FF-2C14-4A2D-B3B0-979B1253B255}"/>
              </a:ext>
            </a:extLst>
          </p:cNvPr>
          <p:cNvSpPr txBox="1"/>
          <p:nvPr/>
        </p:nvSpPr>
        <p:spPr>
          <a:xfrm>
            <a:off x="459728" y="662940"/>
            <a:ext cx="10634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¿Cómo encontrar las reflexiones sobre otros planos que no sean los coordenados?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E2A26C54-AEAA-4A21-9139-F84DF40C651A}"/>
              </a:ext>
            </a:extLst>
          </p:cNvPr>
          <p:cNvSpPr txBox="1"/>
          <p:nvPr/>
        </p:nvSpPr>
        <p:spPr>
          <a:xfrm>
            <a:off x="1215390" y="1809750"/>
            <a:ext cx="108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¿Existen la “reflexiones” sobre subespacios en espacios vectoriales no geométricos?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9C19ED9D-AA9E-43DD-8E20-D6F693CE3B23}"/>
              </a:ext>
            </a:extLst>
          </p:cNvPr>
          <p:cNvSpPr txBox="1"/>
          <p:nvPr/>
        </p:nvSpPr>
        <p:spPr>
          <a:xfrm>
            <a:off x="7997190" y="2462837"/>
            <a:ext cx="3944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En caso de existir, ¿cómo se hallan?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85BDCA4-343E-492C-9EDC-2D984A5DAF8D}"/>
              </a:ext>
            </a:extLst>
          </p:cNvPr>
          <p:cNvSpPr txBox="1"/>
          <p:nvPr/>
        </p:nvSpPr>
        <p:spPr>
          <a:xfrm>
            <a:off x="173978" y="3222961"/>
            <a:ext cx="10223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>
                <a:solidFill>
                  <a:srgbClr val="00B050"/>
                </a:solidFill>
              </a:rPr>
              <a:t>CLAVE PARA PENSAR EN LAS RESPUESTAS A ESTOS INTERROGANTES</a:t>
            </a:r>
          </a:p>
        </p:txBody>
      </p:sp>
      <p:grpSp>
        <p:nvGrpSpPr>
          <p:cNvPr id="38" name="Grupo 37">
            <a:extLst>
              <a:ext uri="{FF2B5EF4-FFF2-40B4-BE49-F238E27FC236}">
                <a16:creationId xmlns:a16="http://schemas.microsoft.com/office/drawing/2014/main" id="{9F727CB4-0A8D-425E-99C7-687D1492B2D5}"/>
              </a:ext>
            </a:extLst>
          </p:cNvPr>
          <p:cNvGrpSpPr/>
          <p:nvPr/>
        </p:nvGrpSpPr>
        <p:grpSpPr>
          <a:xfrm>
            <a:off x="7671603" y="3814963"/>
            <a:ext cx="2243655" cy="2221429"/>
            <a:chOff x="7671603" y="3814963"/>
            <a:chExt cx="2243655" cy="2221429"/>
          </a:xfrm>
        </p:grpSpPr>
        <p:cxnSp>
          <p:nvCxnSpPr>
            <p:cNvPr id="28" name="Conector recto de flecha 27">
              <a:extLst>
                <a:ext uri="{FF2B5EF4-FFF2-40B4-BE49-F238E27FC236}">
                  <a16:creationId xmlns:a16="http://schemas.microsoft.com/office/drawing/2014/main" id="{7907904A-7A37-4F8A-AA34-4FE7327E00D1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9027084" y="4581627"/>
              <a:ext cx="888174" cy="747133"/>
            </a:xfrm>
            <a:prstGeom prst="straightConnector1">
              <a:avLst/>
            </a:prstGeom>
            <a:ln w="12700">
              <a:solidFill>
                <a:srgbClr val="9900FF"/>
              </a:solidFill>
              <a:prstDash val="lg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cto de flecha 19">
              <a:extLst>
                <a:ext uri="{FF2B5EF4-FFF2-40B4-BE49-F238E27FC236}">
                  <a16:creationId xmlns:a16="http://schemas.microsoft.com/office/drawing/2014/main" id="{BBE63421-E039-42B7-8111-018749EBAE75}"/>
                </a:ext>
              </a:extLst>
            </p:cNvPr>
            <p:cNvCxnSpPr>
              <a:cxnSpLocks/>
            </p:cNvCxnSpPr>
            <p:nvPr/>
          </p:nvCxnSpPr>
          <p:spPr>
            <a:xfrm>
              <a:off x="8557767" y="5053150"/>
              <a:ext cx="1043747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to 9">
              <a:extLst>
                <a:ext uri="{FF2B5EF4-FFF2-40B4-BE49-F238E27FC236}">
                  <a16:creationId xmlns:a16="http://schemas.microsoft.com/office/drawing/2014/main" id="{B94223E3-E251-48E5-A4D2-DDE1EB818A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421057"/>
                </p:ext>
              </p:extLst>
            </p:nvPr>
          </p:nvGraphicFramePr>
          <p:xfrm>
            <a:off x="8235129" y="4402738"/>
            <a:ext cx="225562" cy="315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77480" progId="Equation.DSMT4">
                    <p:embed/>
                  </p:oleObj>
                </mc:Choice>
                <mc:Fallback>
                  <p:oleObj name="Equation" r:id="rId2" imgW="126720" imgH="177480" progId="Equation.DSMT4">
                    <p:embed/>
                    <p:pic>
                      <p:nvPicPr>
                        <p:cNvPr id="59" name="Objeto 58">
                          <a:extLst>
                            <a:ext uri="{FF2B5EF4-FFF2-40B4-BE49-F238E27FC236}">
                              <a16:creationId xmlns:a16="http://schemas.microsoft.com/office/drawing/2014/main" id="{E8B228BE-FC0A-4D76-A3B0-0E66F5A291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235129" y="4402738"/>
                          <a:ext cx="225562" cy="31591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orma libre: forma 10">
              <a:extLst>
                <a:ext uri="{FF2B5EF4-FFF2-40B4-BE49-F238E27FC236}">
                  <a16:creationId xmlns:a16="http://schemas.microsoft.com/office/drawing/2014/main" id="{F2DAD9BE-1653-4871-8B7E-31B7AAAB4A27}"/>
                </a:ext>
              </a:extLst>
            </p:cNvPr>
            <p:cNvSpPr/>
            <p:nvPr/>
          </p:nvSpPr>
          <p:spPr>
            <a:xfrm>
              <a:off x="8040029" y="4326115"/>
              <a:ext cx="1215483" cy="1494264"/>
            </a:xfrm>
            <a:custGeom>
              <a:avLst/>
              <a:gdLst>
                <a:gd name="connsiteX0" fmla="*/ 301083 w 1215483"/>
                <a:gd name="connsiteY0" fmla="*/ 1572322 h 1572322"/>
                <a:gd name="connsiteX1" fmla="*/ 1215483 w 1215483"/>
                <a:gd name="connsiteY1" fmla="*/ 356839 h 1572322"/>
                <a:gd name="connsiteX2" fmla="*/ 903248 w 1215483"/>
                <a:gd name="connsiteY2" fmla="*/ 0 h 1572322"/>
                <a:gd name="connsiteX3" fmla="*/ 0 w 1215483"/>
                <a:gd name="connsiteY3" fmla="*/ 1115122 h 1572322"/>
                <a:gd name="connsiteX4" fmla="*/ 301083 w 1215483"/>
                <a:gd name="connsiteY4" fmla="*/ 1572322 h 1572322"/>
                <a:gd name="connsiteX0" fmla="*/ 278781 w 1215483"/>
                <a:gd name="connsiteY0" fmla="*/ 1538869 h 1538869"/>
                <a:gd name="connsiteX1" fmla="*/ 1215483 w 1215483"/>
                <a:gd name="connsiteY1" fmla="*/ 356839 h 1538869"/>
                <a:gd name="connsiteX2" fmla="*/ 903248 w 1215483"/>
                <a:gd name="connsiteY2" fmla="*/ 0 h 1538869"/>
                <a:gd name="connsiteX3" fmla="*/ 0 w 1215483"/>
                <a:gd name="connsiteY3" fmla="*/ 1115122 h 1538869"/>
                <a:gd name="connsiteX4" fmla="*/ 278781 w 1215483"/>
                <a:gd name="connsiteY4" fmla="*/ 1538869 h 1538869"/>
                <a:gd name="connsiteX0" fmla="*/ 301083 w 1215483"/>
                <a:gd name="connsiteY0" fmla="*/ 1494264 h 1494264"/>
                <a:gd name="connsiteX1" fmla="*/ 1215483 w 1215483"/>
                <a:gd name="connsiteY1" fmla="*/ 356839 h 1494264"/>
                <a:gd name="connsiteX2" fmla="*/ 903248 w 1215483"/>
                <a:gd name="connsiteY2" fmla="*/ 0 h 1494264"/>
                <a:gd name="connsiteX3" fmla="*/ 0 w 1215483"/>
                <a:gd name="connsiteY3" fmla="*/ 1115122 h 1494264"/>
                <a:gd name="connsiteX4" fmla="*/ 301083 w 1215483"/>
                <a:gd name="connsiteY4" fmla="*/ 1494264 h 1494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15483" h="1494264">
                  <a:moveTo>
                    <a:pt x="301083" y="1494264"/>
                  </a:moveTo>
                  <a:lnTo>
                    <a:pt x="1215483" y="356839"/>
                  </a:lnTo>
                  <a:lnTo>
                    <a:pt x="903248" y="0"/>
                  </a:lnTo>
                  <a:lnTo>
                    <a:pt x="0" y="1115122"/>
                  </a:lnTo>
                  <a:lnTo>
                    <a:pt x="301083" y="1494264"/>
                  </a:lnTo>
                  <a:close/>
                </a:path>
              </a:pathLst>
            </a:custGeom>
            <a:solidFill>
              <a:schemeClr val="accent2">
                <a:alpha val="7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2" name="Conector recto de flecha 11">
              <a:extLst>
                <a:ext uri="{FF2B5EF4-FFF2-40B4-BE49-F238E27FC236}">
                  <a16:creationId xmlns:a16="http://schemas.microsoft.com/office/drawing/2014/main" id="{106FBCA4-0738-4F56-BF7D-57040D16EF4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12440" y="5289259"/>
              <a:ext cx="888174" cy="747133"/>
            </a:xfrm>
            <a:prstGeom prst="straightConnector1">
              <a:avLst/>
            </a:prstGeom>
            <a:ln w="12700">
              <a:solidFill>
                <a:srgbClr val="9900FF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cto de flecha 13">
              <a:extLst>
                <a:ext uri="{FF2B5EF4-FFF2-40B4-BE49-F238E27FC236}">
                  <a16:creationId xmlns:a16="http://schemas.microsoft.com/office/drawing/2014/main" id="{992907CE-95EA-4DCB-AC34-B2AEA7EC07B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414680" y="4072762"/>
              <a:ext cx="165211" cy="979584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cto 14">
              <a:extLst>
                <a:ext uri="{FF2B5EF4-FFF2-40B4-BE49-F238E27FC236}">
                  <a16:creationId xmlns:a16="http://schemas.microsoft.com/office/drawing/2014/main" id="{36D62969-0040-4F4E-884E-873EA2000EA0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7914295" y="3884201"/>
              <a:ext cx="666139" cy="751679"/>
            </a:xfrm>
            <a:prstGeom prst="line">
              <a:avLst/>
            </a:prstGeom>
            <a:ln w="12700">
              <a:solidFill>
                <a:srgbClr val="99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to 25">
              <a:extLst>
                <a:ext uri="{FF2B5EF4-FFF2-40B4-BE49-F238E27FC236}">
                  <a16:creationId xmlns:a16="http://schemas.microsoft.com/office/drawing/2014/main" id="{800458CE-7AAC-454B-9922-BE7F3582C9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893432"/>
                </p:ext>
              </p:extLst>
            </p:nvPr>
          </p:nvGraphicFramePr>
          <p:xfrm>
            <a:off x="9076222" y="5073247"/>
            <a:ext cx="455612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280" imgH="253800" progId="Equation.DSMT4">
                    <p:embed/>
                  </p:oleObj>
                </mc:Choice>
                <mc:Fallback>
                  <p:oleObj name="Equation" r:id="rId4" imgW="368280" imgH="253800" progId="Equation.DSMT4">
                    <p:embed/>
                    <p:pic>
                      <p:nvPicPr>
                        <p:cNvPr id="17" name="Objeto 16">
                          <a:extLst>
                            <a:ext uri="{FF2B5EF4-FFF2-40B4-BE49-F238E27FC236}">
                              <a16:creationId xmlns:a16="http://schemas.microsoft.com/office/drawing/2014/main" id="{14A14EA9-5213-4FE6-B8E4-492FFA8209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76222" y="5073247"/>
                          <a:ext cx="455612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Conector recto de flecha 7">
              <a:extLst>
                <a:ext uri="{FF2B5EF4-FFF2-40B4-BE49-F238E27FC236}">
                  <a16:creationId xmlns:a16="http://schemas.microsoft.com/office/drawing/2014/main" id="{BDF3D0B1-7E14-4E70-B5C0-37C8360E0867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7671603" y="4326115"/>
              <a:ext cx="888174" cy="747133"/>
            </a:xfrm>
            <a:prstGeom prst="straightConnector1">
              <a:avLst/>
            </a:prstGeom>
            <a:ln w="12700">
              <a:solidFill>
                <a:srgbClr val="9900FF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cto 36">
              <a:extLst>
                <a:ext uri="{FF2B5EF4-FFF2-40B4-BE49-F238E27FC236}">
                  <a16:creationId xmlns:a16="http://schemas.microsoft.com/office/drawing/2014/main" id="{32A8C630-62A1-4736-9E75-BD6DB2AFADEF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8579739" y="4586063"/>
              <a:ext cx="432000" cy="487473"/>
            </a:xfrm>
            <a:prstGeom prst="line">
              <a:avLst/>
            </a:prstGeom>
            <a:ln w="12700">
              <a:solidFill>
                <a:schemeClr val="bg1">
                  <a:lumMod val="50000"/>
                </a:schemeClr>
              </a:solidFill>
              <a:prstDash val="solid"/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ector recto de flecha 26">
              <a:extLst>
                <a:ext uri="{FF2B5EF4-FFF2-40B4-BE49-F238E27FC236}">
                  <a16:creationId xmlns:a16="http://schemas.microsoft.com/office/drawing/2014/main" id="{7741FC97-A863-47EC-A479-2B4AADDCF330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8109755" y="3814963"/>
              <a:ext cx="888174" cy="747133"/>
            </a:xfrm>
            <a:prstGeom prst="straightConnector1">
              <a:avLst/>
            </a:prstGeom>
            <a:ln w="12700">
              <a:solidFill>
                <a:srgbClr val="9900FF"/>
              </a:solidFill>
              <a:prstDash val="lg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Estrella de 5 puntas 70">
            <a:extLst>
              <a:ext uri="{FF2B5EF4-FFF2-40B4-BE49-F238E27FC236}">
                <a16:creationId xmlns:a16="http://schemas.microsoft.com/office/drawing/2014/main" id="{B22F3481-5EFB-4F0D-8318-8523F105D24E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7827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4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24B39B96-E965-4978-963A-072468EEC3D0}"/>
              </a:ext>
            </a:extLst>
          </p:cNvPr>
          <p:cNvSpPr/>
          <p:nvPr/>
        </p:nvSpPr>
        <p:spPr>
          <a:xfrm>
            <a:off x="6546160" y="3251524"/>
            <a:ext cx="3981797" cy="115144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Forma libre: forma 24">
            <a:extLst>
              <a:ext uri="{FF2B5EF4-FFF2-40B4-BE49-F238E27FC236}">
                <a16:creationId xmlns:a16="http://schemas.microsoft.com/office/drawing/2014/main" id="{81FD5C28-3D6A-4D06-A3F9-3FD496997AD2}"/>
              </a:ext>
            </a:extLst>
          </p:cNvPr>
          <p:cNvSpPr/>
          <p:nvPr/>
        </p:nvSpPr>
        <p:spPr>
          <a:xfrm>
            <a:off x="1412756" y="1953195"/>
            <a:ext cx="3348000" cy="4227443"/>
          </a:xfrm>
          <a:custGeom>
            <a:avLst/>
            <a:gdLst>
              <a:gd name="connsiteX0" fmla="*/ 198782 w 3538330"/>
              <a:gd name="connsiteY0" fmla="*/ 3127513 h 4200939"/>
              <a:gd name="connsiteX1" fmla="*/ 0 w 3538330"/>
              <a:gd name="connsiteY1" fmla="*/ 4200939 h 4200939"/>
              <a:gd name="connsiteX2" fmla="*/ 3326295 w 3538330"/>
              <a:gd name="connsiteY2" fmla="*/ 1205948 h 4200939"/>
              <a:gd name="connsiteX3" fmla="*/ 3538330 w 3538330"/>
              <a:gd name="connsiteY3" fmla="*/ 0 h 4200939"/>
              <a:gd name="connsiteX4" fmla="*/ 198782 w 3538330"/>
              <a:gd name="connsiteY4" fmla="*/ 3074504 h 4200939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4" fmla="*/ 198782 w 3326295"/>
              <a:gd name="connsiteY4" fmla="*/ 2623930 h 3750365"/>
              <a:gd name="connsiteX0" fmla="*/ 424070 w 3551583"/>
              <a:gd name="connsiteY0" fmla="*/ 2676939 h 3750365"/>
              <a:gd name="connsiteX1" fmla="*/ 225288 w 3551583"/>
              <a:gd name="connsiteY1" fmla="*/ 3750365 h 3750365"/>
              <a:gd name="connsiteX2" fmla="*/ 3551583 w 3551583"/>
              <a:gd name="connsiteY2" fmla="*/ 755374 h 3750365"/>
              <a:gd name="connsiteX3" fmla="*/ 3405809 w 3551583"/>
              <a:gd name="connsiteY3" fmla="*/ 0 h 3750365"/>
              <a:gd name="connsiteX4" fmla="*/ 0 w 3551583"/>
              <a:gd name="connsiteY4" fmla="*/ 3260034 h 3750365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0" fmla="*/ 0 w 3485322"/>
              <a:gd name="connsiteY0" fmla="*/ 3233530 h 3750365"/>
              <a:gd name="connsiteX1" fmla="*/ 159027 w 3485322"/>
              <a:gd name="connsiteY1" fmla="*/ 3750365 h 3750365"/>
              <a:gd name="connsiteX2" fmla="*/ 3485322 w 3485322"/>
              <a:gd name="connsiteY2" fmla="*/ 755374 h 3750365"/>
              <a:gd name="connsiteX3" fmla="*/ 3339548 w 3485322"/>
              <a:gd name="connsiteY3" fmla="*/ 0 h 3750365"/>
              <a:gd name="connsiteX0" fmla="*/ 0 w 3485322"/>
              <a:gd name="connsiteY0" fmla="*/ 3233530 h 3935896"/>
              <a:gd name="connsiteX1" fmla="*/ 66262 w 3485322"/>
              <a:gd name="connsiteY1" fmla="*/ 3935896 h 3935896"/>
              <a:gd name="connsiteX2" fmla="*/ 3485322 w 3485322"/>
              <a:gd name="connsiteY2" fmla="*/ 755374 h 3935896"/>
              <a:gd name="connsiteX3" fmla="*/ 3339548 w 3485322"/>
              <a:gd name="connsiteY3" fmla="*/ 0 h 3935896"/>
              <a:gd name="connsiteX0" fmla="*/ 0 w 3551583"/>
              <a:gd name="connsiteY0" fmla="*/ 3379304 h 3935896"/>
              <a:gd name="connsiteX1" fmla="*/ 132523 w 3551583"/>
              <a:gd name="connsiteY1" fmla="*/ 3935896 h 3935896"/>
              <a:gd name="connsiteX2" fmla="*/ 3551583 w 3551583"/>
              <a:gd name="connsiteY2" fmla="*/ 755374 h 3935896"/>
              <a:gd name="connsiteX3" fmla="*/ 3405809 w 3551583"/>
              <a:gd name="connsiteY3" fmla="*/ 0 h 3935896"/>
              <a:gd name="connsiteX0" fmla="*/ 26503 w 3578086"/>
              <a:gd name="connsiteY0" fmla="*/ 3379304 h 4068417"/>
              <a:gd name="connsiteX1" fmla="*/ 0 w 3578086"/>
              <a:gd name="connsiteY1" fmla="*/ 4068417 h 4068417"/>
              <a:gd name="connsiteX2" fmla="*/ 3578086 w 3578086"/>
              <a:gd name="connsiteY2" fmla="*/ 755374 h 4068417"/>
              <a:gd name="connsiteX3" fmla="*/ 3432312 w 3578086"/>
              <a:gd name="connsiteY3" fmla="*/ 0 h 4068417"/>
              <a:gd name="connsiteX0" fmla="*/ 26503 w 3432312"/>
              <a:gd name="connsiteY0" fmla="*/ 3379304 h 4068417"/>
              <a:gd name="connsiteX1" fmla="*/ 0 w 3432312"/>
              <a:gd name="connsiteY1" fmla="*/ 4068417 h 4068417"/>
              <a:gd name="connsiteX2" fmla="*/ 3299791 w 3432312"/>
              <a:gd name="connsiteY2" fmla="*/ 821635 h 4068417"/>
              <a:gd name="connsiteX3" fmla="*/ 3432312 w 3432312"/>
              <a:gd name="connsiteY3" fmla="*/ 0 h 4068417"/>
              <a:gd name="connsiteX0" fmla="*/ 172277 w 3578086"/>
              <a:gd name="connsiteY0" fmla="*/ 3379304 h 4068417"/>
              <a:gd name="connsiteX1" fmla="*/ 0 w 3578086"/>
              <a:gd name="connsiteY1" fmla="*/ 4068417 h 4068417"/>
              <a:gd name="connsiteX2" fmla="*/ 3445565 w 3578086"/>
              <a:gd name="connsiteY2" fmla="*/ 821635 h 4068417"/>
              <a:gd name="connsiteX3" fmla="*/ 3578086 w 3578086"/>
              <a:gd name="connsiteY3" fmla="*/ 0 h 4068417"/>
              <a:gd name="connsiteX0" fmla="*/ 132520 w 3538329"/>
              <a:gd name="connsiteY0" fmla="*/ 3379304 h 4187686"/>
              <a:gd name="connsiteX1" fmla="*/ 0 w 3538329"/>
              <a:gd name="connsiteY1" fmla="*/ 4187686 h 4187686"/>
              <a:gd name="connsiteX2" fmla="*/ 3405808 w 3538329"/>
              <a:gd name="connsiteY2" fmla="*/ 821635 h 4187686"/>
              <a:gd name="connsiteX3" fmla="*/ 3538329 w 3538329"/>
              <a:gd name="connsiteY3" fmla="*/ 0 h 4187686"/>
              <a:gd name="connsiteX0" fmla="*/ 132520 w 3432311"/>
              <a:gd name="connsiteY0" fmla="*/ 3432313 h 4240695"/>
              <a:gd name="connsiteX1" fmla="*/ 0 w 3432311"/>
              <a:gd name="connsiteY1" fmla="*/ 4240695 h 4240695"/>
              <a:gd name="connsiteX2" fmla="*/ 3405808 w 3432311"/>
              <a:gd name="connsiteY2" fmla="*/ 874644 h 4240695"/>
              <a:gd name="connsiteX3" fmla="*/ 3432311 w 3432311"/>
              <a:gd name="connsiteY3" fmla="*/ 0 h 4240695"/>
              <a:gd name="connsiteX0" fmla="*/ 132520 w 3511824"/>
              <a:gd name="connsiteY0" fmla="*/ 3352800 h 4161182"/>
              <a:gd name="connsiteX1" fmla="*/ 0 w 3511824"/>
              <a:gd name="connsiteY1" fmla="*/ 4161182 h 4161182"/>
              <a:gd name="connsiteX2" fmla="*/ 3405808 w 3511824"/>
              <a:gd name="connsiteY2" fmla="*/ 795131 h 4161182"/>
              <a:gd name="connsiteX3" fmla="*/ 3511824 w 3511824"/>
              <a:gd name="connsiteY3" fmla="*/ 0 h 4161182"/>
              <a:gd name="connsiteX0" fmla="*/ 132520 w 3432311"/>
              <a:gd name="connsiteY0" fmla="*/ 3419061 h 4227443"/>
              <a:gd name="connsiteX1" fmla="*/ 0 w 3432311"/>
              <a:gd name="connsiteY1" fmla="*/ 4227443 h 4227443"/>
              <a:gd name="connsiteX2" fmla="*/ 3405808 w 3432311"/>
              <a:gd name="connsiteY2" fmla="*/ 861392 h 4227443"/>
              <a:gd name="connsiteX3" fmla="*/ 3432311 w 3432311"/>
              <a:gd name="connsiteY3" fmla="*/ 0 h 4227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2311" h="4227443">
                <a:moveTo>
                  <a:pt x="132520" y="3419061"/>
                </a:moveTo>
                <a:lnTo>
                  <a:pt x="0" y="4227443"/>
                </a:lnTo>
                <a:lnTo>
                  <a:pt x="3405808" y="861392"/>
                </a:lnTo>
                <a:lnTo>
                  <a:pt x="3432311" y="0"/>
                </a:lnTo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Forma libre: forma 6">
            <a:extLst>
              <a:ext uri="{FF2B5EF4-FFF2-40B4-BE49-F238E27FC236}">
                <a16:creationId xmlns:a16="http://schemas.microsoft.com/office/drawing/2014/main" id="{BD9D830C-AC38-4C23-92E1-13B6199D2804}"/>
              </a:ext>
            </a:extLst>
          </p:cNvPr>
          <p:cNvSpPr>
            <a:spLocks noChangeAspect="1"/>
          </p:cNvSpPr>
          <p:nvPr/>
        </p:nvSpPr>
        <p:spPr>
          <a:xfrm rot="11175108">
            <a:off x="-1361812" y="-849077"/>
            <a:ext cx="6535771" cy="7261826"/>
          </a:xfrm>
          <a:custGeom>
            <a:avLst/>
            <a:gdLst>
              <a:gd name="connsiteX0" fmla="*/ 0 w 4856965"/>
              <a:gd name="connsiteY0" fmla="*/ 942888 h 4201243"/>
              <a:gd name="connsiteX1" fmla="*/ 2446986 w 4856965"/>
              <a:gd name="connsiteY1" fmla="*/ 118640 h 4201243"/>
              <a:gd name="connsiteX2" fmla="*/ 4855336 w 4856965"/>
              <a:gd name="connsiteY2" fmla="*/ 3222448 h 4201243"/>
              <a:gd name="connsiteX3" fmla="*/ 2743200 w 4856965"/>
              <a:gd name="connsiteY3" fmla="*/ 4201243 h 4201243"/>
              <a:gd name="connsiteX0" fmla="*/ 0 w 4856965"/>
              <a:gd name="connsiteY0" fmla="*/ 942888 h 4201243"/>
              <a:gd name="connsiteX1" fmla="*/ 2446986 w 4856965"/>
              <a:gd name="connsiteY1" fmla="*/ 118640 h 4201243"/>
              <a:gd name="connsiteX2" fmla="*/ 4855336 w 4856965"/>
              <a:gd name="connsiteY2" fmla="*/ 3222448 h 4201243"/>
              <a:gd name="connsiteX3" fmla="*/ 2743200 w 4856965"/>
              <a:gd name="connsiteY3" fmla="*/ 4201243 h 4201243"/>
              <a:gd name="connsiteX0" fmla="*/ 0 w 4856965"/>
              <a:gd name="connsiteY0" fmla="*/ 824248 h 4082603"/>
              <a:gd name="connsiteX1" fmla="*/ 2446986 w 4856965"/>
              <a:gd name="connsiteY1" fmla="*/ 0 h 4082603"/>
              <a:gd name="connsiteX2" fmla="*/ 4855336 w 4856965"/>
              <a:gd name="connsiteY2" fmla="*/ 3103808 h 4082603"/>
              <a:gd name="connsiteX3" fmla="*/ 2743200 w 4856965"/>
              <a:gd name="connsiteY3" fmla="*/ 4082603 h 4082603"/>
              <a:gd name="connsiteX0" fmla="*/ 0 w 4856965"/>
              <a:gd name="connsiteY0" fmla="*/ 824248 h 4082603"/>
              <a:gd name="connsiteX1" fmla="*/ 2446986 w 4856965"/>
              <a:gd name="connsiteY1" fmla="*/ 0 h 4082603"/>
              <a:gd name="connsiteX2" fmla="*/ 4855336 w 4856965"/>
              <a:gd name="connsiteY2" fmla="*/ 3103808 h 4082603"/>
              <a:gd name="connsiteX3" fmla="*/ 2743200 w 4856965"/>
              <a:gd name="connsiteY3" fmla="*/ 4082603 h 4082603"/>
              <a:gd name="connsiteX0" fmla="*/ 0 w 4855336"/>
              <a:gd name="connsiteY0" fmla="*/ 824248 h 4082603"/>
              <a:gd name="connsiteX1" fmla="*/ 2446986 w 4855336"/>
              <a:gd name="connsiteY1" fmla="*/ 0 h 4082603"/>
              <a:gd name="connsiteX2" fmla="*/ 4855336 w 4855336"/>
              <a:gd name="connsiteY2" fmla="*/ 3103808 h 4082603"/>
              <a:gd name="connsiteX3" fmla="*/ 2743200 w 4855336"/>
              <a:gd name="connsiteY3" fmla="*/ 4082603 h 4082603"/>
              <a:gd name="connsiteX0" fmla="*/ 0 w 4855336"/>
              <a:gd name="connsiteY0" fmla="*/ 978794 h 4237149"/>
              <a:gd name="connsiteX1" fmla="*/ 2137893 w 4855336"/>
              <a:gd name="connsiteY1" fmla="*/ 0 h 4237149"/>
              <a:gd name="connsiteX2" fmla="*/ 4855336 w 4855336"/>
              <a:gd name="connsiteY2" fmla="*/ 3258354 h 4237149"/>
              <a:gd name="connsiteX3" fmla="*/ 2743200 w 4855336"/>
              <a:gd name="connsiteY3" fmla="*/ 4237149 h 4237149"/>
              <a:gd name="connsiteX0" fmla="*/ 0 w 5254581"/>
              <a:gd name="connsiteY0" fmla="*/ 978794 h 4237149"/>
              <a:gd name="connsiteX1" fmla="*/ 2137893 w 5254581"/>
              <a:gd name="connsiteY1" fmla="*/ 0 h 4237149"/>
              <a:gd name="connsiteX2" fmla="*/ 5254581 w 5254581"/>
              <a:gd name="connsiteY2" fmla="*/ 3271233 h 4237149"/>
              <a:gd name="connsiteX3" fmla="*/ 2743200 w 5254581"/>
              <a:gd name="connsiteY3" fmla="*/ 4237149 h 4237149"/>
              <a:gd name="connsiteX0" fmla="*/ 0 w 4456091"/>
              <a:gd name="connsiteY0" fmla="*/ 1931831 h 4237149"/>
              <a:gd name="connsiteX1" fmla="*/ 1339403 w 4456091"/>
              <a:gd name="connsiteY1" fmla="*/ 0 h 4237149"/>
              <a:gd name="connsiteX2" fmla="*/ 4456091 w 4456091"/>
              <a:gd name="connsiteY2" fmla="*/ 3271233 h 4237149"/>
              <a:gd name="connsiteX3" fmla="*/ 1944710 w 4456091"/>
              <a:gd name="connsiteY3" fmla="*/ 4237149 h 4237149"/>
              <a:gd name="connsiteX0" fmla="*/ 0 w 3193961"/>
              <a:gd name="connsiteY0" fmla="*/ 1931831 h 4237149"/>
              <a:gd name="connsiteX1" fmla="*/ 1339403 w 3193961"/>
              <a:gd name="connsiteY1" fmla="*/ 0 h 4237149"/>
              <a:gd name="connsiteX2" fmla="*/ 3193961 w 3193961"/>
              <a:gd name="connsiteY2" fmla="*/ 1957588 h 4237149"/>
              <a:gd name="connsiteX3" fmla="*/ 1944710 w 3193961"/>
              <a:gd name="connsiteY3" fmla="*/ 4237149 h 4237149"/>
              <a:gd name="connsiteX0" fmla="*/ 0 w 3387144"/>
              <a:gd name="connsiteY0" fmla="*/ 1931831 h 4237149"/>
              <a:gd name="connsiteX1" fmla="*/ 1339403 w 3387144"/>
              <a:gd name="connsiteY1" fmla="*/ 0 h 4237149"/>
              <a:gd name="connsiteX2" fmla="*/ 3387144 w 3387144"/>
              <a:gd name="connsiteY2" fmla="*/ 2047740 h 4237149"/>
              <a:gd name="connsiteX3" fmla="*/ 1944710 w 3387144"/>
              <a:gd name="connsiteY3" fmla="*/ 4237149 h 4237149"/>
              <a:gd name="connsiteX0" fmla="*/ 0 w 3013657"/>
              <a:gd name="connsiteY0" fmla="*/ 2408350 h 4237149"/>
              <a:gd name="connsiteX1" fmla="*/ 965916 w 3013657"/>
              <a:gd name="connsiteY1" fmla="*/ 0 h 4237149"/>
              <a:gd name="connsiteX2" fmla="*/ 3013657 w 3013657"/>
              <a:gd name="connsiteY2" fmla="*/ 2047740 h 4237149"/>
              <a:gd name="connsiteX3" fmla="*/ 1571223 w 3013657"/>
              <a:gd name="connsiteY3" fmla="*/ 4237149 h 4237149"/>
              <a:gd name="connsiteX0" fmla="*/ 0 w 2305319"/>
              <a:gd name="connsiteY0" fmla="*/ 2408350 h 4237149"/>
              <a:gd name="connsiteX1" fmla="*/ 965916 w 2305319"/>
              <a:gd name="connsiteY1" fmla="*/ 0 h 4237149"/>
              <a:gd name="connsiteX2" fmla="*/ 2305319 w 2305319"/>
              <a:gd name="connsiteY2" fmla="*/ 1352281 h 4237149"/>
              <a:gd name="connsiteX3" fmla="*/ 1571223 w 2305319"/>
              <a:gd name="connsiteY3" fmla="*/ 4237149 h 4237149"/>
              <a:gd name="connsiteX0" fmla="*/ 0 w 2382592"/>
              <a:gd name="connsiteY0" fmla="*/ 2408350 h 4237149"/>
              <a:gd name="connsiteX1" fmla="*/ 965916 w 2382592"/>
              <a:gd name="connsiteY1" fmla="*/ 0 h 4237149"/>
              <a:gd name="connsiteX2" fmla="*/ 2382592 w 2382592"/>
              <a:gd name="connsiteY2" fmla="*/ 1352281 h 4237149"/>
              <a:gd name="connsiteX3" fmla="*/ 1571223 w 2382592"/>
              <a:gd name="connsiteY3" fmla="*/ 4237149 h 4237149"/>
              <a:gd name="connsiteX0" fmla="*/ 0 w 2421229"/>
              <a:gd name="connsiteY0" fmla="*/ 2408350 h 4237149"/>
              <a:gd name="connsiteX1" fmla="*/ 965916 w 2421229"/>
              <a:gd name="connsiteY1" fmla="*/ 0 h 4237149"/>
              <a:gd name="connsiteX2" fmla="*/ 2421229 w 2421229"/>
              <a:gd name="connsiteY2" fmla="*/ 1378038 h 4237149"/>
              <a:gd name="connsiteX3" fmla="*/ 1571223 w 2421229"/>
              <a:gd name="connsiteY3" fmla="*/ 4237149 h 4237149"/>
              <a:gd name="connsiteX0" fmla="*/ 0 w 2421229"/>
              <a:gd name="connsiteY0" fmla="*/ 2408350 h 4198512"/>
              <a:gd name="connsiteX1" fmla="*/ 965916 w 2421229"/>
              <a:gd name="connsiteY1" fmla="*/ 0 h 4198512"/>
              <a:gd name="connsiteX2" fmla="*/ 2421229 w 2421229"/>
              <a:gd name="connsiteY2" fmla="*/ 1378038 h 4198512"/>
              <a:gd name="connsiteX3" fmla="*/ 1481070 w 2421229"/>
              <a:gd name="connsiteY3" fmla="*/ 4198512 h 4198512"/>
              <a:gd name="connsiteX0" fmla="*/ 0 w 2421229"/>
              <a:gd name="connsiteY0" fmla="*/ 2408350 h 4198512"/>
              <a:gd name="connsiteX1" fmla="*/ 965916 w 2421229"/>
              <a:gd name="connsiteY1" fmla="*/ 0 h 4198512"/>
              <a:gd name="connsiteX2" fmla="*/ 2421229 w 2421229"/>
              <a:gd name="connsiteY2" fmla="*/ 1378038 h 4198512"/>
              <a:gd name="connsiteX3" fmla="*/ 1481070 w 2421229"/>
              <a:gd name="connsiteY3" fmla="*/ 4198512 h 4198512"/>
              <a:gd name="connsiteX4" fmla="*/ 0 w 2421229"/>
              <a:gd name="connsiteY4" fmla="*/ 2408350 h 4198512"/>
              <a:gd name="connsiteX0" fmla="*/ 0 w 3542723"/>
              <a:gd name="connsiteY0" fmla="*/ 1987060 h 4198512"/>
              <a:gd name="connsiteX1" fmla="*/ 2087410 w 3542723"/>
              <a:gd name="connsiteY1" fmla="*/ 0 h 4198512"/>
              <a:gd name="connsiteX2" fmla="*/ 3542723 w 3542723"/>
              <a:gd name="connsiteY2" fmla="*/ 1378038 h 4198512"/>
              <a:gd name="connsiteX3" fmla="*/ 2602564 w 3542723"/>
              <a:gd name="connsiteY3" fmla="*/ 4198512 h 4198512"/>
              <a:gd name="connsiteX4" fmla="*/ 0 w 3542723"/>
              <a:gd name="connsiteY4" fmla="*/ 1987060 h 4198512"/>
              <a:gd name="connsiteX0" fmla="*/ 0 w 3542723"/>
              <a:gd name="connsiteY0" fmla="*/ 1987060 h 4294743"/>
              <a:gd name="connsiteX1" fmla="*/ 2087410 w 3542723"/>
              <a:gd name="connsiteY1" fmla="*/ 0 h 4294743"/>
              <a:gd name="connsiteX2" fmla="*/ 3542723 w 3542723"/>
              <a:gd name="connsiteY2" fmla="*/ 1378038 h 4294743"/>
              <a:gd name="connsiteX3" fmla="*/ 1369338 w 3542723"/>
              <a:gd name="connsiteY3" fmla="*/ 4294743 h 4294743"/>
              <a:gd name="connsiteX4" fmla="*/ 0 w 3542723"/>
              <a:gd name="connsiteY4" fmla="*/ 1987060 h 4294743"/>
              <a:gd name="connsiteX0" fmla="*/ 0 w 2824896"/>
              <a:gd name="connsiteY0" fmla="*/ 1325406 h 4294743"/>
              <a:gd name="connsiteX1" fmla="*/ 1369583 w 2824896"/>
              <a:gd name="connsiteY1" fmla="*/ 0 h 4294743"/>
              <a:gd name="connsiteX2" fmla="*/ 2824896 w 2824896"/>
              <a:gd name="connsiteY2" fmla="*/ 1378038 h 4294743"/>
              <a:gd name="connsiteX3" fmla="*/ 651511 w 2824896"/>
              <a:gd name="connsiteY3" fmla="*/ 4294743 h 4294743"/>
              <a:gd name="connsiteX4" fmla="*/ 0 w 2824896"/>
              <a:gd name="connsiteY4" fmla="*/ 1325406 h 4294743"/>
              <a:gd name="connsiteX0" fmla="*/ 0 w 3960992"/>
              <a:gd name="connsiteY0" fmla="*/ 1325406 h 4294743"/>
              <a:gd name="connsiteX1" fmla="*/ 1369583 w 3960992"/>
              <a:gd name="connsiteY1" fmla="*/ 0 h 4294743"/>
              <a:gd name="connsiteX2" fmla="*/ 3960992 w 3960992"/>
              <a:gd name="connsiteY2" fmla="*/ 631694 h 4294743"/>
              <a:gd name="connsiteX3" fmla="*/ 651511 w 3960992"/>
              <a:gd name="connsiteY3" fmla="*/ 4294743 h 4294743"/>
              <a:gd name="connsiteX4" fmla="*/ 0 w 3960992"/>
              <a:gd name="connsiteY4" fmla="*/ 1325406 h 4294743"/>
              <a:gd name="connsiteX0" fmla="*/ 0 w 3960992"/>
              <a:gd name="connsiteY0" fmla="*/ 1325406 h 4519755"/>
              <a:gd name="connsiteX1" fmla="*/ 1369583 w 3960992"/>
              <a:gd name="connsiteY1" fmla="*/ 0 h 4519755"/>
              <a:gd name="connsiteX2" fmla="*/ 3960992 w 3960992"/>
              <a:gd name="connsiteY2" fmla="*/ 631694 h 4519755"/>
              <a:gd name="connsiteX3" fmla="*/ 844589 w 3960992"/>
              <a:gd name="connsiteY3" fmla="*/ 4519755 h 4519755"/>
              <a:gd name="connsiteX4" fmla="*/ 0 w 3960992"/>
              <a:gd name="connsiteY4" fmla="*/ 1325406 h 4519755"/>
              <a:gd name="connsiteX0" fmla="*/ 0 w 3960992"/>
              <a:gd name="connsiteY0" fmla="*/ 1321378 h 4515727"/>
              <a:gd name="connsiteX1" fmla="*/ 1214553 w 3960992"/>
              <a:gd name="connsiteY1" fmla="*/ 0 h 4515727"/>
              <a:gd name="connsiteX2" fmla="*/ 3960992 w 3960992"/>
              <a:gd name="connsiteY2" fmla="*/ 627666 h 4515727"/>
              <a:gd name="connsiteX3" fmla="*/ 844589 w 3960992"/>
              <a:gd name="connsiteY3" fmla="*/ 4515727 h 4515727"/>
              <a:gd name="connsiteX4" fmla="*/ 0 w 3960992"/>
              <a:gd name="connsiteY4" fmla="*/ 1321378 h 4515727"/>
              <a:gd name="connsiteX0" fmla="*/ 0 w 3960992"/>
              <a:gd name="connsiteY0" fmla="*/ 1332778 h 4527127"/>
              <a:gd name="connsiteX1" fmla="*/ 1200349 w 3960992"/>
              <a:gd name="connsiteY1" fmla="*/ 0 h 4527127"/>
              <a:gd name="connsiteX2" fmla="*/ 3960992 w 3960992"/>
              <a:gd name="connsiteY2" fmla="*/ 639066 h 4527127"/>
              <a:gd name="connsiteX3" fmla="*/ 844589 w 3960992"/>
              <a:gd name="connsiteY3" fmla="*/ 4527127 h 4527127"/>
              <a:gd name="connsiteX4" fmla="*/ 0 w 3960992"/>
              <a:gd name="connsiteY4" fmla="*/ 1332778 h 4527127"/>
              <a:gd name="connsiteX0" fmla="*/ 0 w 3960992"/>
              <a:gd name="connsiteY0" fmla="*/ 1355577 h 4549926"/>
              <a:gd name="connsiteX1" fmla="*/ 1171939 w 3960992"/>
              <a:gd name="connsiteY1" fmla="*/ 0 h 4549926"/>
              <a:gd name="connsiteX2" fmla="*/ 3960992 w 3960992"/>
              <a:gd name="connsiteY2" fmla="*/ 661865 h 4549926"/>
              <a:gd name="connsiteX3" fmla="*/ 844589 w 3960992"/>
              <a:gd name="connsiteY3" fmla="*/ 4549926 h 4549926"/>
              <a:gd name="connsiteX4" fmla="*/ 0 w 3960992"/>
              <a:gd name="connsiteY4" fmla="*/ 1355577 h 4549926"/>
              <a:gd name="connsiteX0" fmla="*/ 0 w 4211608"/>
              <a:gd name="connsiteY0" fmla="*/ 1551458 h 4549926"/>
              <a:gd name="connsiteX1" fmla="*/ 1422555 w 4211608"/>
              <a:gd name="connsiteY1" fmla="*/ 0 h 4549926"/>
              <a:gd name="connsiteX2" fmla="*/ 4211608 w 4211608"/>
              <a:gd name="connsiteY2" fmla="*/ 661865 h 4549926"/>
              <a:gd name="connsiteX3" fmla="*/ 1095205 w 4211608"/>
              <a:gd name="connsiteY3" fmla="*/ 4549926 h 4549926"/>
              <a:gd name="connsiteX4" fmla="*/ 0 w 4211608"/>
              <a:gd name="connsiteY4" fmla="*/ 1551458 h 4549926"/>
              <a:gd name="connsiteX0" fmla="*/ 0 w 4168813"/>
              <a:gd name="connsiteY0" fmla="*/ 1469034 h 4549926"/>
              <a:gd name="connsiteX1" fmla="*/ 1379760 w 4168813"/>
              <a:gd name="connsiteY1" fmla="*/ 0 h 4549926"/>
              <a:gd name="connsiteX2" fmla="*/ 4168813 w 4168813"/>
              <a:gd name="connsiteY2" fmla="*/ 661865 h 4549926"/>
              <a:gd name="connsiteX3" fmla="*/ 1052410 w 4168813"/>
              <a:gd name="connsiteY3" fmla="*/ 4549926 h 4549926"/>
              <a:gd name="connsiteX4" fmla="*/ 0 w 4168813"/>
              <a:gd name="connsiteY4" fmla="*/ 1469034 h 4549926"/>
              <a:gd name="connsiteX0" fmla="*/ 0 w 4194418"/>
              <a:gd name="connsiteY0" fmla="*/ 1471839 h 4549926"/>
              <a:gd name="connsiteX1" fmla="*/ 1405365 w 4194418"/>
              <a:gd name="connsiteY1" fmla="*/ 0 h 4549926"/>
              <a:gd name="connsiteX2" fmla="*/ 4194418 w 4194418"/>
              <a:gd name="connsiteY2" fmla="*/ 661865 h 4549926"/>
              <a:gd name="connsiteX3" fmla="*/ 1078015 w 4194418"/>
              <a:gd name="connsiteY3" fmla="*/ 4549926 h 4549926"/>
              <a:gd name="connsiteX4" fmla="*/ 0 w 4194418"/>
              <a:gd name="connsiteY4" fmla="*/ 1471839 h 4549926"/>
              <a:gd name="connsiteX0" fmla="*/ 0 w 4188808"/>
              <a:gd name="connsiteY0" fmla="*/ 1471839 h 4549926"/>
              <a:gd name="connsiteX1" fmla="*/ 1405365 w 4188808"/>
              <a:gd name="connsiteY1" fmla="*/ 0 h 4549926"/>
              <a:gd name="connsiteX2" fmla="*/ 4188808 w 4188808"/>
              <a:gd name="connsiteY2" fmla="*/ 610655 h 4549926"/>
              <a:gd name="connsiteX3" fmla="*/ 1078015 w 4188808"/>
              <a:gd name="connsiteY3" fmla="*/ 4549926 h 4549926"/>
              <a:gd name="connsiteX4" fmla="*/ 0 w 4188808"/>
              <a:gd name="connsiteY4" fmla="*/ 1471839 h 4549926"/>
              <a:gd name="connsiteX0" fmla="*/ 0 w 4076204"/>
              <a:gd name="connsiteY0" fmla="*/ 1526161 h 4549926"/>
              <a:gd name="connsiteX1" fmla="*/ 1292761 w 4076204"/>
              <a:gd name="connsiteY1" fmla="*/ 0 h 4549926"/>
              <a:gd name="connsiteX2" fmla="*/ 4076204 w 4076204"/>
              <a:gd name="connsiteY2" fmla="*/ 610655 h 4549926"/>
              <a:gd name="connsiteX3" fmla="*/ 965411 w 4076204"/>
              <a:gd name="connsiteY3" fmla="*/ 4549926 h 4549926"/>
              <a:gd name="connsiteX4" fmla="*/ 0 w 4076204"/>
              <a:gd name="connsiteY4" fmla="*/ 1526161 h 4549926"/>
              <a:gd name="connsiteX0" fmla="*/ 0 w 4076204"/>
              <a:gd name="connsiteY0" fmla="*/ 1625775 h 4649540"/>
              <a:gd name="connsiteX1" fmla="*/ 1228522 w 4076204"/>
              <a:gd name="connsiteY1" fmla="*/ 0 h 4649540"/>
              <a:gd name="connsiteX2" fmla="*/ 4076204 w 4076204"/>
              <a:gd name="connsiteY2" fmla="*/ 710269 h 4649540"/>
              <a:gd name="connsiteX3" fmla="*/ 965411 w 4076204"/>
              <a:gd name="connsiteY3" fmla="*/ 4649540 h 4649540"/>
              <a:gd name="connsiteX4" fmla="*/ 0 w 4076204"/>
              <a:gd name="connsiteY4" fmla="*/ 1625775 h 4649540"/>
              <a:gd name="connsiteX0" fmla="*/ 0 w 4178705"/>
              <a:gd name="connsiteY0" fmla="*/ 1663667 h 4649540"/>
              <a:gd name="connsiteX1" fmla="*/ 1331023 w 4178705"/>
              <a:gd name="connsiteY1" fmla="*/ 0 h 4649540"/>
              <a:gd name="connsiteX2" fmla="*/ 4178705 w 4178705"/>
              <a:gd name="connsiteY2" fmla="*/ 710269 h 4649540"/>
              <a:gd name="connsiteX3" fmla="*/ 1067912 w 4178705"/>
              <a:gd name="connsiteY3" fmla="*/ 4649540 h 4649540"/>
              <a:gd name="connsiteX4" fmla="*/ 0 w 4178705"/>
              <a:gd name="connsiteY4" fmla="*/ 1663667 h 4649540"/>
              <a:gd name="connsiteX0" fmla="*/ 0 w 4184662"/>
              <a:gd name="connsiteY0" fmla="*/ 1730977 h 4649540"/>
              <a:gd name="connsiteX1" fmla="*/ 1336980 w 4184662"/>
              <a:gd name="connsiteY1" fmla="*/ 0 h 4649540"/>
              <a:gd name="connsiteX2" fmla="*/ 4184662 w 4184662"/>
              <a:gd name="connsiteY2" fmla="*/ 710269 h 4649540"/>
              <a:gd name="connsiteX3" fmla="*/ 1073869 w 4184662"/>
              <a:gd name="connsiteY3" fmla="*/ 4649540 h 4649540"/>
              <a:gd name="connsiteX4" fmla="*/ 0 w 4184662"/>
              <a:gd name="connsiteY4" fmla="*/ 1730977 h 4649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84662" h="4649540">
                <a:moveTo>
                  <a:pt x="0" y="1730977"/>
                </a:moveTo>
                <a:lnTo>
                  <a:pt x="1336980" y="0"/>
                </a:lnTo>
                <a:lnTo>
                  <a:pt x="4184662" y="710269"/>
                </a:lnTo>
                <a:lnTo>
                  <a:pt x="1073869" y="4649540"/>
                </a:lnTo>
                <a:lnTo>
                  <a:pt x="0" y="1730977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31FF7ABE-5A38-4E70-B293-84839A2033C5}"/>
              </a:ext>
            </a:extLst>
          </p:cNvPr>
          <p:cNvSpPr txBox="1"/>
          <p:nvPr/>
        </p:nvSpPr>
        <p:spPr>
          <a:xfrm>
            <a:off x="392509" y="238730"/>
            <a:ext cx="801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/>
              <a:t>REFLEXIÓN SOBRE UN SUBESPACIO DE DIMENSIÓN 1</a:t>
            </a:r>
          </a:p>
        </p:txBody>
      </p:sp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102F709D-E2F5-4768-90AF-FB7FA7248885}"/>
              </a:ext>
            </a:extLst>
          </p:cNvPr>
          <p:cNvCxnSpPr>
            <a:cxnSpLocks noChangeAspect="1"/>
          </p:cNvCxnSpPr>
          <p:nvPr/>
        </p:nvCxnSpPr>
        <p:spPr>
          <a:xfrm>
            <a:off x="706725" y="1978917"/>
            <a:ext cx="3554506" cy="3571356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FCC54F70-9CDF-4A98-9C5A-C31E53A4449E}"/>
              </a:ext>
            </a:extLst>
          </p:cNvPr>
          <p:cNvCxnSpPr>
            <a:cxnSpLocks/>
          </p:cNvCxnSpPr>
          <p:nvPr/>
        </p:nvCxnSpPr>
        <p:spPr>
          <a:xfrm flipH="1" flipV="1">
            <a:off x="2756079" y="2434107"/>
            <a:ext cx="334851" cy="1895007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4FF1F5EE-5C99-4676-8BEF-2AA53349110B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178968" y="2447359"/>
            <a:ext cx="1583708" cy="166760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39A83664-DF31-4A80-9962-1D9C8913372E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1195353" y="4114966"/>
            <a:ext cx="1995037" cy="288000"/>
          </a:xfrm>
          <a:prstGeom prst="straightConnector1">
            <a:avLst/>
          </a:prstGeom>
          <a:ln w="3810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rma libre: forma 20">
            <a:extLst>
              <a:ext uri="{FF2B5EF4-FFF2-40B4-BE49-F238E27FC236}">
                <a16:creationId xmlns:a16="http://schemas.microsoft.com/office/drawing/2014/main" id="{2654713D-42AC-4FE1-8E89-FFD4453FF058}"/>
              </a:ext>
            </a:extLst>
          </p:cNvPr>
          <p:cNvSpPr/>
          <p:nvPr/>
        </p:nvSpPr>
        <p:spPr>
          <a:xfrm>
            <a:off x="1300112" y="2675446"/>
            <a:ext cx="3432311" cy="4227443"/>
          </a:xfrm>
          <a:custGeom>
            <a:avLst/>
            <a:gdLst>
              <a:gd name="connsiteX0" fmla="*/ 198782 w 3538330"/>
              <a:gd name="connsiteY0" fmla="*/ 3127513 h 4200939"/>
              <a:gd name="connsiteX1" fmla="*/ 0 w 3538330"/>
              <a:gd name="connsiteY1" fmla="*/ 4200939 h 4200939"/>
              <a:gd name="connsiteX2" fmla="*/ 3326295 w 3538330"/>
              <a:gd name="connsiteY2" fmla="*/ 1205948 h 4200939"/>
              <a:gd name="connsiteX3" fmla="*/ 3538330 w 3538330"/>
              <a:gd name="connsiteY3" fmla="*/ 0 h 4200939"/>
              <a:gd name="connsiteX4" fmla="*/ 198782 w 3538330"/>
              <a:gd name="connsiteY4" fmla="*/ 3074504 h 4200939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4" fmla="*/ 198782 w 3326295"/>
              <a:gd name="connsiteY4" fmla="*/ 2623930 h 3750365"/>
              <a:gd name="connsiteX0" fmla="*/ 424070 w 3551583"/>
              <a:gd name="connsiteY0" fmla="*/ 2676939 h 3750365"/>
              <a:gd name="connsiteX1" fmla="*/ 225288 w 3551583"/>
              <a:gd name="connsiteY1" fmla="*/ 3750365 h 3750365"/>
              <a:gd name="connsiteX2" fmla="*/ 3551583 w 3551583"/>
              <a:gd name="connsiteY2" fmla="*/ 755374 h 3750365"/>
              <a:gd name="connsiteX3" fmla="*/ 3405809 w 3551583"/>
              <a:gd name="connsiteY3" fmla="*/ 0 h 3750365"/>
              <a:gd name="connsiteX4" fmla="*/ 0 w 3551583"/>
              <a:gd name="connsiteY4" fmla="*/ 3260034 h 3750365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0" fmla="*/ 0 w 3485322"/>
              <a:gd name="connsiteY0" fmla="*/ 3233530 h 3750365"/>
              <a:gd name="connsiteX1" fmla="*/ 159027 w 3485322"/>
              <a:gd name="connsiteY1" fmla="*/ 3750365 h 3750365"/>
              <a:gd name="connsiteX2" fmla="*/ 3485322 w 3485322"/>
              <a:gd name="connsiteY2" fmla="*/ 755374 h 3750365"/>
              <a:gd name="connsiteX3" fmla="*/ 3339548 w 3485322"/>
              <a:gd name="connsiteY3" fmla="*/ 0 h 3750365"/>
              <a:gd name="connsiteX0" fmla="*/ 0 w 3485322"/>
              <a:gd name="connsiteY0" fmla="*/ 3233530 h 3935896"/>
              <a:gd name="connsiteX1" fmla="*/ 66262 w 3485322"/>
              <a:gd name="connsiteY1" fmla="*/ 3935896 h 3935896"/>
              <a:gd name="connsiteX2" fmla="*/ 3485322 w 3485322"/>
              <a:gd name="connsiteY2" fmla="*/ 755374 h 3935896"/>
              <a:gd name="connsiteX3" fmla="*/ 3339548 w 3485322"/>
              <a:gd name="connsiteY3" fmla="*/ 0 h 3935896"/>
              <a:gd name="connsiteX0" fmla="*/ 0 w 3551583"/>
              <a:gd name="connsiteY0" fmla="*/ 3379304 h 3935896"/>
              <a:gd name="connsiteX1" fmla="*/ 132523 w 3551583"/>
              <a:gd name="connsiteY1" fmla="*/ 3935896 h 3935896"/>
              <a:gd name="connsiteX2" fmla="*/ 3551583 w 3551583"/>
              <a:gd name="connsiteY2" fmla="*/ 755374 h 3935896"/>
              <a:gd name="connsiteX3" fmla="*/ 3405809 w 3551583"/>
              <a:gd name="connsiteY3" fmla="*/ 0 h 3935896"/>
              <a:gd name="connsiteX0" fmla="*/ 26503 w 3578086"/>
              <a:gd name="connsiteY0" fmla="*/ 3379304 h 4068417"/>
              <a:gd name="connsiteX1" fmla="*/ 0 w 3578086"/>
              <a:gd name="connsiteY1" fmla="*/ 4068417 h 4068417"/>
              <a:gd name="connsiteX2" fmla="*/ 3578086 w 3578086"/>
              <a:gd name="connsiteY2" fmla="*/ 755374 h 4068417"/>
              <a:gd name="connsiteX3" fmla="*/ 3432312 w 3578086"/>
              <a:gd name="connsiteY3" fmla="*/ 0 h 4068417"/>
              <a:gd name="connsiteX0" fmla="*/ 26503 w 3432312"/>
              <a:gd name="connsiteY0" fmla="*/ 3379304 h 4068417"/>
              <a:gd name="connsiteX1" fmla="*/ 0 w 3432312"/>
              <a:gd name="connsiteY1" fmla="*/ 4068417 h 4068417"/>
              <a:gd name="connsiteX2" fmla="*/ 3299791 w 3432312"/>
              <a:gd name="connsiteY2" fmla="*/ 821635 h 4068417"/>
              <a:gd name="connsiteX3" fmla="*/ 3432312 w 3432312"/>
              <a:gd name="connsiteY3" fmla="*/ 0 h 4068417"/>
              <a:gd name="connsiteX0" fmla="*/ 172277 w 3578086"/>
              <a:gd name="connsiteY0" fmla="*/ 3379304 h 4068417"/>
              <a:gd name="connsiteX1" fmla="*/ 0 w 3578086"/>
              <a:gd name="connsiteY1" fmla="*/ 4068417 h 4068417"/>
              <a:gd name="connsiteX2" fmla="*/ 3445565 w 3578086"/>
              <a:gd name="connsiteY2" fmla="*/ 821635 h 4068417"/>
              <a:gd name="connsiteX3" fmla="*/ 3578086 w 3578086"/>
              <a:gd name="connsiteY3" fmla="*/ 0 h 4068417"/>
              <a:gd name="connsiteX0" fmla="*/ 132520 w 3538329"/>
              <a:gd name="connsiteY0" fmla="*/ 3379304 h 4187686"/>
              <a:gd name="connsiteX1" fmla="*/ 0 w 3538329"/>
              <a:gd name="connsiteY1" fmla="*/ 4187686 h 4187686"/>
              <a:gd name="connsiteX2" fmla="*/ 3405808 w 3538329"/>
              <a:gd name="connsiteY2" fmla="*/ 821635 h 4187686"/>
              <a:gd name="connsiteX3" fmla="*/ 3538329 w 3538329"/>
              <a:gd name="connsiteY3" fmla="*/ 0 h 4187686"/>
              <a:gd name="connsiteX0" fmla="*/ 132520 w 3432311"/>
              <a:gd name="connsiteY0" fmla="*/ 3432313 h 4240695"/>
              <a:gd name="connsiteX1" fmla="*/ 0 w 3432311"/>
              <a:gd name="connsiteY1" fmla="*/ 4240695 h 4240695"/>
              <a:gd name="connsiteX2" fmla="*/ 3405808 w 3432311"/>
              <a:gd name="connsiteY2" fmla="*/ 874644 h 4240695"/>
              <a:gd name="connsiteX3" fmla="*/ 3432311 w 3432311"/>
              <a:gd name="connsiteY3" fmla="*/ 0 h 4240695"/>
              <a:gd name="connsiteX0" fmla="*/ 132520 w 3511824"/>
              <a:gd name="connsiteY0" fmla="*/ 3352800 h 4161182"/>
              <a:gd name="connsiteX1" fmla="*/ 0 w 3511824"/>
              <a:gd name="connsiteY1" fmla="*/ 4161182 h 4161182"/>
              <a:gd name="connsiteX2" fmla="*/ 3405808 w 3511824"/>
              <a:gd name="connsiteY2" fmla="*/ 795131 h 4161182"/>
              <a:gd name="connsiteX3" fmla="*/ 3511824 w 3511824"/>
              <a:gd name="connsiteY3" fmla="*/ 0 h 4161182"/>
              <a:gd name="connsiteX0" fmla="*/ 132520 w 3432311"/>
              <a:gd name="connsiteY0" fmla="*/ 3419061 h 4227443"/>
              <a:gd name="connsiteX1" fmla="*/ 0 w 3432311"/>
              <a:gd name="connsiteY1" fmla="*/ 4227443 h 4227443"/>
              <a:gd name="connsiteX2" fmla="*/ 3405808 w 3432311"/>
              <a:gd name="connsiteY2" fmla="*/ 861392 h 4227443"/>
              <a:gd name="connsiteX3" fmla="*/ 3432311 w 3432311"/>
              <a:gd name="connsiteY3" fmla="*/ 0 h 4227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2311" h="4227443">
                <a:moveTo>
                  <a:pt x="132520" y="3419061"/>
                </a:moveTo>
                <a:lnTo>
                  <a:pt x="0" y="4227443"/>
                </a:lnTo>
                <a:lnTo>
                  <a:pt x="3405808" y="861392"/>
                </a:lnTo>
                <a:lnTo>
                  <a:pt x="3432311" y="0"/>
                </a:lnTo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36" name="Conector recto de flecha 35">
            <a:extLst>
              <a:ext uri="{FF2B5EF4-FFF2-40B4-BE49-F238E27FC236}">
                <a16:creationId xmlns:a16="http://schemas.microsoft.com/office/drawing/2014/main" id="{C5989EA4-5B97-4918-B453-1877D7E6ED29}"/>
              </a:ext>
            </a:extLst>
          </p:cNvPr>
          <p:cNvCxnSpPr>
            <a:cxnSpLocks/>
          </p:cNvCxnSpPr>
          <p:nvPr/>
        </p:nvCxnSpPr>
        <p:spPr>
          <a:xfrm flipH="1" flipV="1">
            <a:off x="893705" y="2219958"/>
            <a:ext cx="334851" cy="1895007"/>
          </a:xfrm>
          <a:prstGeom prst="straightConnector1">
            <a:avLst/>
          </a:prstGeom>
          <a:ln w="12700"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cto de flecha 36">
            <a:extLst>
              <a:ext uri="{FF2B5EF4-FFF2-40B4-BE49-F238E27FC236}">
                <a16:creationId xmlns:a16="http://schemas.microsoft.com/office/drawing/2014/main" id="{C039DDCA-C2C5-49AF-AA47-954B4595CB8A}"/>
              </a:ext>
            </a:extLst>
          </p:cNvPr>
          <p:cNvCxnSpPr>
            <a:cxnSpLocks/>
          </p:cNvCxnSpPr>
          <p:nvPr/>
        </p:nvCxnSpPr>
        <p:spPr>
          <a:xfrm flipH="1" flipV="1">
            <a:off x="922684" y="2172643"/>
            <a:ext cx="1839992" cy="265618"/>
          </a:xfrm>
          <a:prstGeom prst="straightConnector1">
            <a:avLst/>
          </a:prstGeom>
          <a:ln w="12700">
            <a:solidFill>
              <a:srgbClr val="00206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7E2ED53B-EC05-4FF4-B337-A478A46B03E6}"/>
              </a:ext>
            </a:extLst>
          </p:cNvPr>
          <p:cNvCxnSpPr>
            <a:cxnSpLocks noChangeAspect="1"/>
          </p:cNvCxnSpPr>
          <p:nvPr/>
        </p:nvCxnSpPr>
        <p:spPr>
          <a:xfrm>
            <a:off x="1968287" y="3251524"/>
            <a:ext cx="1116000" cy="11212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cto 37">
            <a:extLst>
              <a:ext uri="{FF2B5EF4-FFF2-40B4-BE49-F238E27FC236}">
                <a16:creationId xmlns:a16="http://schemas.microsoft.com/office/drawing/2014/main" id="{6DC679A4-D387-4FC9-B49F-57FBCFF094E5}"/>
              </a:ext>
            </a:extLst>
          </p:cNvPr>
          <p:cNvCxnSpPr>
            <a:cxnSpLocks noChangeAspect="1"/>
          </p:cNvCxnSpPr>
          <p:nvPr/>
        </p:nvCxnSpPr>
        <p:spPr>
          <a:xfrm>
            <a:off x="2434705" y="3722835"/>
            <a:ext cx="644949" cy="648000"/>
          </a:xfrm>
          <a:prstGeom prst="line">
            <a:avLst/>
          </a:prstGeom>
          <a:ln w="38100">
            <a:solidFill>
              <a:srgbClr val="9900FF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cto 39">
            <a:extLst>
              <a:ext uri="{FF2B5EF4-FFF2-40B4-BE49-F238E27FC236}">
                <a16:creationId xmlns:a16="http://schemas.microsoft.com/office/drawing/2014/main" id="{8D309470-2E58-41B1-A651-B36ECB7867D1}"/>
              </a:ext>
            </a:extLst>
          </p:cNvPr>
          <p:cNvCxnSpPr>
            <a:cxnSpLocks noChangeAspect="1"/>
          </p:cNvCxnSpPr>
          <p:nvPr/>
        </p:nvCxnSpPr>
        <p:spPr>
          <a:xfrm>
            <a:off x="895530" y="2164175"/>
            <a:ext cx="1116000" cy="11212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C4A509CD-A39F-4925-9C12-7FCBC6C6E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0272" y="2184946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C4A509CD-A39F-4925-9C12-7FCBC6C6E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50272" y="2184946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CAAD19CE-D34D-4658-A00C-762257B2F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7927" y="2142433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CAAD19CE-D34D-4658-A00C-762257B2F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7927" y="2142433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6DD5E26B-C50D-4E02-A806-009ED8074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5838" y="2142433"/>
          <a:ext cx="13160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6DD5E26B-C50D-4E02-A806-009ED8074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75838" y="2142433"/>
                        <a:ext cx="131603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5B8F4F45-56B3-4110-8CB0-51DC9DF28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343" y="2215458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5B8F4F45-56B3-4110-8CB0-51DC9DF28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1343" y="2215458"/>
                        <a:ext cx="320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8BECC541-5878-4BE8-852B-C0A71E795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1691" y="2274195"/>
          <a:ext cx="292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8BECC541-5878-4BE8-852B-C0A71E795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1691" y="2274195"/>
                        <a:ext cx="2921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ángulo 49">
            <a:extLst>
              <a:ext uri="{FF2B5EF4-FFF2-40B4-BE49-F238E27FC236}">
                <a16:creationId xmlns:a16="http://schemas.microsoft.com/office/drawing/2014/main" id="{A5193955-1F79-4089-84D0-FFB9DE7FCDFC}"/>
              </a:ext>
            </a:extLst>
          </p:cNvPr>
          <p:cNvSpPr/>
          <p:nvPr/>
        </p:nvSpPr>
        <p:spPr>
          <a:xfrm>
            <a:off x="5698435" y="2027582"/>
            <a:ext cx="847725" cy="70749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2" name="Rectángulo 51">
            <a:extLst>
              <a:ext uri="{FF2B5EF4-FFF2-40B4-BE49-F238E27FC236}">
                <a16:creationId xmlns:a16="http://schemas.microsoft.com/office/drawing/2014/main" id="{8A1A6137-A1F7-4BC8-B69F-7C3DE10C1987}"/>
              </a:ext>
            </a:extLst>
          </p:cNvPr>
          <p:cNvSpPr/>
          <p:nvPr/>
        </p:nvSpPr>
        <p:spPr>
          <a:xfrm>
            <a:off x="7348327" y="2022048"/>
            <a:ext cx="1316037" cy="70749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4" name="Rectángulo 53">
            <a:extLst>
              <a:ext uri="{FF2B5EF4-FFF2-40B4-BE49-F238E27FC236}">
                <a16:creationId xmlns:a16="http://schemas.microsoft.com/office/drawing/2014/main" id="{3DF2C3C8-A80B-4634-B22D-5D2801F5EE8F}"/>
              </a:ext>
            </a:extLst>
          </p:cNvPr>
          <p:cNvSpPr/>
          <p:nvPr/>
        </p:nvSpPr>
        <p:spPr>
          <a:xfrm>
            <a:off x="9571118" y="2022047"/>
            <a:ext cx="1799247" cy="707493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881E0A21-1117-4226-A40C-D0014E555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339" y="2920719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881E0A21-1117-4226-A40C-D0014E555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5339" y="2920719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242ADC46-2F93-4364-A63B-3263E8A3A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716" y="4298819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242ADC46-2F93-4364-A63B-3263E8A3A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4716" y="4298819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695585DE-EA89-4B7D-BB6C-91EF26055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0532" y="3640637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695585DE-EA89-4B7D-BB6C-91EF26055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0532" y="3640637"/>
                        <a:ext cx="292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47C66E13-8A53-4DDD-AAC5-91737A29C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099" y="5013844"/>
          <a:ext cx="322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47C66E13-8A53-4DDD-AAC5-91737A29C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00099" y="5013844"/>
                        <a:ext cx="3222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E8F7C677-1FCB-4BAC-A68B-E7A445893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664" y="878168"/>
          <a:ext cx="1081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53800" progId="Equation.DSMT4">
                  <p:embed/>
                </p:oleObj>
              </mc:Choice>
              <mc:Fallback>
                <p:oleObj name="Equation" r:id="rId18" imgW="469800" imgH="25380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E8F7C677-1FCB-4BAC-A68B-E7A445893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15664" y="878168"/>
                        <a:ext cx="10810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298C36FB-531B-4F03-9C18-9A8582D79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1230" y="2991582"/>
          <a:ext cx="466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03040" progId="Equation.DSMT4">
                  <p:embed/>
                </p:oleObj>
              </mc:Choice>
              <mc:Fallback>
                <p:oleObj name="Equation" r:id="rId20" imgW="203040" imgH="2030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298C36FB-531B-4F03-9C18-9A8582D79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1230" y="2991582"/>
                        <a:ext cx="4667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3549C0-90A4-44DB-ADDF-5CDEEC5C3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0114" y="3272411"/>
          <a:ext cx="14033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469800" progId="Equation.DSMT4">
                  <p:embed/>
                </p:oleObj>
              </mc:Choice>
              <mc:Fallback>
                <p:oleObj name="Equation" r:id="rId22" imgW="609480" imgH="4698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13549C0-90A4-44DB-ADDF-5CDEEC5C3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30114" y="3272411"/>
                        <a:ext cx="14033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FB145CE-2972-4987-A641-2A65C7832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076" y="3524750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228600" progId="Equation.DSMT4">
                  <p:embed/>
                </p:oleObj>
              </mc:Choice>
              <mc:Fallback>
                <p:oleObj name="Equation" r:id="rId24" imgW="368280" imgH="228600" progId="Equation.DSMT4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FB145CE-2972-4987-A641-2A65C7832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8076" y="3524750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AE7C871F-5464-46D8-9D52-85C4676D6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4766" y="3658394"/>
          <a:ext cx="292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14120" progId="Equation.DSMT4">
                  <p:embed/>
                </p:oleObj>
              </mc:Choice>
              <mc:Fallback>
                <p:oleObj name="Equation" r:id="rId25" imgW="126720" imgH="11412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AE7C871F-5464-46D8-9D52-85C4676D6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84766" y="3658394"/>
                        <a:ext cx="2921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A572E2B5-0CFB-4DF4-B646-BEF1D41F2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1675" y="3687763"/>
          <a:ext cx="2921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01520" progId="Equation.DSMT4">
                  <p:embed/>
                </p:oleObj>
              </mc:Choice>
              <mc:Fallback>
                <p:oleObj name="Equation" r:id="rId26" imgW="126720" imgH="10152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A572E2B5-0CFB-4DF4-B646-BEF1D41F2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591675" y="3687763"/>
                        <a:ext cx="292100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F7EA1033-7C7B-40FA-A9D4-F6E965546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9129" y="3597893"/>
          <a:ext cx="292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F7EA1033-7C7B-40FA-A9D4-F6E965546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99129" y="3597893"/>
                        <a:ext cx="2921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6D7F7EA7-B1ED-4F45-A9FA-3DF165CA9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5355" y="890967"/>
          <a:ext cx="1870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12520" imgH="228600" progId="Equation.DSMT4">
                  <p:embed/>
                </p:oleObj>
              </mc:Choice>
              <mc:Fallback>
                <p:oleObj name="Equation" r:id="rId30" imgW="812520" imgH="228600" progId="Equation.DSMT4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6D7F7EA7-B1ED-4F45-A9FA-3DF165CA9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45355" y="890967"/>
                        <a:ext cx="18700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>
            <a:extLst>
              <a:ext uri="{FF2B5EF4-FFF2-40B4-BE49-F238E27FC236}">
                <a16:creationId xmlns:a16="http://schemas.microsoft.com/office/drawing/2014/main" id="{7CAD9103-5EC7-4D76-9DFB-4419AE7E8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0756" y="826313"/>
          <a:ext cx="18113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87320" imgH="304560" progId="Equation.DSMT4">
                  <p:embed/>
                </p:oleObj>
              </mc:Choice>
              <mc:Fallback>
                <p:oleObj name="Equation" r:id="rId32" imgW="787320" imgH="304560" progId="Equation.DSMT4">
                  <p:embed/>
                  <p:pic>
                    <p:nvPicPr>
                      <p:cNvPr id="82" name="Objeto 81">
                        <a:extLst>
                          <a:ext uri="{FF2B5EF4-FFF2-40B4-BE49-F238E27FC236}">
                            <a16:creationId xmlns:a16="http://schemas.microsoft.com/office/drawing/2014/main" id="{7CAD9103-5EC7-4D76-9DFB-4419AE7E8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40756" y="826313"/>
                        <a:ext cx="18113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FF8EB475-3CF8-4244-9FFB-09E1BCB58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7451" y="231241"/>
          <a:ext cx="1839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9920" imgH="228600" progId="Equation.DSMT4">
                  <p:embed/>
                </p:oleObj>
              </mc:Choice>
              <mc:Fallback>
                <p:oleObj name="Equation" r:id="rId34" imgW="799920" imgH="22860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FF8EB475-3CF8-4244-9FFB-09E1BCB58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127451" y="231241"/>
                        <a:ext cx="18399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trella de 5 puntas 70">
            <a:extLst>
              <a:ext uri="{FF2B5EF4-FFF2-40B4-BE49-F238E27FC236}">
                <a16:creationId xmlns:a16="http://schemas.microsoft.com/office/drawing/2014/main" id="{5A60E2DA-1C90-4EAD-B0C2-C856222C4DE7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Elipse 33">
            <a:extLst>
              <a:ext uri="{FF2B5EF4-FFF2-40B4-BE49-F238E27FC236}">
                <a16:creationId xmlns:a16="http://schemas.microsoft.com/office/drawing/2014/main" id="{18762941-6EA2-4639-90E4-E31C4E67E88E}"/>
              </a:ext>
            </a:extLst>
          </p:cNvPr>
          <p:cNvSpPr/>
          <p:nvPr/>
        </p:nvSpPr>
        <p:spPr>
          <a:xfrm rot="19077406">
            <a:off x="3047465" y="4329369"/>
            <a:ext cx="108000" cy="108000"/>
          </a:xfrm>
          <a:prstGeom prst="ellipse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CC597D0E-2977-4C65-B586-3BE9ED566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2018" y="5423419"/>
          <a:ext cx="28940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57120" imgH="228600" progId="Equation.DSMT4">
                  <p:embed/>
                </p:oleObj>
              </mc:Choice>
              <mc:Fallback>
                <p:oleObj name="Equation" r:id="rId36" imgW="1257120" imgH="2286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CC597D0E-2977-4C65-B586-3BE9ED566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82018" y="5423419"/>
                        <a:ext cx="2894013" cy="5254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8086D636-8E20-4E4D-9CD5-672C6A70E94F}"/>
              </a:ext>
            </a:extLst>
          </p:cNvPr>
          <p:cNvSpPr txBox="1"/>
          <p:nvPr/>
        </p:nvSpPr>
        <p:spPr>
          <a:xfrm>
            <a:off x="6793388" y="6009043"/>
            <a:ext cx="3677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Vínculo general, más allá de la </a:t>
            </a:r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18995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50" grpId="0" animBg="1"/>
      <p:bldP spid="52" grpId="0" animBg="1"/>
      <p:bldP spid="54" grpId="0" animBg="1"/>
      <p:bldP spid="2" grpId="0" animBg="1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rma libre: forma 24">
            <a:extLst>
              <a:ext uri="{FF2B5EF4-FFF2-40B4-BE49-F238E27FC236}">
                <a16:creationId xmlns:a16="http://schemas.microsoft.com/office/drawing/2014/main" id="{81FD5C28-3D6A-4D06-A3F9-3FD496997AD2}"/>
              </a:ext>
            </a:extLst>
          </p:cNvPr>
          <p:cNvSpPr/>
          <p:nvPr/>
        </p:nvSpPr>
        <p:spPr>
          <a:xfrm>
            <a:off x="1399504" y="2032707"/>
            <a:ext cx="3348000" cy="4227443"/>
          </a:xfrm>
          <a:custGeom>
            <a:avLst/>
            <a:gdLst>
              <a:gd name="connsiteX0" fmla="*/ 198782 w 3538330"/>
              <a:gd name="connsiteY0" fmla="*/ 3127513 h 4200939"/>
              <a:gd name="connsiteX1" fmla="*/ 0 w 3538330"/>
              <a:gd name="connsiteY1" fmla="*/ 4200939 h 4200939"/>
              <a:gd name="connsiteX2" fmla="*/ 3326295 w 3538330"/>
              <a:gd name="connsiteY2" fmla="*/ 1205948 h 4200939"/>
              <a:gd name="connsiteX3" fmla="*/ 3538330 w 3538330"/>
              <a:gd name="connsiteY3" fmla="*/ 0 h 4200939"/>
              <a:gd name="connsiteX4" fmla="*/ 198782 w 3538330"/>
              <a:gd name="connsiteY4" fmla="*/ 3074504 h 4200939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4" fmla="*/ 198782 w 3326295"/>
              <a:gd name="connsiteY4" fmla="*/ 2623930 h 3750365"/>
              <a:gd name="connsiteX0" fmla="*/ 424070 w 3551583"/>
              <a:gd name="connsiteY0" fmla="*/ 2676939 h 3750365"/>
              <a:gd name="connsiteX1" fmla="*/ 225288 w 3551583"/>
              <a:gd name="connsiteY1" fmla="*/ 3750365 h 3750365"/>
              <a:gd name="connsiteX2" fmla="*/ 3551583 w 3551583"/>
              <a:gd name="connsiteY2" fmla="*/ 755374 h 3750365"/>
              <a:gd name="connsiteX3" fmla="*/ 3405809 w 3551583"/>
              <a:gd name="connsiteY3" fmla="*/ 0 h 3750365"/>
              <a:gd name="connsiteX4" fmla="*/ 0 w 3551583"/>
              <a:gd name="connsiteY4" fmla="*/ 3260034 h 3750365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0" fmla="*/ 0 w 3485322"/>
              <a:gd name="connsiteY0" fmla="*/ 3233530 h 3750365"/>
              <a:gd name="connsiteX1" fmla="*/ 159027 w 3485322"/>
              <a:gd name="connsiteY1" fmla="*/ 3750365 h 3750365"/>
              <a:gd name="connsiteX2" fmla="*/ 3485322 w 3485322"/>
              <a:gd name="connsiteY2" fmla="*/ 755374 h 3750365"/>
              <a:gd name="connsiteX3" fmla="*/ 3339548 w 3485322"/>
              <a:gd name="connsiteY3" fmla="*/ 0 h 3750365"/>
              <a:gd name="connsiteX0" fmla="*/ 0 w 3485322"/>
              <a:gd name="connsiteY0" fmla="*/ 3233530 h 3935896"/>
              <a:gd name="connsiteX1" fmla="*/ 66262 w 3485322"/>
              <a:gd name="connsiteY1" fmla="*/ 3935896 h 3935896"/>
              <a:gd name="connsiteX2" fmla="*/ 3485322 w 3485322"/>
              <a:gd name="connsiteY2" fmla="*/ 755374 h 3935896"/>
              <a:gd name="connsiteX3" fmla="*/ 3339548 w 3485322"/>
              <a:gd name="connsiteY3" fmla="*/ 0 h 3935896"/>
              <a:gd name="connsiteX0" fmla="*/ 0 w 3551583"/>
              <a:gd name="connsiteY0" fmla="*/ 3379304 h 3935896"/>
              <a:gd name="connsiteX1" fmla="*/ 132523 w 3551583"/>
              <a:gd name="connsiteY1" fmla="*/ 3935896 h 3935896"/>
              <a:gd name="connsiteX2" fmla="*/ 3551583 w 3551583"/>
              <a:gd name="connsiteY2" fmla="*/ 755374 h 3935896"/>
              <a:gd name="connsiteX3" fmla="*/ 3405809 w 3551583"/>
              <a:gd name="connsiteY3" fmla="*/ 0 h 3935896"/>
              <a:gd name="connsiteX0" fmla="*/ 26503 w 3578086"/>
              <a:gd name="connsiteY0" fmla="*/ 3379304 h 4068417"/>
              <a:gd name="connsiteX1" fmla="*/ 0 w 3578086"/>
              <a:gd name="connsiteY1" fmla="*/ 4068417 h 4068417"/>
              <a:gd name="connsiteX2" fmla="*/ 3578086 w 3578086"/>
              <a:gd name="connsiteY2" fmla="*/ 755374 h 4068417"/>
              <a:gd name="connsiteX3" fmla="*/ 3432312 w 3578086"/>
              <a:gd name="connsiteY3" fmla="*/ 0 h 4068417"/>
              <a:gd name="connsiteX0" fmla="*/ 26503 w 3432312"/>
              <a:gd name="connsiteY0" fmla="*/ 3379304 h 4068417"/>
              <a:gd name="connsiteX1" fmla="*/ 0 w 3432312"/>
              <a:gd name="connsiteY1" fmla="*/ 4068417 h 4068417"/>
              <a:gd name="connsiteX2" fmla="*/ 3299791 w 3432312"/>
              <a:gd name="connsiteY2" fmla="*/ 821635 h 4068417"/>
              <a:gd name="connsiteX3" fmla="*/ 3432312 w 3432312"/>
              <a:gd name="connsiteY3" fmla="*/ 0 h 4068417"/>
              <a:gd name="connsiteX0" fmla="*/ 172277 w 3578086"/>
              <a:gd name="connsiteY0" fmla="*/ 3379304 h 4068417"/>
              <a:gd name="connsiteX1" fmla="*/ 0 w 3578086"/>
              <a:gd name="connsiteY1" fmla="*/ 4068417 h 4068417"/>
              <a:gd name="connsiteX2" fmla="*/ 3445565 w 3578086"/>
              <a:gd name="connsiteY2" fmla="*/ 821635 h 4068417"/>
              <a:gd name="connsiteX3" fmla="*/ 3578086 w 3578086"/>
              <a:gd name="connsiteY3" fmla="*/ 0 h 4068417"/>
              <a:gd name="connsiteX0" fmla="*/ 132520 w 3538329"/>
              <a:gd name="connsiteY0" fmla="*/ 3379304 h 4187686"/>
              <a:gd name="connsiteX1" fmla="*/ 0 w 3538329"/>
              <a:gd name="connsiteY1" fmla="*/ 4187686 h 4187686"/>
              <a:gd name="connsiteX2" fmla="*/ 3405808 w 3538329"/>
              <a:gd name="connsiteY2" fmla="*/ 821635 h 4187686"/>
              <a:gd name="connsiteX3" fmla="*/ 3538329 w 3538329"/>
              <a:gd name="connsiteY3" fmla="*/ 0 h 4187686"/>
              <a:gd name="connsiteX0" fmla="*/ 132520 w 3432311"/>
              <a:gd name="connsiteY0" fmla="*/ 3432313 h 4240695"/>
              <a:gd name="connsiteX1" fmla="*/ 0 w 3432311"/>
              <a:gd name="connsiteY1" fmla="*/ 4240695 h 4240695"/>
              <a:gd name="connsiteX2" fmla="*/ 3405808 w 3432311"/>
              <a:gd name="connsiteY2" fmla="*/ 874644 h 4240695"/>
              <a:gd name="connsiteX3" fmla="*/ 3432311 w 3432311"/>
              <a:gd name="connsiteY3" fmla="*/ 0 h 4240695"/>
              <a:gd name="connsiteX0" fmla="*/ 132520 w 3511824"/>
              <a:gd name="connsiteY0" fmla="*/ 3352800 h 4161182"/>
              <a:gd name="connsiteX1" fmla="*/ 0 w 3511824"/>
              <a:gd name="connsiteY1" fmla="*/ 4161182 h 4161182"/>
              <a:gd name="connsiteX2" fmla="*/ 3405808 w 3511824"/>
              <a:gd name="connsiteY2" fmla="*/ 795131 h 4161182"/>
              <a:gd name="connsiteX3" fmla="*/ 3511824 w 3511824"/>
              <a:gd name="connsiteY3" fmla="*/ 0 h 4161182"/>
              <a:gd name="connsiteX0" fmla="*/ 132520 w 3432311"/>
              <a:gd name="connsiteY0" fmla="*/ 3419061 h 4227443"/>
              <a:gd name="connsiteX1" fmla="*/ 0 w 3432311"/>
              <a:gd name="connsiteY1" fmla="*/ 4227443 h 4227443"/>
              <a:gd name="connsiteX2" fmla="*/ 3405808 w 3432311"/>
              <a:gd name="connsiteY2" fmla="*/ 861392 h 4227443"/>
              <a:gd name="connsiteX3" fmla="*/ 3432311 w 3432311"/>
              <a:gd name="connsiteY3" fmla="*/ 0 h 4227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2311" h="4227443">
                <a:moveTo>
                  <a:pt x="132520" y="3419061"/>
                </a:moveTo>
                <a:lnTo>
                  <a:pt x="0" y="4227443"/>
                </a:lnTo>
                <a:lnTo>
                  <a:pt x="3405808" y="861392"/>
                </a:lnTo>
                <a:lnTo>
                  <a:pt x="3432311" y="0"/>
                </a:lnTo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Forma libre: forma 6">
            <a:extLst>
              <a:ext uri="{FF2B5EF4-FFF2-40B4-BE49-F238E27FC236}">
                <a16:creationId xmlns:a16="http://schemas.microsoft.com/office/drawing/2014/main" id="{BD9D830C-AC38-4C23-92E1-13B6199D2804}"/>
              </a:ext>
            </a:extLst>
          </p:cNvPr>
          <p:cNvSpPr>
            <a:spLocks noChangeAspect="1"/>
          </p:cNvSpPr>
          <p:nvPr/>
        </p:nvSpPr>
        <p:spPr>
          <a:xfrm rot="11175108">
            <a:off x="-1361812" y="-849077"/>
            <a:ext cx="6535771" cy="7261826"/>
          </a:xfrm>
          <a:custGeom>
            <a:avLst/>
            <a:gdLst>
              <a:gd name="connsiteX0" fmla="*/ 0 w 4856965"/>
              <a:gd name="connsiteY0" fmla="*/ 942888 h 4201243"/>
              <a:gd name="connsiteX1" fmla="*/ 2446986 w 4856965"/>
              <a:gd name="connsiteY1" fmla="*/ 118640 h 4201243"/>
              <a:gd name="connsiteX2" fmla="*/ 4855336 w 4856965"/>
              <a:gd name="connsiteY2" fmla="*/ 3222448 h 4201243"/>
              <a:gd name="connsiteX3" fmla="*/ 2743200 w 4856965"/>
              <a:gd name="connsiteY3" fmla="*/ 4201243 h 4201243"/>
              <a:gd name="connsiteX0" fmla="*/ 0 w 4856965"/>
              <a:gd name="connsiteY0" fmla="*/ 942888 h 4201243"/>
              <a:gd name="connsiteX1" fmla="*/ 2446986 w 4856965"/>
              <a:gd name="connsiteY1" fmla="*/ 118640 h 4201243"/>
              <a:gd name="connsiteX2" fmla="*/ 4855336 w 4856965"/>
              <a:gd name="connsiteY2" fmla="*/ 3222448 h 4201243"/>
              <a:gd name="connsiteX3" fmla="*/ 2743200 w 4856965"/>
              <a:gd name="connsiteY3" fmla="*/ 4201243 h 4201243"/>
              <a:gd name="connsiteX0" fmla="*/ 0 w 4856965"/>
              <a:gd name="connsiteY0" fmla="*/ 824248 h 4082603"/>
              <a:gd name="connsiteX1" fmla="*/ 2446986 w 4856965"/>
              <a:gd name="connsiteY1" fmla="*/ 0 h 4082603"/>
              <a:gd name="connsiteX2" fmla="*/ 4855336 w 4856965"/>
              <a:gd name="connsiteY2" fmla="*/ 3103808 h 4082603"/>
              <a:gd name="connsiteX3" fmla="*/ 2743200 w 4856965"/>
              <a:gd name="connsiteY3" fmla="*/ 4082603 h 4082603"/>
              <a:gd name="connsiteX0" fmla="*/ 0 w 4856965"/>
              <a:gd name="connsiteY0" fmla="*/ 824248 h 4082603"/>
              <a:gd name="connsiteX1" fmla="*/ 2446986 w 4856965"/>
              <a:gd name="connsiteY1" fmla="*/ 0 h 4082603"/>
              <a:gd name="connsiteX2" fmla="*/ 4855336 w 4856965"/>
              <a:gd name="connsiteY2" fmla="*/ 3103808 h 4082603"/>
              <a:gd name="connsiteX3" fmla="*/ 2743200 w 4856965"/>
              <a:gd name="connsiteY3" fmla="*/ 4082603 h 4082603"/>
              <a:gd name="connsiteX0" fmla="*/ 0 w 4855336"/>
              <a:gd name="connsiteY0" fmla="*/ 824248 h 4082603"/>
              <a:gd name="connsiteX1" fmla="*/ 2446986 w 4855336"/>
              <a:gd name="connsiteY1" fmla="*/ 0 h 4082603"/>
              <a:gd name="connsiteX2" fmla="*/ 4855336 w 4855336"/>
              <a:gd name="connsiteY2" fmla="*/ 3103808 h 4082603"/>
              <a:gd name="connsiteX3" fmla="*/ 2743200 w 4855336"/>
              <a:gd name="connsiteY3" fmla="*/ 4082603 h 4082603"/>
              <a:gd name="connsiteX0" fmla="*/ 0 w 4855336"/>
              <a:gd name="connsiteY0" fmla="*/ 978794 h 4237149"/>
              <a:gd name="connsiteX1" fmla="*/ 2137893 w 4855336"/>
              <a:gd name="connsiteY1" fmla="*/ 0 h 4237149"/>
              <a:gd name="connsiteX2" fmla="*/ 4855336 w 4855336"/>
              <a:gd name="connsiteY2" fmla="*/ 3258354 h 4237149"/>
              <a:gd name="connsiteX3" fmla="*/ 2743200 w 4855336"/>
              <a:gd name="connsiteY3" fmla="*/ 4237149 h 4237149"/>
              <a:gd name="connsiteX0" fmla="*/ 0 w 5254581"/>
              <a:gd name="connsiteY0" fmla="*/ 978794 h 4237149"/>
              <a:gd name="connsiteX1" fmla="*/ 2137893 w 5254581"/>
              <a:gd name="connsiteY1" fmla="*/ 0 h 4237149"/>
              <a:gd name="connsiteX2" fmla="*/ 5254581 w 5254581"/>
              <a:gd name="connsiteY2" fmla="*/ 3271233 h 4237149"/>
              <a:gd name="connsiteX3" fmla="*/ 2743200 w 5254581"/>
              <a:gd name="connsiteY3" fmla="*/ 4237149 h 4237149"/>
              <a:gd name="connsiteX0" fmla="*/ 0 w 4456091"/>
              <a:gd name="connsiteY0" fmla="*/ 1931831 h 4237149"/>
              <a:gd name="connsiteX1" fmla="*/ 1339403 w 4456091"/>
              <a:gd name="connsiteY1" fmla="*/ 0 h 4237149"/>
              <a:gd name="connsiteX2" fmla="*/ 4456091 w 4456091"/>
              <a:gd name="connsiteY2" fmla="*/ 3271233 h 4237149"/>
              <a:gd name="connsiteX3" fmla="*/ 1944710 w 4456091"/>
              <a:gd name="connsiteY3" fmla="*/ 4237149 h 4237149"/>
              <a:gd name="connsiteX0" fmla="*/ 0 w 3193961"/>
              <a:gd name="connsiteY0" fmla="*/ 1931831 h 4237149"/>
              <a:gd name="connsiteX1" fmla="*/ 1339403 w 3193961"/>
              <a:gd name="connsiteY1" fmla="*/ 0 h 4237149"/>
              <a:gd name="connsiteX2" fmla="*/ 3193961 w 3193961"/>
              <a:gd name="connsiteY2" fmla="*/ 1957588 h 4237149"/>
              <a:gd name="connsiteX3" fmla="*/ 1944710 w 3193961"/>
              <a:gd name="connsiteY3" fmla="*/ 4237149 h 4237149"/>
              <a:gd name="connsiteX0" fmla="*/ 0 w 3387144"/>
              <a:gd name="connsiteY0" fmla="*/ 1931831 h 4237149"/>
              <a:gd name="connsiteX1" fmla="*/ 1339403 w 3387144"/>
              <a:gd name="connsiteY1" fmla="*/ 0 h 4237149"/>
              <a:gd name="connsiteX2" fmla="*/ 3387144 w 3387144"/>
              <a:gd name="connsiteY2" fmla="*/ 2047740 h 4237149"/>
              <a:gd name="connsiteX3" fmla="*/ 1944710 w 3387144"/>
              <a:gd name="connsiteY3" fmla="*/ 4237149 h 4237149"/>
              <a:gd name="connsiteX0" fmla="*/ 0 w 3013657"/>
              <a:gd name="connsiteY0" fmla="*/ 2408350 h 4237149"/>
              <a:gd name="connsiteX1" fmla="*/ 965916 w 3013657"/>
              <a:gd name="connsiteY1" fmla="*/ 0 h 4237149"/>
              <a:gd name="connsiteX2" fmla="*/ 3013657 w 3013657"/>
              <a:gd name="connsiteY2" fmla="*/ 2047740 h 4237149"/>
              <a:gd name="connsiteX3" fmla="*/ 1571223 w 3013657"/>
              <a:gd name="connsiteY3" fmla="*/ 4237149 h 4237149"/>
              <a:gd name="connsiteX0" fmla="*/ 0 w 2305319"/>
              <a:gd name="connsiteY0" fmla="*/ 2408350 h 4237149"/>
              <a:gd name="connsiteX1" fmla="*/ 965916 w 2305319"/>
              <a:gd name="connsiteY1" fmla="*/ 0 h 4237149"/>
              <a:gd name="connsiteX2" fmla="*/ 2305319 w 2305319"/>
              <a:gd name="connsiteY2" fmla="*/ 1352281 h 4237149"/>
              <a:gd name="connsiteX3" fmla="*/ 1571223 w 2305319"/>
              <a:gd name="connsiteY3" fmla="*/ 4237149 h 4237149"/>
              <a:gd name="connsiteX0" fmla="*/ 0 w 2382592"/>
              <a:gd name="connsiteY0" fmla="*/ 2408350 h 4237149"/>
              <a:gd name="connsiteX1" fmla="*/ 965916 w 2382592"/>
              <a:gd name="connsiteY1" fmla="*/ 0 h 4237149"/>
              <a:gd name="connsiteX2" fmla="*/ 2382592 w 2382592"/>
              <a:gd name="connsiteY2" fmla="*/ 1352281 h 4237149"/>
              <a:gd name="connsiteX3" fmla="*/ 1571223 w 2382592"/>
              <a:gd name="connsiteY3" fmla="*/ 4237149 h 4237149"/>
              <a:gd name="connsiteX0" fmla="*/ 0 w 2421229"/>
              <a:gd name="connsiteY0" fmla="*/ 2408350 h 4237149"/>
              <a:gd name="connsiteX1" fmla="*/ 965916 w 2421229"/>
              <a:gd name="connsiteY1" fmla="*/ 0 h 4237149"/>
              <a:gd name="connsiteX2" fmla="*/ 2421229 w 2421229"/>
              <a:gd name="connsiteY2" fmla="*/ 1378038 h 4237149"/>
              <a:gd name="connsiteX3" fmla="*/ 1571223 w 2421229"/>
              <a:gd name="connsiteY3" fmla="*/ 4237149 h 4237149"/>
              <a:gd name="connsiteX0" fmla="*/ 0 w 2421229"/>
              <a:gd name="connsiteY0" fmla="*/ 2408350 h 4198512"/>
              <a:gd name="connsiteX1" fmla="*/ 965916 w 2421229"/>
              <a:gd name="connsiteY1" fmla="*/ 0 h 4198512"/>
              <a:gd name="connsiteX2" fmla="*/ 2421229 w 2421229"/>
              <a:gd name="connsiteY2" fmla="*/ 1378038 h 4198512"/>
              <a:gd name="connsiteX3" fmla="*/ 1481070 w 2421229"/>
              <a:gd name="connsiteY3" fmla="*/ 4198512 h 4198512"/>
              <a:gd name="connsiteX0" fmla="*/ 0 w 2421229"/>
              <a:gd name="connsiteY0" fmla="*/ 2408350 h 4198512"/>
              <a:gd name="connsiteX1" fmla="*/ 965916 w 2421229"/>
              <a:gd name="connsiteY1" fmla="*/ 0 h 4198512"/>
              <a:gd name="connsiteX2" fmla="*/ 2421229 w 2421229"/>
              <a:gd name="connsiteY2" fmla="*/ 1378038 h 4198512"/>
              <a:gd name="connsiteX3" fmla="*/ 1481070 w 2421229"/>
              <a:gd name="connsiteY3" fmla="*/ 4198512 h 4198512"/>
              <a:gd name="connsiteX4" fmla="*/ 0 w 2421229"/>
              <a:gd name="connsiteY4" fmla="*/ 2408350 h 4198512"/>
              <a:gd name="connsiteX0" fmla="*/ 0 w 3542723"/>
              <a:gd name="connsiteY0" fmla="*/ 1987060 h 4198512"/>
              <a:gd name="connsiteX1" fmla="*/ 2087410 w 3542723"/>
              <a:gd name="connsiteY1" fmla="*/ 0 h 4198512"/>
              <a:gd name="connsiteX2" fmla="*/ 3542723 w 3542723"/>
              <a:gd name="connsiteY2" fmla="*/ 1378038 h 4198512"/>
              <a:gd name="connsiteX3" fmla="*/ 2602564 w 3542723"/>
              <a:gd name="connsiteY3" fmla="*/ 4198512 h 4198512"/>
              <a:gd name="connsiteX4" fmla="*/ 0 w 3542723"/>
              <a:gd name="connsiteY4" fmla="*/ 1987060 h 4198512"/>
              <a:gd name="connsiteX0" fmla="*/ 0 w 3542723"/>
              <a:gd name="connsiteY0" fmla="*/ 1987060 h 4294743"/>
              <a:gd name="connsiteX1" fmla="*/ 2087410 w 3542723"/>
              <a:gd name="connsiteY1" fmla="*/ 0 h 4294743"/>
              <a:gd name="connsiteX2" fmla="*/ 3542723 w 3542723"/>
              <a:gd name="connsiteY2" fmla="*/ 1378038 h 4294743"/>
              <a:gd name="connsiteX3" fmla="*/ 1369338 w 3542723"/>
              <a:gd name="connsiteY3" fmla="*/ 4294743 h 4294743"/>
              <a:gd name="connsiteX4" fmla="*/ 0 w 3542723"/>
              <a:gd name="connsiteY4" fmla="*/ 1987060 h 4294743"/>
              <a:gd name="connsiteX0" fmla="*/ 0 w 2824896"/>
              <a:gd name="connsiteY0" fmla="*/ 1325406 h 4294743"/>
              <a:gd name="connsiteX1" fmla="*/ 1369583 w 2824896"/>
              <a:gd name="connsiteY1" fmla="*/ 0 h 4294743"/>
              <a:gd name="connsiteX2" fmla="*/ 2824896 w 2824896"/>
              <a:gd name="connsiteY2" fmla="*/ 1378038 h 4294743"/>
              <a:gd name="connsiteX3" fmla="*/ 651511 w 2824896"/>
              <a:gd name="connsiteY3" fmla="*/ 4294743 h 4294743"/>
              <a:gd name="connsiteX4" fmla="*/ 0 w 2824896"/>
              <a:gd name="connsiteY4" fmla="*/ 1325406 h 4294743"/>
              <a:gd name="connsiteX0" fmla="*/ 0 w 3960992"/>
              <a:gd name="connsiteY0" fmla="*/ 1325406 h 4294743"/>
              <a:gd name="connsiteX1" fmla="*/ 1369583 w 3960992"/>
              <a:gd name="connsiteY1" fmla="*/ 0 h 4294743"/>
              <a:gd name="connsiteX2" fmla="*/ 3960992 w 3960992"/>
              <a:gd name="connsiteY2" fmla="*/ 631694 h 4294743"/>
              <a:gd name="connsiteX3" fmla="*/ 651511 w 3960992"/>
              <a:gd name="connsiteY3" fmla="*/ 4294743 h 4294743"/>
              <a:gd name="connsiteX4" fmla="*/ 0 w 3960992"/>
              <a:gd name="connsiteY4" fmla="*/ 1325406 h 4294743"/>
              <a:gd name="connsiteX0" fmla="*/ 0 w 3960992"/>
              <a:gd name="connsiteY0" fmla="*/ 1325406 h 4519755"/>
              <a:gd name="connsiteX1" fmla="*/ 1369583 w 3960992"/>
              <a:gd name="connsiteY1" fmla="*/ 0 h 4519755"/>
              <a:gd name="connsiteX2" fmla="*/ 3960992 w 3960992"/>
              <a:gd name="connsiteY2" fmla="*/ 631694 h 4519755"/>
              <a:gd name="connsiteX3" fmla="*/ 844589 w 3960992"/>
              <a:gd name="connsiteY3" fmla="*/ 4519755 h 4519755"/>
              <a:gd name="connsiteX4" fmla="*/ 0 w 3960992"/>
              <a:gd name="connsiteY4" fmla="*/ 1325406 h 4519755"/>
              <a:gd name="connsiteX0" fmla="*/ 0 w 3960992"/>
              <a:gd name="connsiteY0" fmla="*/ 1321378 h 4515727"/>
              <a:gd name="connsiteX1" fmla="*/ 1214553 w 3960992"/>
              <a:gd name="connsiteY1" fmla="*/ 0 h 4515727"/>
              <a:gd name="connsiteX2" fmla="*/ 3960992 w 3960992"/>
              <a:gd name="connsiteY2" fmla="*/ 627666 h 4515727"/>
              <a:gd name="connsiteX3" fmla="*/ 844589 w 3960992"/>
              <a:gd name="connsiteY3" fmla="*/ 4515727 h 4515727"/>
              <a:gd name="connsiteX4" fmla="*/ 0 w 3960992"/>
              <a:gd name="connsiteY4" fmla="*/ 1321378 h 4515727"/>
              <a:gd name="connsiteX0" fmla="*/ 0 w 3960992"/>
              <a:gd name="connsiteY0" fmla="*/ 1332778 h 4527127"/>
              <a:gd name="connsiteX1" fmla="*/ 1200349 w 3960992"/>
              <a:gd name="connsiteY1" fmla="*/ 0 h 4527127"/>
              <a:gd name="connsiteX2" fmla="*/ 3960992 w 3960992"/>
              <a:gd name="connsiteY2" fmla="*/ 639066 h 4527127"/>
              <a:gd name="connsiteX3" fmla="*/ 844589 w 3960992"/>
              <a:gd name="connsiteY3" fmla="*/ 4527127 h 4527127"/>
              <a:gd name="connsiteX4" fmla="*/ 0 w 3960992"/>
              <a:gd name="connsiteY4" fmla="*/ 1332778 h 4527127"/>
              <a:gd name="connsiteX0" fmla="*/ 0 w 3960992"/>
              <a:gd name="connsiteY0" fmla="*/ 1355577 h 4549926"/>
              <a:gd name="connsiteX1" fmla="*/ 1171939 w 3960992"/>
              <a:gd name="connsiteY1" fmla="*/ 0 h 4549926"/>
              <a:gd name="connsiteX2" fmla="*/ 3960992 w 3960992"/>
              <a:gd name="connsiteY2" fmla="*/ 661865 h 4549926"/>
              <a:gd name="connsiteX3" fmla="*/ 844589 w 3960992"/>
              <a:gd name="connsiteY3" fmla="*/ 4549926 h 4549926"/>
              <a:gd name="connsiteX4" fmla="*/ 0 w 3960992"/>
              <a:gd name="connsiteY4" fmla="*/ 1355577 h 4549926"/>
              <a:gd name="connsiteX0" fmla="*/ 0 w 4211608"/>
              <a:gd name="connsiteY0" fmla="*/ 1551458 h 4549926"/>
              <a:gd name="connsiteX1" fmla="*/ 1422555 w 4211608"/>
              <a:gd name="connsiteY1" fmla="*/ 0 h 4549926"/>
              <a:gd name="connsiteX2" fmla="*/ 4211608 w 4211608"/>
              <a:gd name="connsiteY2" fmla="*/ 661865 h 4549926"/>
              <a:gd name="connsiteX3" fmla="*/ 1095205 w 4211608"/>
              <a:gd name="connsiteY3" fmla="*/ 4549926 h 4549926"/>
              <a:gd name="connsiteX4" fmla="*/ 0 w 4211608"/>
              <a:gd name="connsiteY4" fmla="*/ 1551458 h 4549926"/>
              <a:gd name="connsiteX0" fmla="*/ 0 w 4168813"/>
              <a:gd name="connsiteY0" fmla="*/ 1469034 h 4549926"/>
              <a:gd name="connsiteX1" fmla="*/ 1379760 w 4168813"/>
              <a:gd name="connsiteY1" fmla="*/ 0 h 4549926"/>
              <a:gd name="connsiteX2" fmla="*/ 4168813 w 4168813"/>
              <a:gd name="connsiteY2" fmla="*/ 661865 h 4549926"/>
              <a:gd name="connsiteX3" fmla="*/ 1052410 w 4168813"/>
              <a:gd name="connsiteY3" fmla="*/ 4549926 h 4549926"/>
              <a:gd name="connsiteX4" fmla="*/ 0 w 4168813"/>
              <a:gd name="connsiteY4" fmla="*/ 1469034 h 4549926"/>
              <a:gd name="connsiteX0" fmla="*/ 0 w 4194418"/>
              <a:gd name="connsiteY0" fmla="*/ 1471839 h 4549926"/>
              <a:gd name="connsiteX1" fmla="*/ 1405365 w 4194418"/>
              <a:gd name="connsiteY1" fmla="*/ 0 h 4549926"/>
              <a:gd name="connsiteX2" fmla="*/ 4194418 w 4194418"/>
              <a:gd name="connsiteY2" fmla="*/ 661865 h 4549926"/>
              <a:gd name="connsiteX3" fmla="*/ 1078015 w 4194418"/>
              <a:gd name="connsiteY3" fmla="*/ 4549926 h 4549926"/>
              <a:gd name="connsiteX4" fmla="*/ 0 w 4194418"/>
              <a:gd name="connsiteY4" fmla="*/ 1471839 h 4549926"/>
              <a:gd name="connsiteX0" fmla="*/ 0 w 4188808"/>
              <a:gd name="connsiteY0" fmla="*/ 1471839 h 4549926"/>
              <a:gd name="connsiteX1" fmla="*/ 1405365 w 4188808"/>
              <a:gd name="connsiteY1" fmla="*/ 0 h 4549926"/>
              <a:gd name="connsiteX2" fmla="*/ 4188808 w 4188808"/>
              <a:gd name="connsiteY2" fmla="*/ 610655 h 4549926"/>
              <a:gd name="connsiteX3" fmla="*/ 1078015 w 4188808"/>
              <a:gd name="connsiteY3" fmla="*/ 4549926 h 4549926"/>
              <a:gd name="connsiteX4" fmla="*/ 0 w 4188808"/>
              <a:gd name="connsiteY4" fmla="*/ 1471839 h 4549926"/>
              <a:gd name="connsiteX0" fmla="*/ 0 w 4076204"/>
              <a:gd name="connsiteY0" fmla="*/ 1526161 h 4549926"/>
              <a:gd name="connsiteX1" fmla="*/ 1292761 w 4076204"/>
              <a:gd name="connsiteY1" fmla="*/ 0 h 4549926"/>
              <a:gd name="connsiteX2" fmla="*/ 4076204 w 4076204"/>
              <a:gd name="connsiteY2" fmla="*/ 610655 h 4549926"/>
              <a:gd name="connsiteX3" fmla="*/ 965411 w 4076204"/>
              <a:gd name="connsiteY3" fmla="*/ 4549926 h 4549926"/>
              <a:gd name="connsiteX4" fmla="*/ 0 w 4076204"/>
              <a:gd name="connsiteY4" fmla="*/ 1526161 h 4549926"/>
              <a:gd name="connsiteX0" fmla="*/ 0 w 4076204"/>
              <a:gd name="connsiteY0" fmla="*/ 1625775 h 4649540"/>
              <a:gd name="connsiteX1" fmla="*/ 1228522 w 4076204"/>
              <a:gd name="connsiteY1" fmla="*/ 0 h 4649540"/>
              <a:gd name="connsiteX2" fmla="*/ 4076204 w 4076204"/>
              <a:gd name="connsiteY2" fmla="*/ 710269 h 4649540"/>
              <a:gd name="connsiteX3" fmla="*/ 965411 w 4076204"/>
              <a:gd name="connsiteY3" fmla="*/ 4649540 h 4649540"/>
              <a:gd name="connsiteX4" fmla="*/ 0 w 4076204"/>
              <a:gd name="connsiteY4" fmla="*/ 1625775 h 4649540"/>
              <a:gd name="connsiteX0" fmla="*/ 0 w 4178705"/>
              <a:gd name="connsiteY0" fmla="*/ 1663667 h 4649540"/>
              <a:gd name="connsiteX1" fmla="*/ 1331023 w 4178705"/>
              <a:gd name="connsiteY1" fmla="*/ 0 h 4649540"/>
              <a:gd name="connsiteX2" fmla="*/ 4178705 w 4178705"/>
              <a:gd name="connsiteY2" fmla="*/ 710269 h 4649540"/>
              <a:gd name="connsiteX3" fmla="*/ 1067912 w 4178705"/>
              <a:gd name="connsiteY3" fmla="*/ 4649540 h 4649540"/>
              <a:gd name="connsiteX4" fmla="*/ 0 w 4178705"/>
              <a:gd name="connsiteY4" fmla="*/ 1663667 h 4649540"/>
              <a:gd name="connsiteX0" fmla="*/ 0 w 4184662"/>
              <a:gd name="connsiteY0" fmla="*/ 1730977 h 4649540"/>
              <a:gd name="connsiteX1" fmla="*/ 1336980 w 4184662"/>
              <a:gd name="connsiteY1" fmla="*/ 0 h 4649540"/>
              <a:gd name="connsiteX2" fmla="*/ 4184662 w 4184662"/>
              <a:gd name="connsiteY2" fmla="*/ 710269 h 4649540"/>
              <a:gd name="connsiteX3" fmla="*/ 1073869 w 4184662"/>
              <a:gd name="connsiteY3" fmla="*/ 4649540 h 4649540"/>
              <a:gd name="connsiteX4" fmla="*/ 0 w 4184662"/>
              <a:gd name="connsiteY4" fmla="*/ 1730977 h 4649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84662" h="4649540">
                <a:moveTo>
                  <a:pt x="0" y="1730977"/>
                </a:moveTo>
                <a:lnTo>
                  <a:pt x="1336980" y="0"/>
                </a:lnTo>
                <a:lnTo>
                  <a:pt x="4184662" y="710269"/>
                </a:lnTo>
                <a:lnTo>
                  <a:pt x="1073869" y="4649540"/>
                </a:lnTo>
                <a:lnTo>
                  <a:pt x="0" y="1730977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31FF7ABE-5A38-4E70-B293-84839A2033C5}"/>
              </a:ext>
            </a:extLst>
          </p:cNvPr>
          <p:cNvSpPr txBox="1"/>
          <p:nvPr/>
        </p:nvSpPr>
        <p:spPr>
          <a:xfrm>
            <a:off x="392509" y="238730"/>
            <a:ext cx="801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/>
              <a:t>REFLEXIÓN SOBRE UN SUBESPACIO DE DIMENSIÓN 1</a:t>
            </a:r>
          </a:p>
        </p:txBody>
      </p:sp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102F709D-E2F5-4768-90AF-FB7FA7248885}"/>
              </a:ext>
            </a:extLst>
          </p:cNvPr>
          <p:cNvCxnSpPr>
            <a:cxnSpLocks noChangeAspect="1"/>
          </p:cNvCxnSpPr>
          <p:nvPr/>
        </p:nvCxnSpPr>
        <p:spPr>
          <a:xfrm>
            <a:off x="706725" y="1978917"/>
            <a:ext cx="3554506" cy="3571356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FCC54F70-9CDF-4A98-9C5A-C31E53A4449E}"/>
              </a:ext>
            </a:extLst>
          </p:cNvPr>
          <p:cNvCxnSpPr>
            <a:cxnSpLocks/>
          </p:cNvCxnSpPr>
          <p:nvPr/>
        </p:nvCxnSpPr>
        <p:spPr>
          <a:xfrm flipH="1" flipV="1">
            <a:off x="2756079" y="2434107"/>
            <a:ext cx="334851" cy="1895007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4FF1F5EE-5C99-4676-8BEF-2AA53349110B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178968" y="2447359"/>
            <a:ext cx="1583708" cy="166760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39A83664-DF31-4A80-9962-1D9C8913372E}"/>
              </a:ext>
            </a:extLst>
          </p:cNvPr>
          <p:cNvCxnSpPr>
            <a:cxnSpLocks/>
            <a:stCxn id="34" idx="1"/>
          </p:cNvCxnSpPr>
          <p:nvPr/>
        </p:nvCxnSpPr>
        <p:spPr>
          <a:xfrm flipH="1" flipV="1">
            <a:off x="1207545" y="4114966"/>
            <a:ext cx="1839992" cy="265618"/>
          </a:xfrm>
          <a:prstGeom prst="straightConnector1">
            <a:avLst/>
          </a:prstGeom>
          <a:ln w="3810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rma libre: forma 20">
            <a:extLst>
              <a:ext uri="{FF2B5EF4-FFF2-40B4-BE49-F238E27FC236}">
                <a16:creationId xmlns:a16="http://schemas.microsoft.com/office/drawing/2014/main" id="{2654713D-42AC-4FE1-8E89-FFD4453FF058}"/>
              </a:ext>
            </a:extLst>
          </p:cNvPr>
          <p:cNvSpPr/>
          <p:nvPr/>
        </p:nvSpPr>
        <p:spPr>
          <a:xfrm>
            <a:off x="1300112" y="2675446"/>
            <a:ext cx="3432311" cy="4227443"/>
          </a:xfrm>
          <a:custGeom>
            <a:avLst/>
            <a:gdLst>
              <a:gd name="connsiteX0" fmla="*/ 198782 w 3538330"/>
              <a:gd name="connsiteY0" fmla="*/ 3127513 h 4200939"/>
              <a:gd name="connsiteX1" fmla="*/ 0 w 3538330"/>
              <a:gd name="connsiteY1" fmla="*/ 4200939 h 4200939"/>
              <a:gd name="connsiteX2" fmla="*/ 3326295 w 3538330"/>
              <a:gd name="connsiteY2" fmla="*/ 1205948 h 4200939"/>
              <a:gd name="connsiteX3" fmla="*/ 3538330 w 3538330"/>
              <a:gd name="connsiteY3" fmla="*/ 0 h 4200939"/>
              <a:gd name="connsiteX4" fmla="*/ 198782 w 3538330"/>
              <a:gd name="connsiteY4" fmla="*/ 3074504 h 4200939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4" fmla="*/ 198782 w 3326295"/>
              <a:gd name="connsiteY4" fmla="*/ 2623930 h 3750365"/>
              <a:gd name="connsiteX0" fmla="*/ 424070 w 3551583"/>
              <a:gd name="connsiteY0" fmla="*/ 2676939 h 3750365"/>
              <a:gd name="connsiteX1" fmla="*/ 225288 w 3551583"/>
              <a:gd name="connsiteY1" fmla="*/ 3750365 h 3750365"/>
              <a:gd name="connsiteX2" fmla="*/ 3551583 w 3551583"/>
              <a:gd name="connsiteY2" fmla="*/ 755374 h 3750365"/>
              <a:gd name="connsiteX3" fmla="*/ 3405809 w 3551583"/>
              <a:gd name="connsiteY3" fmla="*/ 0 h 3750365"/>
              <a:gd name="connsiteX4" fmla="*/ 0 w 3551583"/>
              <a:gd name="connsiteY4" fmla="*/ 3260034 h 3750365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0" fmla="*/ 0 w 3485322"/>
              <a:gd name="connsiteY0" fmla="*/ 3233530 h 3750365"/>
              <a:gd name="connsiteX1" fmla="*/ 159027 w 3485322"/>
              <a:gd name="connsiteY1" fmla="*/ 3750365 h 3750365"/>
              <a:gd name="connsiteX2" fmla="*/ 3485322 w 3485322"/>
              <a:gd name="connsiteY2" fmla="*/ 755374 h 3750365"/>
              <a:gd name="connsiteX3" fmla="*/ 3339548 w 3485322"/>
              <a:gd name="connsiteY3" fmla="*/ 0 h 3750365"/>
              <a:gd name="connsiteX0" fmla="*/ 0 w 3485322"/>
              <a:gd name="connsiteY0" fmla="*/ 3233530 h 3935896"/>
              <a:gd name="connsiteX1" fmla="*/ 66262 w 3485322"/>
              <a:gd name="connsiteY1" fmla="*/ 3935896 h 3935896"/>
              <a:gd name="connsiteX2" fmla="*/ 3485322 w 3485322"/>
              <a:gd name="connsiteY2" fmla="*/ 755374 h 3935896"/>
              <a:gd name="connsiteX3" fmla="*/ 3339548 w 3485322"/>
              <a:gd name="connsiteY3" fmla="*/ 0 h 3935896"/>
              <a:gd name="connsiteX0" fmla="*/ 0 w 3551583"/>
              <a:gd name="connsiteY0" fmla="*/ 3379304 h 3935896"/>
              <a:gd name="connsiteX1" fmla="*/ 132523 w 3551583"/>
              <a:gd name="connsiteY1" fmla="*/ 3935896 h 3935896"/>
              <a:gd name="connsiteX2" fmla="*/ 3551583 w 3551583"/>
              <a:gd name="connsiteY2" fmla="*/ 755374 h 3935896"/>
              <a:gd name="connsiteX3" fmla="*/ 3405809 w 3551583"/>
              <a:gd name="connsiteY3" fmla="*/ 0 h 3935896"/>
              <a:gd name="connsiteX0" fmla="*/ 26503 w 3578086"/>
              <a:gd name="connsiteY0" fmla="*/ 3379304 h 4068417"/>
              <a:gd name="connsiteX1" fmla="*/ 0 w 3578086"/>
              <a:gd name="connsiteY1" fmla="*/ 4068417 h 4068417"/>
              <a:gd name="connsiteX2" fmla="*/ 3578086 w 3578086"/>
              <a:gd name="connsiteY2" fmla="*/ 755374 h 4068417"/>
              <a:gd name="connsiteX3" fmla="*/ 3432312 w 3578086"/>
              <a:gd name="connsiteY3" fmla="*/ 0 h 4068417"/>
              <a:gd name="connsiteX0" fmla="*/ 26503 w 3432312"/>
              <a:gd name="connsiteY0" fmla="*/ 3379304 h 4068417"/>
              <a:gd name="connsiteX1" fmla="*/ 0 w 3432312"/>
              <a:gd name="connsiteY1" fmla="*/ 4068417 h 4068417"/>
              <a:gd name="connsiteX2" fmla="*/ 3299791 w 3432312"/>
              <a:gd name="connsiteY2" fmla="*/ 821635 h 4068417"/>
              <a:gd name="connsiteX3" fmla="*/ 3432312 w 3432312"/>
              <a:gd name="connsiteY3" fmla="*/ 0 h 4068417"/>
              <a:gd name="connsiteX0" fmla="*/ 172277 w 3578086"/>
              <a:gd name="connsiteY0" fmla="*/ 3379304 h 4068417"/>
              <a:gd name="connsiteX1" fmla="*/ 0 w 3578086"/>
              <a:gd name="connsiteY1" fmla="*/ 4068417 h 4068417"/>
              <a:gd name="connsiteX2" fmla="*/ 3445565 w 3578086"/>
              <a:gd name="connsiteY2" fmla="*/ 821635 h 4068417"/>
              <a:gd name="connsiteX3" fmla="*/ 3578086 w 3578086"/>
              <a:gd name="connsiteY3" fmla="*/ 0 h 4068417"/>
              <a:gd name="connsiteX0" fmla="*/ 132520 w 3538329"/>
              <a:gd name="connsiteY0" fmla="*/ 3379304 h 4187686"/>
              <a:gd name="connsiteX1" fmla="*/ 0 w 3538329"/>
              <a:gd name="connsiteY1" fmla="*/ 4187686 h 4187686"/>
              <a:gd name="connsiteX2" fmla="*/ 3405808 w 3538329"/>
              <a:gd name="connsiteY2" fmla="*/ 821635 h 4187686"/>
              <a:gd name="connsiteX3" fmla="*/ 3538329 w 3538329"/>
              <a:gd name="connsiteY3" fmla="*/ 0 h 4187686"/>
              <a:gd name="connsiteX0" fmla="*/ 132520 w 3432311"/>
              <a:gd name="connsiteY0" fmla="*/ 3432313 h 4240695"/>
              <a:gd name="connsiteX1" fmla="*/ 0 w 3432311"/>
              <a:gd name="connsiteY1" fmla="*/ 4240695 h 4240695"/>
              <a:gd name="connsiteX2" fmla="*/ 3405808 w 3432311"/>
              <a:gd name="connsiteY2" fmla="*/ 874644 h 4240695"/>
              <a:gd name="connsiteX3" fmla="*/ 3432311 w 3432311"/>
              <a:gd name="connsiteY3" fmla="*/ 0 h 4240695"/>
              <a:gd name="connsiteX0" fmla="*/ 132520 w 3511824"/>
              <a:gd name="connsiteY0" fmla="*/ 3352800 h 4161182"/>
              <a:gd name="connsiteX1" fmla="*/ 0 w 3511824"/>
              <a:gd name="connsiteY1" fmla="*/ 4161182 h 4161182"/>
              <a:gd name="connsiteX2" fmla="*/ 3405808 w 3511824"/>
              <a:gd name="connsiteY2" fmla="*/ 795131 h 4161182"/>
              <a:gd name="connsiteX3" fmla="*/ 3511824 w 3511824"/>
              <a:gd name="connsiteY3" fmla="*/ 0 h 4161182"/>
              <a:gd name="connsiteX0" fmla="*/ 132520 w 3432311"/>
              <a:gd name="connsiteY0" fmla="*/ 3419061 h 4227443"/>
              <a:gd name="connsiteX1" fmla="*/ 0 w 3432311"/>
              <a:gd name="connsiteY1" fmla="*/ 4227443 h 4227443"/>
              <a:gd name="connsiteX2" fmla="*/ 3405808 w 3432311"/>
              <a:gd name="connsiteY2" fmla="*/ 861392 h 4227443"/>
              <a:gd name="connsiteX3" fmla="*/ 3432311 w 3432311"/>
              <a:gd name="connsiteY3" fmla="*/ 0 h 4227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2311" h="4227443">
                <a:moveTo>
                  <a:pt x="132520" y="3419061"/>
                </a:moveTo>
                <a:lnTo>
                  <a:pt x="0" y="4227443"/>
                </a:lnTo>
                <a:lnTo>
                  <a:pt x="3405808" y="861392"/>
                </a:lnTo>
                <a:lnTo>
                  <a:pt x="3432311" y="0"/>
                </a:lnTo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7E2ED53B-EC05-4FF4-B337-A478A46B03E6}"/>
              </a:ext>
            </a:extLst>
          </p:cNvPr>
          <p:cNvCxnSpPr>
            <a:cxnSpLocks noChangeAspect="1"/>
          </p:cNvCxnSpPr>
          <p:nvPr/>
        </p:nvCxnSpPr>
        <p:spPr>
          <a:xfrm>
            <a:off x="1966369" y="3253442"/>
            <a:ext cx="1116000" cy="11212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cto 37">
            <a:extLst>
              <a:ext uri="{FF2B5EF4-FFF2-40B4-BE49-F238E27FC236}">
                <a16:creationId xmlns:a16="http://schemas.microsoft.com/office/drawing/2014/main" id="{6DC679A4-D387-4FC9-B49F-57FBCFF094E5}"/>
              </a:ext>
            </a:extLst>
          </p:cNvPr>
          <p:cNvCxnSpPr>
            <a:cxnSpLocks noChangeAspect="1"/>
          </p:cNvCxnSpPr>
          <p:nvPr/>
        </p:nvCxnSpPr>
        <p:spPr>
          <a:xfrm>
            <a:off x="2422513" y="3698452"/>
            <a:ext cx="621105" cy="624043"/>
          </a:xfrm>
          <a:prstGeom prst="line">
            <a:avLst/>
          </a:prstGeom>
          <a:ln w="38100">
            <a:solidFill>
              <a:srgbClr val="9900FF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C4A509CD-A39F-4925-9C12-7FCBC6C6E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2492" y="2171691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C4A509CD-A39F-4925-9C12-7FCBC6C6E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2492" y="2171691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6DD5E26B-C50D-4E02-A806-009ED8074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38" y="2155825"/>
          <a:ext cx="11414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6DD5E26B-C50D-4E02-A806-009ED8074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0038" y="2155825"/>
                        <a:ext cx="11414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5B8F4F45-56B3-4110-8CB0-51DC9DF28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343" y="2215458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5B8F4F45-56B3-4110-8CB0-51DC9DF28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1343" y="2215458"/>
                        <a:ext cx="320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8BECC541-5878-4BE8-852B-C0A71E795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1691" y="2274195"/>
          <a:ext cx="292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8BECC541-5878-4BE8-852B-C0A71E795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71691" y="2274195"/>
                        <a:ext cx="2921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ángulo 49">
            <a:extLst>
              <a:ext uri="{FF2B5EF4-FFF2-40B4-BE49-F238E27FC236}">
                <a16:creationId xmlns:a16="http://schemas.microsoft.com/office/drawing/2014/main" id="{A5193955-1F79-4089-84D0-FFB9DE7FCDFC}"/>
              </a:ext>
            </a:extLst>
          </p:cNvPr>
          <p:cNvSpPr/>
          <p:nvPr/>
        </p:nvSpPr>
        <p:spPr>
          <a:xfrm>
            <a:off x="7288596" y="3458307"/>
            <a:ext cx="1417025" cy="70749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2" name="Rectángulo 51">
            <a:extLst>
              <a:ext uri="{FF2B5EF4-FFF2-40B4-BE49-F238E27FC236}">
                <a16:creationId xmlns:a16="http://schemas.microsoft.com/office/drawing/2014/main" id="{8A1A6137-A1F7-4BC8-B69F-7C3DE10C1987}"/>
              </a:ext>
            </a:extLst>
          </p:cNvPr>
          <p:cNvSpPr/>
          <p:nvPr/>
        </p:nvSpPr>
        <p:spPr>
          <a:xfrm>
            <a:off x="9390201" y="3431674"/>
            <a:ext cx="1316037" cy="70749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4" name="Rectángulo 53">
            <a:extLst>
              <a:ext uri="{FF2B5EF4-FFF2-40B4-BE49-F238E27FC236}">
                <a16:creationId xmlns:a16="http://schemas.microsoft.com/office/drawing/2014/main" id="{3DF2C3C8-A80B-4634-B22D-5D2801F5EE8F}"/>
              </a:ext>
            </a:extLst>
          </p:cNvPr>
          <p:cNvSpPr/>
          <p:nvPr/>
        </p:nvSpPr>
        <p:spPr>
          <a:xfrm>
            <a:off x="5278122" y="3449660"/>
            <a:ext cx="1310343" cy="707493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881E0A21-1117-4226-A40C-D0014E555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339" y="2920719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881E0A21-1117-4226-A40C-D0014E555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5339" y="2920719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242ADC46-2F93-4364-A63B-3263E8A3A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716" y="4298819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242ADC46-2F93-4364-A63B-3263E8A3A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4716" y="4298819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695585DE-EA89-4B7D-BB6C-91EF26055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0532" y="3640637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695585DE-EA89-4B7D-BB6C-91EF26055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0532" y="3640637"/>
                        <a:ext cx="292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47C66E13-8A53-4DDD-AAC5-91737A29C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099" y="5013844"/>
          <a:ext cx="322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47C66E13-8A53-4DDD-AAC5-91737A29C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0099" y="5013844"/>
                        <a:ext cx="3222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E8F7C677-1FCB-4BAC-A68B-E7A445893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664" y="878168"/>
          <a:ext cx="1081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253800" progId="Equation.DSMT4">
                  <p:embed/>
                </p:oleObj>
              </mc:Choice>
              <mc:Fallback>
                <p:oleObj name="Equation" r:id="rId17" imgW="469800" imgH="25380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E8F7C677-1FCB-4BAC-A68B-E7A445893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5664" y="878168"/>
                        <a:ext cx="10810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298C36FB-531B-4F03-9C18-9A8582D79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1230" y="2991582"/>
          <a:ext cx="466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298C36FB-531B-4F03-9C18-9A8582D79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1230" y="2991582"/>
                        <a:ext cx="4667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FB145CE-2972-4987-A641-2A65C7832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1231" y="3525710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FB145CE-2972-4987-A641-2A65C7832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81231" y="3525710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AE7C871F-5464-46D8-9D52-85C4676D6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2903" y="3658394"/>
          <a:ext cx="292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14120" progId="Equation.DSMT4">
                  <p:embed/>
                </p:oleObj>
              </mc:Choice>
              <mc:Fallback>
                <p:oleObj name="Equation" r:id="rId22" imgW="126720" imgH="11412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AE7C871F-5464-46D8-9D52-85C4676D6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82903" y="3658394"/>
                        <a:ext cx="2921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A572E2B5-0CFB-4DF4-B646-BEF1D41F2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343" y="3673771"/>
          <a:ext cx="2921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01520" progId="Equation.DSMT4">
                  <p:embed/>
                </p:oleObj>
              </mc:Choice>
              <mc:Fallback>
                <p:oleObj name="Equation" r:id="rId23" imgW="126720" imgH="10152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A572E2B5-0CFB-4DF4-B646-BEF1D41F2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61343" y="3673771"/>
                        <a:ext cx="292100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6D7F7EA7-B1ED-4F45-A9FA-3DF165CA9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5355" y="890967"/>
          <a:ext cx="1870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520" imgH="228600" progId="Equation.DSMT4">
                  <p:embed/>
                </p:oleObj>
              </mc:Choice>
              <mc:Fallback>
                <p:oleObj name="Equation" r:id="rId25" imgW="812520" imgH="228600" progId="Equation.DSMT4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6D7F7EA7-B1ED-4F45-A9FA-3DF165CA9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45355" y="890967"/>
                        <a:ext cx="18700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>
            <a:extLst>
              <a:ext uri="{FF2B5EF4-FFF2-40B4-BE49-F238E27FC236}">
                <a16:creationId xmlns:a16="http://schemas.microsoft.com/office/drawing/2014/main" id="{7CAD9103-5EC7-4D76-9DFB-4419AE7E8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0756" y="826313"/>
          <a:ext cx="18113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304560" progId="Equation.DSMT4">
                  <p:embed/>
                </p:oleObj>
              </mc:Choice>
              <mc:Fallback>
                <p:oleObj name="Equation" r:id="rId27" imgW="787320" imgH="304560" progId="Equation.DSMT4">
                  <p:embed/>
                  <p:pic>
                    <p:nvPicPr>
                      <p:cNvPr id="82" name="Objeto 81">
                        <a:extLst>
                          <a:ext uri="{FF2B5EF4-FFF2-40B4-BE49-F238E27FC236}">
                            <a16:creationId xmlns:a16="http://schemas.microsoft.com/office/drawing/2014/main" id="{7CAD9103-5EC7-4D76-9DFB-4419AE7E8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40756" y="826313"/>
                        <a:ext cx="18113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FF8EB475-3CF8-4244-9FFB-09E1BCB58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7451" y="231241"/>
          <a:ext cx="1839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99920" imgH="228600" progId="Equation.DSMT4">
                  <p:embed/>
                </p:oleObj>
              </mc:Choice>
              <mc:Fallback>
                <p:oleObj name="Equation" r:id="rId29" imgW="799920" imgH="22860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FF8EB475-3CF8-4244-9FFB-09E1BCB58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127451" y="231241"/>
                        <a:ext cx="18399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8256AD8-6357-4E8D-8011-02F571FF3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25" y="2149475"/>
          <a:ext cx="1289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8256AD8-6357-4E8D-8011-02F571FF3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50125" y="2149475"/>
                        <a:ext cx="12890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F9C21F0-3A42-4C16-A0A3-E61979C57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0160" y="3540676"/>
          <a:ext cx="11414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228600" progId="Equation.DSMT4">
                  <p:embed/>
                </p:oleObj>
              </mc:Choice>
              <mc:Fallback>
                <p:oleObj name="Equation" r:id="rId33" imgW="49500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F9C21F0-3A42-4C16-A0A3-E61979C57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160" y="3540676"/>
                        <a:ext cx="11414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87DEED4-5D20-40AB-90AD-5B36A8CDE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0247" y="3534326"/>
          <a:ext cx="1289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58720" imgH="228600" progId="Equation.DSMT4">
                  <p:embed/>
                </p:oleObj>
              </mc:Choice>
              <mc:Fallback>
                <p:oleObj name="Equation" r:id="rId34" imgW="55872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87DEED4-5D20-40AB-90AD-5B36A8CDE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30247" y="3534326"/>
                        <a:ext cx="12890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recto 47">
            <a:extLst>
              <a:ext uri="{FF2B5EF4-FFF2-40B4-BE49-F238E27FC236}">
                <a16:creationId xmlns:a16="http://schemas.microsoft.com/office/drawing/2014/main" id="{E5F7C1B6-3E33-49C9-8E3D-8EEF30D0A6D7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981238" y="2496253"/>
            <a:ext cx="730833" cy="769551"/>
          </a:xfrm>
          <a:prstGeom prst="line">
            <a:avLst/>
          </a:prstGeom>
          <a:ln w="12700">
            <a:solidFill>
              <a:srgbClr val="FF0000"/>
            </a:solidFill>
            <a:prstDash val="solid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cto 50">
            <a:extLst>
              <a:ext uri="{FF2B5EF4-FFF2-40B4-BE49-F238E27FC236}">
                <a16:creationId xmlns:a16="http://schemas.microsoft.com/office/drawing/2014/main" id="{35A58AFD-3F25-4E2D-92EC-4579BAA4D5C9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3101133" y="3588186"/>
            <a:ext cx="730833" cy="769551"/>
          </a:xfrm>
          <a:prstGeom prst="line">
            <a:avLst/>
          </a:prstGeom>
          <a:ln w="19050">
            <a:solidFill>
              <a:srgbClr val="FF0000"/>
            </a:solidFill>
            <a:prstDash val="solid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cto 52">
            <a:extLst>
              <a:ext uri="{FF2B5EF4-FFF2-40B4-BE49-F238E27FC236}">
                <a16:creationId xmlns:a16="http://schemas.microsoft.com/office/drawing/2014/main" id="{BF50ACC0-A6C5-4B12-9289-5C881FE9BE9F}"/>
              </a:ext>
            </a:extLst>
          </p:cNvPr>
          <p:cNvCxnSpPr>
            <a:cxnSpLocks noChangeAspect="1"/>
          </p:cNvCxnSpPr>
          <p:nvPr/>
        </p:nvCxnSpPr>
        <p:spPr>
          <a:xfrm>
            <a:off x="2727308" y="2439494"/>
            <a:ext cx="1116000" cy="1121275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  <a:prstDash val="dash"/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F2DF126-A9C2-45A7-9B95-875477007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4789030"/>
          <a:ext cx="1384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99920" imgH="304560" progId="Equation.DSMT4">
                  <p:embed/>
                </p:oleObj>
              </mc:Choice>
              <mc:Fallback>
                <p:oleObj name="Equation" r:id="rId35" imgW="799920" imgH="30456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F2DF126-A9C2-45A7-9B95-875477007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789030"/>
                        <a:ext cx="1384300" cy="5270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EAE76F47-E515-4B97-A468-164D81061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5438" y="4859218"/>
          <a:ext cx="12747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49160" imgH="228600" progId="Equation.DSMT4">
                  <p:embed/>
                </p:oleObj>
              </mc:Choice>
              <mc:Fallback>
                <p:oleObj name="Equation" r:id="rId37" imgW="749160" imgH="22860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:a16="http://schemas.microsoft.com/office/drawing/2014/main" id="{EAE76F47-E515-4B97-A468-164D81061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438" y="4859218"/>
                        <a:ext cx="1274763" cy="388937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2540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trella de 5 puntas 70">
            <a:extLst>
              <a:ext uri="{FF2B5EF4-FFF2-40B4-BE49-F238E27FC236}">
                <a16:creationId xmlns:a16="http://schemas.microsoft.com/office/drawing/2014/main" id="{07742D25-0ABB-408E-832C-8337AA111A74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E59AF2ED-A168-4269-9C48-465952C7B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6361" y="4005563"/>
          <a:ext cx="620179" cy="25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E59AF2ED-A168-4269-9C48-465952C7B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96361" y="4005563"/>
                        <a:ext cx="620179" cy="25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:a16="http://schemas.microsoft.com/office/drawing/2014/main" id="{18762941-6EA2-4639-90E4-E31C4E67E88E}"/>
              </a:ext>
            </a:extLst>
          </p:cNvPr>
          <p:cNvSpPr/>
          <p:nvPr/>
        </p:nvSpPr>
        <p:spPr>
          <a:xfrm rot="19077406">
            <a:off x="3047465" y="4329369"/>
            <a:ext cx="108000" cy="108000"/>
          </a:xfrm>
          <a:prstGeom prst="ellipse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48D49FAE-F0A7-4BE1-87C5-E29EC0F16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6623" y="3633167"/>
          <a:ext cx="549450" cy="25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48D49FAE-F0A7-4BE1-87C5-E29EC0F16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6623" y="3633167"/>
                        <a:ext cx="549450" cy="25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DC8B38A1-3AC6-44FD-9CEC-3991E39C8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8338" y="5664200"/>
          <a:ext cx="36845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00200" imgH="228600" progId="Equation.DSMT4">
                  <p:embed/>
                </p:oleObj>
              </mc:Choice>
              <mc:Fallback>
                <p:oleObj name="Equation" r:id="rId39" imgW="1600200" imgH="2286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DC8B38A1-3AC6-44FD-9CEC-3991E39C8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748338" y="5664200"/>
                        <a:ext cx="3684587" cy="5254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adroTexto 45">
            <a:extLst>
              <a:ext uri="{FF2B5EF4-FFF2-40B4-BE49-F238E27FC236}">
                <a16:creationId xmlns:a16="http://schemas.microsoft.com/office/drawing/2014/main" id="{0E781AC7-AF91-4661-B851-A911ADCAF594}"/>
              </a:ext>
            </a:extLst>
          </p:cNvPr>
          <p:cNvSpPr txBox="1"/>
          <p:nvPr/>
        </p:nvSpPr>
        <p:spPr>
          <a:xfrm>
            <a:off x="5854682" y="6249938"/>
            <a:ext cx="3677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Vínculo general, más allá de la </a:t>
            </a:r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7707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 animBg="1"/>
      <p:bldP spid="54" grpId="0" animBg="1"/>
      <p:bldP spid="8" grpId="0" animBg="1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Estrella de 5 puntas 70">
            <a:extLst>
              <a:ext uri="{FF2B5EF4-FFF2-40B4-BE49-F238E27FC236}">
                <a16:creationId xmlns:a16="http://schemas.microsoft.com/office/drawing/2014/main" id="{81EB3D62-3F4B-49A8-965A-F305B1F21D59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A2386CF4-77D9-4F8F-ADB0-15CCF1E2DF6B}"/>
              </a:ext>
            </a:extLst>
          </p:cNvPr>
          <p:cNvSpPr txBox="1"/>
          <p:nvPr/>
        </p:nvSpPr>
        <p:spPr>
          <a:xfrm>
            <a:off x="89635" y="222972"/>
            <a:ext cx="12124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ALGUNAS TRANSFORMACIONES LINEALES ESPECIALES Y SUS SUBESPACIOS NÚCLEO E IMAGEN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ED1D823-3793-4090-B008-5331EF736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2672" y="4098259"/>
          <a:ext cx="1800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53800" progId="Equation.DSMT4">
                  <p:embed/>
                </p:oleObj>
              </mc:Choice>
              <mc:Fallback>
                <p:oleObj name="Equation" r:id="rId2" imgW="104112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ED1D823-3793-4090-B008-5331EF736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672" y="4098259"/>
                        <a:ext cx="1800225" cy="4413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B14FA94-E46E-46EE-8718-7B79F792D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098" y="4741160"/>
          <a:ext cx="18208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BB14FA94-E46E-46EE-8718-7B79F792D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098" y="4741160"/>
                        <a:ext cx="1820863" cy="4397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36488DE1-E70E-450A-B48D-0EDD59AAC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8676" y="4127190"/>
          <a:ext cx="12938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36488DE1-E70E-450A-B48D-0EDD59AAC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8676" y="4127190"/>
                        <a:ext cx="1293812" cy="395287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25400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E4D58C9E-AC32-4D85-B4D4-108762129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4675" y="4692650"/>
          <a:ext cx="1779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E4D58C9E-AC32-4D85-B4D4-108762129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5" y="4692650"/>
                        <a:ext cx="1779588" cy="4397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C51D475D-FF23-4449-8E18-757197F3E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5150" y="5315380"/>
          <a:ext cx="1250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C51D475D-FF23-4449-8E18-757197F3E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0" y="5315380"/>
                        <a:ext cx="1250950" cy="352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9486034F-410B-4F92-9577-0450E595D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568" y="1647745"/>
          <a:ext cx="18875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03040" progId="Equation.DSMT4">
                  <p:embed/>
                </p:oleObj>
              </mc:Choice>
              <mc:Fallback>
                <p:oleObj name="Equation" r:id="rId12" imgW="939600" imgH="2030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9486034F-410B-4F92-9577-0450E595D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64568" y="1647745"/>
                        <a:ext cx="1887537" cy="407988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20000"/>
                        </a:schemeClr>
                      </a:solidFill>
                      <a:ln w="317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uadroTexto 31">
            <a:extLst>
              <a:ext uri="{FF2B5EF4-FFF2-40B4-BE49-F238E27FC236}">
                <a16:creationId xmlns:a16="http://schemas.microsoft.com/office/drawing/2014/main" id="{421030FF-3A26-4F7C-B4ED-BCB905122DD4}"/>
              </a:ext>
            </a:extLst>
          </p:cNvPr>
          <p:cNvSpPr txBox="1"/>
          <p:nvPr/>
        </p:nvSpPr>
        <p:spPr>
          <a:xfrm>
            <a:off x="2301422" y="2793953"/>
            <a:ext cx="2839531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EXPANSIÓN DE FACTOR </a:t>
            </a:r>
            <a:r>
              <a:rPr lang="es-A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6434294C-BBAF-4D42-983B-E4490CD5FFAF}"/>
              </a:ext>
            </a:extLst>
          </p:cNvPr>
          <p:cNvSpPr txBox="1"/>
          <p:nvPr/>
        </p:nvSpPr>
        <p:spPr>
          <a:xfrm>
            <a:off x="2301422" y="4936038"/>
            <a:ext cx="3192937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CONTRACCIÓN DE FACTOR </a:t>
            </a:r>
            <a:r>
              <a:rPr lang="es-A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94E7C490-35FE-46CF-8D83-16C1BE8F7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805" y="2812654"/>
          <a:ext cx="663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94E7C490-35FE-46CF-8D83-16C1BE8F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6805" y="2812654"/>
                        <a:ext cx="663575" cy="357187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o 5">
            <a:extLst>
              <a:ext uri="{FF2B5EF4-FFF2-40B4-BE49-F238E27FC236}">
                <a16:creationId xmlns:a16="http://schemas.microsoft.com/office/drawing/2014/main" id="{B65F79F0-F386-43BE-94F4-36EE898D909A}"/>
              </a:ext>
            </a:extLst>
          </p:cNvPr>
          <p:cNvGrpSpPr/>
          <p:nvPr/>
        </p:nvGrpSpPr>
        <p:grpSpPr>
          <a:xfrm>
            <a:off x="563035" y="3375409"/>
            <a:ext cx="1440000" cy="1440000"/>
            <a:chOff x="563035" y="3375409"/>
            <a:chExt cx="1440000" cy="1440000"/>
          </a:xfrm>
        </p:grpSpPr>
        <p:sp>
          <p:nvSpPr>
            <p:cNvPr id="40" name="Rombo 39">
              <a:extLst>
                <a:ext uri="{FF2B5EF4-FFF2-40B4-BE49-F238E27FC236}">
                  <a16:creationId xmlns:a16="http://schemas.microsoft.com/office/drawing/2014/main" id="{AD5CC373-30C4-40DD-B068-5753DE0CEE4E}"/>
                </a:ext>
              </a:extLst>
            </p:cNvPr>
            <p:cNvSpPr/>
            <p:nvPr/>
          </p:nvSpPr>
          <p:spPr>
            <a:xfrm>
              <a:off x="838593" y="3735409"/>
              <a:ext cx="720000" cy="72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42" name="Conector recto de flecha 41">
              <a:extLst>
                <a:ext uri="{FF2B5EF4-FFF2-40B4-BE49-F238E27FC236}">
                  <a16:creationId xmlns:a16="http://schemas.microsoft.com/office/drawing/2014/main" id="{9B48AADB-A24B-4209-8807-978CBBE935B5}"/>
                </a:ext>
              </a:extLst>
            </p:cNvPr>
            <p:cNvCxnSpPr>
              <a:cxnSpLocks/>
            </p:cNvCxnSpPr>
            <p:nvPr/>
          </p:nvCxnSpPr>
          <p:spPr>
            <a:xfrm>
              <a:off x="563035" y="4107630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recto de flecha 45">
              <a:extLst>
                <a:ext uri="{FF2B5EF4-FFF2-40B4-BE49-F238E27FC236}">
                  <a16:creationId xmlns:a16="http://schemas.microsoft.com/office/drawing/2014/main" id="{1C6B3E5A-2DCC-406F-98DC-F0A3E075E602}"/>
                </a:ext>
              </a:extLst>
            </p:cNvPr>
            <p:cNvCxnSpPr/>
            <p:nvPr/>
          </p:nvCxnSpPr>
          <p:spPr>
            <a:xfrm flipV="1">
              <a:off x="1198593" y="3375409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upo 6">
            <a:extLst>
              <a:ext uri="{FF2B5EF4-FFF2-40B4-BE49-F238E27FC236}">
                <a16:creationId xmlns:a16="http://schemas.microsoft.com/office/drawing/2014/main" id="{02C01711-D9EE-474E-9153-C0ED21F792EE}"/>
              </a:ext>
            </a:extLst>
          </p:cNvPr>
          <p:cNvGrpSpPr/>
          <p:nvPr/>
        </p:nvGrpSpPr>
        <p:grpSpPr>
          <a:xfrm>
            <a:off x="3009453" y="3384694"/>
            <a:ext cx="1440000" cy="1440000"/>
            <a:chOff x="3009453" y="3384694"/>
            <a:chExt cx="1440000" cy="1440000"/>
          </a:xfrm>
        </p:grpSpPr>
        <p:sp>
          <p:nvSpPr>
            <p:cNvPr id="94" name="Rombo 93">
              <a:extLst>
                <a:ext uri="{FF2B5EF4-FFF2-40B4-BE49-F238E27FC236}">
                  <a16:creationId xmlns:a16="http://schemas.microsoft.com/office/drawing/2014/main" id="{B8B0EF93-9591-48AA-A8ED-9526386D72B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15105" y="3501628"/>
              <a:ext cx="1224000" cy="1224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95" name="Conector recto de flecha 94">
              <a:extLst>
                <a:ext uri="{FF2B5EF4-FFF2-40B4-BE49-F238E27FC236}">
                  <a16:creationId xmlns:a16="http://schemas.microsoft.com/office/drawing/2014/main" id="{AD604672-EA4D-4A30-B80D-696484C8E689}"/>
                </a:ext>
              </a:extLst>
            </p:cNvPr>
            <p:cNvCxnSpPr>
              <a:cxnSpLocks/>
            </p:cNvCxnSpPr>
            <p:nvPr/>
          </p:nvCxnSpPr>
          <p:spPr>
            <a:xfrm>
              <a:off x="3009453" y="4107630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ector recto de flecha 95">
              <a:extLst>
                <a:ext uri="{FF2B5EF4-FFF2-40B4-BE49-F238E27FC236}">
                  <a16:creationId xmlns:a16="http://schemas.microsoft.com/office/drawing/2014/main" id="{7C3CE551-C95F-401F-9CC5-5257CBF965C4}"/>
                </a:ext>
              </a:extLst>
            </p:cNvPr>
            <p:cNvCxnSpPr/>
            <p:nvPr/>
          </p:nvCxnSpPr>
          <p:spPr>
            <a:xfrm flipV="1">
              <a:off x="3729453" y="3384694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5158915-9196-4AD5-B2F1-6102DCD3C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927600"/>
          <a:ext cx="10969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95158915-9196-4AD5-B2F1-6102DCD3C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863" y="4927600"/>
                        <a:ext cx="1096962" cy="357188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10">
            <a:extLst>
              <a:ext uri="{FF2B5EF4-FFF2-40B4-BE49-F238E27FC236}">
                <a16:creationId xmlns:a16="http://schemas.microsoft.com/office/drawing/2014/main" id="{B8C434EC-7E2E-48C7-9E9C-C5CB760FC85E}"/>
              </a:ext>
            </a:extLst>
          </p:cNvPr>
          <p:cNvGrpSpPr/>
          <p:nvPr/>
        </p:nvGrpSpPr>
        <p:grpSpPr>
          <a:xfrm>
            <a:off x="559319" y="5323154"/>
            <a:ext cx="1440000" cy="1440000"/>
            <a:chOff x="559319" y="5323154"/>
            <a:chExt cx="1440000" cy="1440000"/>
          </a:xfrm>
        </p:grpSpPr>
        <p:sp>
          <p:nvSpPr>
            <p:cNvPr id="99" name="Rombo 98">
              <a:extLst>
                <a:ext uri="{FF2B5EF4-FFF2-40B4-BE49-F238E27FC236}">
                  <a16:creationId xmlns:a16="http://schemas.microsoft.com/office/drawing/2014/main" id="{A6A0AFDF-1599-4F2F-99EF-FF1DC341F5F4}"/>
                </a:ext>
              </a:extLst>
            </p:cNvPr>
            <p:cNvSpPr/>
            <p:nvPr/>
          </p:nvSpPr>
          <p:spPr>
            <a:xfrm>
              <a:off x="834877" y="5683154"/>
              <a:ext cx="720000" cy="72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00" name="Conector recto de flecha 99">
              <a:extLst>
                <a:ext uri="{FF2B5EF4-FFF2-40B4-BE49-F238E27FC236}">
                  <a16:creationId xmlns:a16="http://schemas.microsoft.com/office/drawing/2014/main" id="{404967AA-B497-4203-80FE-70ACEA663655}"/>
                </a:ext>
              </a:extLst>
            </p:cNvPr>
            <p:cNvCxnSpPr>
              <a:cxnSpLocks/>
            </p:cNvCxnSpPr>
            <p:nvPr/>
          </p:nvCxnSpPr>
          <p:spPr>
            <a:xfrm>
              <a:off x="559319" y="6055375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ector recto de flecha 100">
              <a:extLst>
                <a:ext uri="{FF2B5EF4-FFF2-40B4-BE49-F238E27FC236}">
                  <a16:creationId xmlns:a16="http://schemas.microsoft.com/office/drawing/2014/main" id="{71FE24F5-7D79-4DAB-834D-0C71BA32EC39}"/>
                </a:ext>
              </a:extLst>
            </p:cNvPr>
            <p:cNvCxnSpPr/>
            <p:nvPr/>
          </p:nvCxnSpPr>
          <p:spPr>
            <a:xfrm flipV="1">
              <a:off x="1194877" y="5323154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o 11">
            <a:extLst>
              <a:ext uri="{FF2B5EF4-FFF2-40B4-BE49-F238E27FC236}">
                <a16:creationId xmlns:a16="http://schemas.microsoft.com/office/drawing/2014/main" id="{0BC45242-786C-48E1-BA74-529BAFF70802}"/>
              </a:ext>
            </a:extLst>
          </p:cNvPr>
          <p:cNvGrpSpPr/>
          <p:nvPr/>
        </p:nvGrpSpPr>
        <p:grpSpPr>
          <a:xfrm>
            <a:off x="3112946" y="5323152"/>
            <a:ext cx="1440000" cy="1440000"/>
            <a:chOff x="3112946" y="5323152"/>
            <a:chExt cx="1440000" cy="1440000"/>
          </a:xfrm>
        </p:grpSpPr>
        <p:sp>
          <p:nvSpPr>
            <p:cNvPr id="102" name="Rombo 101">
              <a:extLst>
                <a:ext uri="{FF2B5EF4-FFF2-40B4-BE49-F238E27FC236}">
                  <a16:creationId xmlns:a16="http://schemas.microsoft.com/office/drawing/2014/main" id="{6CB1B9C6-C4FA-41DD-942C-F1BE4A4490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33471" y="5850423"/>
              <a:ext cx="441268" cy="441268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03" name="Conector recto de flecha 102">
              <a:extLst>
                <a:ext uri="{FF2B5EF4-FFF2-40B4-BE49-F238E27FC236}">
                  <a16:creationId xmlns:a16="http://schemas.microsoft.com/office/drawing/2014/main" id="{5ABE29F8-2C43-4884-A513-80ABF066108A}"/>
                </a:ext>
              </a:extLst>
            </p:cNvPr>
            <p:cNvCxnSpPr>
              <a:cxnSpLocks/>
            </p:cNvCxnSpPr>
            <p:nvPr/>
          </p:nvCxnSpPr>
          <p:spPr>
            <a:xfrm>
              <a:off x="3112946" y="6055373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recto de flecha 104">
              <a:extLst>
                <a:ext uri="{FF2B5EF4-FFF2-40B4-BE49-F238E27FC236}">
                  <a16:creationId xmlns:a16="http://schemas.microsoft.com/office/drawing/2014/main" id="{24A62657-A928-42F0-85B6-1BA6250759B1}"/>
                </a:ext>
              </a:extLst>
            </p:cNvPr>
            <p:cNvCxnSpPr/>
            <p:nvPr/>
          </p:nvCxnSpPr>
          <p:spPr>
            <a:xfrm flipV="1">
              <a:off x="3748504" y="5323152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1043256F-672C-42AB-A54F-DAB82AD4D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443" y="943019"/>
          <a:ext cx="160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228600" progId="Equation.DSMT4">
                  <p:embed/>
                </p:oleObj>
              </mc:Choice>
              <mc:Fallback>
                <p:oleObj name="Equation" r:id="rId18" imgW="799920" imgH="2286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1043256F-672C-42AB-A54F-DAB82AD4D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4443" y="943019"/>
                        <a:ext cx="16065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C2E486A6-6066-496F-BBAC-1EF02C081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534" y="984691"/>
          <a:ext cx="22669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040" imgH="203040" progId="Equation.DSMT4">
                  <p:embed/>
                </p:oleObj>
              </mc:Choice>
              <mc:Fallback>
                <p:oleObj name="Equation" r:id="rId20" imgW="1130040" imgH="20304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C2E486A6-6066-496F-BBAC-1EF02C081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27534" y="984691"/>
                        <a:ext cx="2266950" cy="4079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  <a:alpha val="20000"/>
                        </a:schemeClr>
                      </a:solidFill>
                      <a:ln w="254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CuadroTexto 72">
            <a:extLst>
              <a:ext uri="{FF2B5EF4-FFF2-40B4-BE49-F238E27FC236}">
                <a16:creationId xmlns:a16="http://schemas.microsoft.com/office/drawing/2014/main" id="{ACCA74E4-9AC4-451A-B669-9154BC123B66}"/>
              </a:ext>
            </a:extLst>
          </p:cNvPr>
          <p:cNvSpPr txBox="1"/>
          <p:nvPr/>
        </p:nvSpPr>
        <p:spPr>
          <a:xfrm>
            <a:off x="2110855" y="3342697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87" name="Forma libre 14">
            <a:extLst>
              <a:ext uri="{FF2B5EF4-FFF2-40B4-BE49-F238E27FC236}">
                <a16:creationId xmlns:a16="http://schemas.microsoft.com/office/drawing/2014/main" id="{D3C1790D-1636-43B2-95DA-1CCD63B1B0EE}"/>
              </a:ext>
            </a:extLst>
          </p:cNvPr>
          <p:cNvSpPr/>
          <p:nvPr/>
        </p:nvSpPr>
        <p:spPr>
          <a:xfrm>
            <a:off x="1375758" y="3342697"/>
            <a:ext cx="1968177" cy="426082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5777242"/>
              <a:gd name="connsiteY0" fmla="*/ 811140 h 1129064"/>
              <a:gd name="connsiteX1" fmla="*/ 2100981 w 5777242"/>
              <a:gd name="connsiteY1" fmla="*/ 60 h 1129064"/>
              <a:gd name="connsiteX2" fmla="*/ 5777242 w 5777242"/>
              <a:gd name="connsiteY2" fmla="*/ 1129064 h 1129064"/>
              <a:gd name="connsiteX0" fmla="*/ 0 w 5688032"/>
              <a:gd name="connsiteY0" fmla="*/ 811140 h 811140"/>
              <a:gd name="connsiteX1" fmla="*/ 2100981 w 5688032"/>
              <a:gd name="connsiteY1" fmla="*/ 60 h 811140"/>
              <a:gd name="connsiteX2" fmla="*/ 5688032 w 5688032"/>
              <a:gd name="connsiteY2" fmla="*/ 738771 h 811140"/>
              <a:gd name="connsiteX0" fmla="*/ 0 w 6267896"/>
              <a:gd name="connsiteY0" fmla="*/ 755399 h 755399"/>
              <a:gd name="connsiteX1" fmla="*/ 2680845 w 6267896"/>
              <a:gd name="connsiteY1" fmla="*/ 76 h 755399"/>
              <a:gd name="connsiteX2" fmla="*/ 6267896 w 6267896"/>
              <a:gd name="connsiteY2" fmla="*/ 738787 h 755399"/>
              <a:gd name="connsiteX0" fmla="*/ 0 w 6345954"/>
              <a:gd name="connsiteY0" fmla="*/ 699670 h 738814"/>
              <a:gd name="connsiteX1" fmla="*/ 2758903 w 6345954"/>
              <a:gd name="connsiteY1" fmla="*/ 103 h 738814"/>
              <a:gd name="connsiteX2" fmla="*/ 6345954 w 6345954"/>
              <a:gd name="connsiteY2" fmla="*/ 738814 h 738814"/>
              <a:gd name="connsiteX0" fmla="*/ 0 w 6368257"/>
              <a:gd name="connsiteY0" fmla="*/ 699670 h 699670"/>
              <a:gd name="connsiteX1" fmla="*/ 2758903 w 6368257"/>
              <a:gd name="connsiteY1" fmla="*/ 103 h 699670"/>
              <a:gd name="connsiteX2" fmla="*/ 6368257 w 6368257"/>
              <a:gd name="connsiteY2" fmla="*/ 605000 h 69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257" h="699670">
                <a:moveTo>
                  <a:pt x="0" y="699670"/>
                </a:moveTo>
                <a:cubicBezTo>
                  <a:pt x="541176" y="146831"/>
                  <a:pt x="1807181" y="-4562"/>
                  <a:pt x="2758903" y="103"/>
                </a:cubicBezTo>
                <a:cubicBezTo>
                  <a:pt x="3710625" y="4768"/>
                  <a:pt x="5005987" y="42830"/>
                  <a:pt x="6368257" y="605000"/>
                </a:cubicBezTo>
              </a:path>
            </a:pathLst>
          </a:custGeom>
          <a:noFill/>
          <a:ln w="34925">
            <a:solidFill>
              <a:schemeClr val="accent2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8" name="CuadroTexto 87">
            <a:extLst>
              <a:ext uri="{FF2B5EF4-FFF2-40B4-BE49-F238E27FC236}">
                <a16:creationId xmlns:a16="http://schemas.microsoft.com/office/drawing/2014/main" id="{53A006E0-9E29-4A04-90F3-483B8705E46E}"/>
              </a:ext>
            </a:extLst>
          </p:cNvPr>
          <p:cNvSpPr txBox="1"/>
          <p:nvPr/>
        </p:nvSpPr>
        <p:spPr>
          <a:xfrm>
            <a:off x="2314813" y="5470121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90" name="Forma libre 14">
            <a:extLst>
              <a:ext uri="{FF2B5EF4-FFF2-40B4-BE49-F238E27FC236}">
                <a16:creationId xmlns:a16="http://schemas.microsoft.com/office/drawing/2014/main" id="{4BCF2E6C-8418-4990-8FF8-781F1C77502F}"/>
              </a:ext>
            </a:extLst>
          </p:cNvPr>
          <p:cNvSpPr/>
          <p:nvPr/>
        </p:nvSpPr>
        <p:spPr>
          <a:xfrm>
            <a:off x="1579716" y="5470121"/>
            <a:ext cx="1968177" cy="426082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5777242"/>
              <a:gd name="connsiteY0" fmla="*/ 811140 h 1129064"/>
              <a:gd name="connsiteX1" fmla="*/ 2100981 w 5777242"/>
              <a:gd name="connsiteY1" fmla="*/ 60 h 1129064"/>
              <a:gd name="connsiteX2" fmla="*/ 5777242 w 5777242"/>
              <a:gd name="connsiteY2" fmla="*/ 1129064 h 1129064"/>
              <a:gd name="connsiteX0" fmla="*/ 0 w 5688032"/>
              <a:gd name="connsiteY0" fmla="*/ 811140 h 811140"/>
              <a:gd name="connsiteX1" fmla="*/ 2100981 w 5688032"/>
              <a:gd name="connsiteY1" fmla="*/ 60 h 811140"/>
              <a:gd name="connsiteX2" fmla="*/ 5688032 w 5688032"/>
              <a:gd name="connsiteY2" fmla="*/ 738771 h 811140"/>
              <a:gd name="connsiteX0" fmla="*/ 0 w 6267896"/>
              <a:gd name="connsiteY0" fmla="*/ 755399 h 755399"/>
              <a:gd name="connsiteX1" fmla="*/ 2680845 w 6267896"/>
              <a:gd name="connsiteY1" fmla="*/ 76 h 755399"/>
              <a:gd name="connsiteX2" fmla="*/ 6267896 w 6267896"/>
              <a:gd name="connsiteY2" fmla="*/ 738787 h 755399"/>
              <a:gd name="connsiteX0" fmla="*/ 0 w 6345954"/>
              <a:gd name="connsiteY0" fmla="*/ 699670 h 738814"/>
              <a:gd name="connsiteX1" fmla="*/ 2758903 w 6345954"/>
              <a:gd name="connsiteY1" fmla="*/ 103 h 738814"/>
              <a:gd name="connsiteX2" fmla="*/ 6345954 w 6345954"/>
              <a:gd name="connsiteY2" fmla="*/ 738814 h 738814"/>
              <a:gd name="connsiteX0" fmla="*/ 0 w 6368257"/>
              <a:gd name="connsiteY0" fmla="*/ 699670 h 699670"/>
              <a:gd name="connsiteX1" fmla="*/ 2758903 w 6368257"/>
              <a:gd name="connsiteY1" fmla="*/ 103 h 699670"/>
              <a:gd name="connsiteX2" fmla="*/ 6368257 w 6368257"/>
              <a:gd name="connsiteY2" fmla="*/ 605000 h 69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257" h="699670">
                <a:moveTo>
                  <a:pt x="0" y="699670"/>
                </a:moveTo>
                <a:cubicBezTo>
                  <a:pt x="541176" y="146831"/>
                  <a:pt x="1807181" y="-4562"/>
                  <a:pt x="2758903" y="103"/>
                </a:cubicBezTo>
                <a:cubicBezTo>
                  <a:pt x="3710625" y="4768"/>
                  <a:pt x="5005987" y="42830"/>
                  <a:pt x="6368257" y="605000"/>
                </a:cubicBezTo>
              </a:path>
            </a:pathLst>
          </a:custGeom>
          <a:noFill/>
          <a:ln w="34925">
            <a:solidFill>
              <a:schemeClr val="accent2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D96D5504-81C0-462D-ACA4-E1A04854D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1255" y="1516306"/>
          <a:ext cx="45878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0" imgH="457200" progId="Equation.DSMT4">
                  <p:embed/>
                </p:oleObj>
              </mc:Choice>
              <mc:Fallback>
                <p:oleObj name="Equation" r:id="rId22" imgW="2286000" imgH="457200" progId="Equation.DSMT4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D96D5504-81C0-462D-ACA4-E1A04854D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81255" y="1516306"/>
                        <a:ext cx="4587875" cy="917575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20000"/>
                        </a:schemeClr>
                      </a:solidFill>
                      <a:ln w="317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51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32" grpId="0" animBg="1"/>
      <p:bldP spid="8" grpId="0" animBg="1"/>
      <p:bldP spid="73" grpId="0"/>
      <p:bldP spid="87" grpId="0" animBg="1"/>
      <p:bldP spid="88" grpId="0"/>
      <p:bldP spid="9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/>
              <p:nvPr/>
            </p:nvSpPr>
            <p:spPr>
              <a:xfrm>
                <a:off x="392509" y="238730"/>
                <a:ext cx="74144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000" b="1" dirty="0"/>
                  <a:t>Ejemplo. Reflexión sobre el subespacio generado p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AR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AR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09" y="238730"/>
                <a:ext cx="7414466" cy="400110"/>
              </a:xfrm>
              <a:prstGeom prst="rect">
                <a:avLst/>
              </a:prstGeom>
              <a:blipFill>
                <a:blip r:embed="rId3"/>
                <a:stretch>
                  <a:fillRect l="-822" t="-7576" b="-25758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8BD9C5C-203B-4A57-A56B-01F44DB55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466" y="948229"/>
          <a:ext cx="2413670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8BD9C5C-203B-4A57-A56B-01F44DB55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466" y="948229"/>
                        <a:ext cx="2413670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FB32E55-0C83-41D8-BB4B-CC6339827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948991"/>
          <a:ext cx="2778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FB32E55-0C83-41D8-BB4B-CC6339827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5775" y="948991"/>
                        <a:ext cx="27781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33D95F8F-A29D-42A8-B90F-42E4ADF30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715963"/>
          <a:ext cx="2825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469800" progId="Equation.DSMT4">
                  <p:embed/>
                </p:oleObj>
              </mc:Choice>
              <mc:Fallback>
                <p:oleObj name="Equation" r:id="rId8" imgW="1473120" imgH="469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33D95F8F-A29D-42A8-B90F-42E4ADF30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5500" y="715963"/>
                        <a:ext cx="28257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6BA126F8-74D3-4249-A14C-0B9AE3968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1797967"/>
          <a:ext cx="5578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469800" progId="Equation.DSMT4">
                  <p:embed/>
                </p:oleObj>
              </mc:Choice>
              <mc:Fallback>
                <p:oleObj name="Equation" r:id="rId10" imgW="2908080" imgH="469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6BA126F8-74D3-4249-A14C-0B9AE3968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7525" y="1797967"/>
                        <a:ext cx="55784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FFA09AE8-56EA-47E3-A70D-E065E35B2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874637"/>
          <a:ext cx="4968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393480" progId="Equation.DSMT4">
                  <p:embed/>
                </p:oleObj>
              </mc:Choice>
              <mc:Fallback>
                <p:oleObj name="Equation" r:id="rId12" imgW="2590560" imgH="3934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FFA09AE8-56EA-47E3-A70D-E065E35B2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1874637"/>
                        <a:ext cx="496887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05FE2CD8-A6C6-4F8C-AA45-B9544DADE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811" y="2753799"/>
          <a:ext cx="5407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431640" progId="Equation.DSMT4">
                  <p:embed/>
                </p:oleObj>
              </mc:Choice>
              <mc:Fallback>
                <p:oleObj name="Equation" r:id="rId14" imgW="2819160" imgH="43164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05FE2CD8-A6C6-4F8C-AA45-B9544DADE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02811" y="2753799"/>
                        <a:ext cx="54070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DC1818DD-0A1C-4879-9A6D-0068DA664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935" y="4000836"/>
          <a:ext cx="82327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92280" imgH="431640" progId="Equation.DSMT4">
                  <p:embed/>
                </p:oleObj>
              </mc:Choice>
              <mc:Fallback>
                <p:oleObj name="Equation" r:id="rId16" imgW="4292280" imgH="4316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DC1818DD-0A1C-4879-9A6D-0068DA664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9935" y="4000836"/>
                        <a:ext cx="82327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016AEE7-10BC-475B-9786-6408C9874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5313362"/>
          <a:ext cx="6843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68680" imgH="431640" progId="Equation.DSMT4">
                  <p:embed/>
                </p:oleObj>
              </mc:Choice>
              <mc:Fallback>
                <p:oleObj name="Equation" r:id="rId18" imgW="3568680" imgH="4316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D016AEE7-10BC-475B-9786-6408C9874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5775" y="5313362"/>
                        <a:ext cx="684371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trella de 5 puntas 70">
            <a:extLst>
              <a:ext uri="{FF2B5EF4-FFF2-40B4-BE49-F238E27FC236}">
                <a16:creationId xmlns:a16="http://schemas.microsoft.com/office/drawing/2014/main" id="{1847A5E9-D762-4FB7-A72F-55F221E44BD7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59532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/>
              <p:nvPr/>
            </p:nvSpPr>
            <p:spPr>
              <a:xfrm>
                <a:off x="392509" y="238730"/>
                <a:ext cx="64206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000" b="1" dirty="0"/>
                  <a:t>Reflexión sobre el subespacio generado p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AR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AR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09" y="238730"/>
                <a:ext cx="6420604" cy="400110"/>
              </a:xfrm>
              <a:prstGeom prst="rect">
                <a:avLst/>
              </a:prstGeom>
              <a:blipFill>
                <a:blip r:embed="rId3"/>
                <a:stretch>
                  <a:fillRect l="-949" t="-7576" b="-25758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016AEE7-10BC-475B-9786-6408C9874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018" y="754241"/>
          <a:ext cx="6843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31640" progId="Equation.DSMT4">
                  <p:embed/>
                </p:oleObj>
              </mc:Choice>
              <mc:Fallback>
                <p:oleObj name="Equation" r:id="rId4" imgW="3568680" imgH="4316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D016AEE7-10BC-475B-9786-6408C9874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018" y="754241"/>
                        <a:ext cx="684371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837D1ED-BAE0-41DE-8EBB-672279D04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232" y="1756890"/>
          <a:ext cx="2143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837D1ED-BAE0-41DE-8EBB-672279D04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232" y="1756890"/>
                        <a:ext cx="2143125" cy="390525"/>
                      </a:xfrm>
                      <a:prstGeom prst="rect">
                        <a:avLst/>
                      </a:prstGeom>
                      <a:ln w="25400">
                        <a:solidFill>
                          <a:srgbClr val="FF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B896C56F-44BF-48FB-8F0B-C5766F6B1466}"/>
              </a:ext>
            </a:extLst>
          </p:cNvPr>
          <p:cNvSpPr txBox="1"/>
          <p:nvPr/>
        </p:nvSpPr>
        <p:spPr>
          <a:xfrm>
            <a:off x="2730321" y="1756890"/>
            <a:ext cx="2455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VECTORES INVARIANTE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7EFC752-C495-4E7E-B94C-E1A347496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811" y="2340241"/>
          <a:ext cx="7785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55920" imgH="431640" progId="Equation.DSMT4">
                  <p:embed/>
                </p:oleObj>
              </mc:Choice>
              <mc:Fallback>
                <p:oleObj name="Equation" r:id="rId8" imgW="515592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7EFC752-C495-4E7E-B94C-E1A347496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2811" y="2340241"/>
                        <a:ext cx="77851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rma en L 5">
            <a:extLst>
              <a:ext uri="{FF2B5EF4-FFF2-40B4-BE49-F238E27FC236}">
                <a16:creationId xmlns:a16="http://schemas.microsoft.com/office/drawing/2014/main" id="{F69C98E6-2924-4698-9F9E-A148E168AE4F}"/>
              </a:ext>
            </a:extLst>
          </p:cNvPr>
          <p:cNvSpPr/>
          <p:nvPr/>
        </p:nvSpPr>
        <p:spPr>
          <a:xfrm rot="18478669">
            <a:off x="11505750" y="2441582"/>
            <a:ext cx="385409" cy="210701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C472EF7B-4FAD-4708-B935-44DFC8474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09" y="3355975"/>
          <a:ext cx="2216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C472EF7B-4FAD-4708-B935-44DFC8474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09" y="3355975"/>
                        <a:ext cx="2216150" cy="3968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CFB1A47-1818-4A0C-A9AD-DB63BC3E3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3350" y="3349724"/>
          <a:ext cx="3432290" cy="42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279360" progId="Equation.DSMT4">
                  <p:embed/>
                </p:oleObj>
              </mc:Choice>
              <mc:Fallback>
                <p:oleObj name="Equation" r:id="rId12" imgW="227304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CFB1A47-1818-4A0C-A9AD-DB63BC3E3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93350" y="3349724"/>
                        <a:ext cx="3432290" cy="42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722D6B36-529B-498D-8C36-2352B1D328B6}"/>
                  </a:ext>
                </a:extLst>
              </p:cNvPr>
              <p:cNvSpPr txBox="1"/>
              <p:nvPr/>
            </p:nvSpPr>
            <p:spPr>
              <a:xfrm>
                <a:off x="358262" y="3903574"/>
                <a:ext cx="2820591" cy="677108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AR" sz="2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s-AR" sz="2000" baseline="30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:r>
                  <a:rPr lang="es-AR" dirty="0"/>
                  <a:t> Plano que pasa por el origen cuya normal 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A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722D6B36-529B-498D-8C36-2352B1D32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62" y="3903574"/>
                <a:ext cx="2820591" cy="677108"/>
              </a:xfrm>
              <a:prstGeom prst="rect">
                <a:avLst/>
              </a:prstGeom>
              <a:blipFill>
                <a:blip r:embed="rId14"/>
                <a:stretch>
                  <a:fillRect t="-2609" r="-2146" b="-11304"/>
                </a:stretch>
              </a:blipFill>
              <a:ln w="25400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B2270066-6F5D-47B0-9764-D2FA3271A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7304" y="3944791"/>
          <a:ext cx="3470886" cy="3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98600" imgH="253800" progId="Equation.DSMT4">
                  <p:embed/>
                </p:oleObj>
              </mc:Choice>
              <mc:Fallback>
                <p:oleObj name="Equation" r:id="rId15" imgW="2298600" imgH="253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B2270066-6F5D-47B0-9764-D2FA3271A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7304" y="3944791"/>
                        <a:ext cx="3470886" cy="38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5DE3CBC-EBA9-43EA-B631-3B3EEB02F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9137" y="4731779"/>
          <a:ext cx="7575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16240" imgH="431640" progId="Equation.DSMT4">
                  <p:embed/>
                </p:oleObj>
              </mc:Choice>
              <mc:Fallback>
                <p:oleObj name="Equation" r:id="rId17" imgW="501624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95DE3CBC-EBA9-43EA-B631-3B3EEB02F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19137" y="4731779"/>
                        <a:ext cx="75755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EA8267A7-CB52-4DD5-9013-E0FEB20FD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5530850"/>
          <a:ext cx="84391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920" imgH="431640" progId="Equation.DSMT4">
                  <p:embed/>
                </p:oleObj>
              </mc:Choice>
              <mc:Fallback>
                <p:oleObj name="Equation" r:id="rId19" imgW="5587920" imgH="4316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EA8267A7-CB52-4DD5-9013-E0FEB20F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13100" y="5530850"/>
                        <a:ext cx="84391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36A1A2F-D6FB-462C-A82F-7314AEA59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4718" y="3890220"/>
          <a:ext cx="3259969" cy="45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8920" imgH="304560" progId="Equation.DSMT4">
                  <p:embed/>
                </p:oleObj>
              </mc:Choice>
              <mc:Fallback>
                <p:oleObj name="Equation" r:id="rId21" imgW="2158920" imgH="30456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36A1A2F-D6FB-462C-A82F-7314AEA59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34718" y="3890220"/>
                        <a:ext cx="3259969" cy="45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orma en L 32">
            <a:extLst>
              <a:ext uri="{FF2B5EF4-FFF2-40B4-BE49-F238E27FC236}">
                <a16:creationId xmlns:a16="http://schemas.microsoft.com/office/drawing/2014/main" id="{1F90E6CF-9A65-4074-BA41-771202ED9C44}"/>
              </a:ext>
            </a:extLst>
          </p:cNvPr>
          <p:cNvSpPr/>
          <p:nvPr/>
        </p:nvSpPr>
        <p:spPr>
          <a:xfrm rot="18478669">
            <a:off x="11070854" y="4835128"/>
            <a:ext cx="385409" cy="210701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Forma en L 34">
            <a:extLst>
              <a:ext uri="{FF2B5EF4-FFF2-40B4-BE49-F238E27FC236}">
                <a16:creationId xmlns:a16="http://schemas.microsoft.com/office/drawing/2014/main" id="{09AECF24-0A72-43B4-83C7-D6430E3B8618}"/>
              </a:ext>
            </a:extLst>
          </p:cNvPr>
          <p:cNvSpPr/>
          <p:nvPr/>
        </p:nvSpPr>
        <p:spPr>
          <a:xfrm rot="18478669">
            <a:off x="11707374" y="5636929"/>
            <a:ext cx="385409" cy="210701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7" name="Rectángulo 36">
            <a:extLst>
              <a:ext uri="{FF2B5EF4-FFF2-40B4-BE49-F238E27FC236}">
                <a16:creationId xmlns:a16="http://schemas.microsoft.com/office/drawing/2014/main" id="{D9F1DA97-4EA4-4C1B-87A4-D4FBDC83A922}"/>
              </a:ext>
            </a:extLst>
          </p:cNvPr>
          <p:cNvSpPr/>
          <p:nvPr/>
        </p:nvSpPr>
        <p:spPr>
          <a:xfrm>
            <a:off x="7908673" y="320021"/>
            <a:ext cx="419303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ChevronInverted">
              <a:avLst/>
            </a:prstTxWarp>
            <a:spAutoFit/>
            <a:scene3d>
              <a:camera prst="isometricOffAxis2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s-AR" sz="3600" b="1" dirty="0">
                <a:ln/>
                <a:solidFill>
                  <a:schemeClr val="accent4"/>
                </a:solidFill>
              </a:rPr>
              <a:t>¿Estará bien?</a:t>
            </a:r>
          </a:p>
        </p:txBody>
      </p:sp>
      <p:sp>
        <p:nvSpPr>
          <p:cNvPr id="7" name="Estrella de 5 puntas 70">
            <a:extLst>
              <a:ext uri="{FF2B5EF4-FFF2-40B4-BE49-F238E27FC236}">
                <a16:creationId xmlns:a16="http://schemas.microsoft.com/office/drawing/2014/main" id="{1998C518-482B-41CF-87DD-222057CB0D78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3109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0" grpId="0" animBg="1"/>
      <p:bldP spid="33" grpId="0" animBg="1"/>
      <p:bldP spid="35" grpId="0" animBg="1"/>
      <p:bldP spid="37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>
            <a:extLst>
              <a:ext uri="{FF2B5EF4-FFF2-40B4-BE49-F238E27FC236}">
                <a16:creationId xmlns:a16="http://schemas.microsoft.com/office/drawing/2014/main" id="{A3356FB5-6633-4EA8-916B-B67B183B10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6171" y="0"/>
            <a:ext cx="10364525" cy="6858000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EC40DC58-9AAC-44BA-9237-B5C4B0565FFA}"/>
              </a:ext>
            </a:extLst>
          </p:cNvPr>
          <p:cNvSpPr txBox="1"/>
          <p:nvPr/>
        </p:nvSpPr>
        <p:spPr>
          <a:xfrm>
            <a:off x="392509" y="238730"/>
            <a:ext cx="7422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/>
              <a:t>REFLEXIÓN SOBRE EL SUBESPACIO TRIVIAL NULO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787E585-D52C-43B6-B19C-7602FFCB1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" y="727075"/>
          <a:ext cx="1317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04560" progId="Equation.DSMT4">
                  <p:embed/>
                </p:oleObj>
              </mc:Choice>
              <mc:Fallback>
                <p:oleObj name="Equation" r:id="rId3" imgW="571320" imgH="304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787E585-D52C-43B6-B19C-7602FFCB1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87" y="727075"/>
                        <a:ext cx="13176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B10C768-EFB0-4D27-A109-E1F392AF0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3306" y="797966"/>
          <a:ext cx="1870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7B10C768-EFB0-4D27-A109-E1F392AF0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306" y="797966"/>
                        <a:ext cx="18700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BDF78940-B8B1-4F08-9B85-EFD8D6E93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8425" y="260350"/>
          <a:ext cx="1576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BDF78940-B8B1-4F08-9B85-EFD8D6E93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8425" y="260350"/>
                        <a:ext cx="15763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21302EC-9DCA-411F-B911-8E88AD642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4988" y="874895"/>
          <a:ext cx="16081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D21302EC-9DCA-411F-B911-8E88AD642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84988" y="874895"/>
                        <a:ext cx="1608138" cy="5254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 w="3810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trella de 5 puntas 70">
            <a:extLst>
              <a:ext uri="{FF2B5EF4-FFF2-40B4-BE49-F238E27FC236}">
                <a16:creationId xmlns:a16="http://schemas.microsoft.com/office/drawing/2014/main" id="{5761F82A-7EE8-4AFD-AF60-148E90DD9436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8B6A412C-9247-4BDD-BE83-7BCA38385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594" y="874895"/>
          <a:ext cx="28940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8B6A412C-9247-4BDD-BE83-7BCA38385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21594" y="874895"/>
                        <a:ext cx="2894012" cy="525462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chemeClr val="accent4"/>
                        </a:solidFill>
                        <a:prstDash val="lgDash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B4E8560B-3DC4-4DF1-9F1F-F4163AE68128}"/>
              </a:ext>
            </a:extLst>
          </p:cNvPr>
          <p:cNvCxnSpPr/>
          <p:nvPr/>
        </p:nvCxnSpPr>
        <p:spPr>
          <a:xfrm>
            <a:off x="9615606" y="1137626"/>
            <a:ext cx="612000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B17868A-9BAA-4AAB-B1BD-977C2857F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7201" y="3976683"/>
          <a:ext cx="1839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5B17868A-9BAA-4AAB-B1BD-977C2857F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27201" y="3976683"/>
                        <a:ext cx="18399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A97C158-2E5E-4097-805F-DB67C3585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8600" y="5845175"/>
          <a:ext cx="28733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53800" progId="Equation.DSMT4">
                  <p:embed/>
                </p:oleObj>
              </mc:Choice>
              <mc:Fallback>
                <p:oleObj name="Equation" r:id="rId15" imgW="149832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A97C158-2E5E-4097-805F-DB67C35852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68600" y="5845175"/>
                        <a:ext cx="2873375" cy="4873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>
            <a:extLst>
              <a:ext uri="{FF2B5EF4-FFF2-40B4-BE49-F238E27FC236}">
                <a16:creationId xmlns:a16="http://schemas.microsoft.com/office/drawing/2014/main" id="{405A8E59-3A0A-4139-8A65-48681FD3BD77}"/>
              </a:ext>
            </a:extLst>
          </p:cNvPr>
          <p:cNvSpPr txBox="1"/>
          <p:nvPr/>
        </p:nvSpPr>
        <p:spPr>
          <a:xfrm>
            <a:off x="6743062" y="5364041"/>
            <a:ext cx="4492897" cy="369332"/>
          </a:xfrm>
          <a:prstGeom prst="rect">
            <a:avLst/>
          </a:prstGeom>
          <a:solidFill>
            <a:schemeClr val="accent4"/>
          </a:solidFill>
        </p:spPr>
        <p:txBody>
          <a:bodyPr wrap="none" rtlCol="0">
            <a:spAutoFit/>
          </a:bodyPr>
          <a:lstStyle/>
          <a:p>
            <a:r>
              <a:rPr lang="es-AR" b="1" dirty="0"/>
              <a:t>REFLEXIÓN EN EL ORIGEN DE COORDENADAS</a:t>
            </a:r>
          </a:p>
        </p:txBody>
      </p:sp>
    </p:spTree>
    <p:extLst>
      <p:ext uri="{BB962C8B-B14F-4D97-AF65-F5344CB8AC3E}">
        <p14:creationId xmlns:p14="http://schemas.microsoft.com/office/powerpoint/2010/main" val="274809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F3D5257B-F0F0-4CD1-93C1-7A934B60D35D}"/>
              </a:ext>
            </a:extLst>
          </p:cNvPr>
          <p:cNvSpPr>
            <a:spLocks noChangeAspect="1"/>
          </p:cNvSpPr>
          <p:nvPr/>
        </p:nvSpPr>
        <p:spPr>
          <a:xfrm>
            <a:off x="5807055" y="2038737"/>
            <a:ext cx="2297293" cy="2304840"/>
          </a:xfrm>
          <a:prstGeom prst="ellipse">
            <a:avLst/>
          </a:prstGeom>
          <a:solidFill>
            <a:schemeClr val="accent1"/>
          </a:solidFill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42C0DF3C-BD66-4932-B0FF-0DF0C18D4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" y="758825"/>
          <a:ext cx="13779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040" progId="Equation.DSMT4">
                  <p:embed/>
                </p:oleObj>
              </mc:Choice>
              <mc:Fallback>
                <p:oleObj name="Equation" r:id="rId2" imgW="685800" imgH="2030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42C0DF3C-BD66-4932-B0FF-0DF0C18D4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50" y="758825"/>
                        <a:ext cx="13779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ángulo: esquinas redondeadas 30">
            <a:extLst>
              <a:ext uri="{FF2B5EF4-FFF2-40B4-BE49-F238E27FC236}">
                <a16:creationId xmlns:a16="http://schemas.microsoft.com/office/drawing/2014/main" id="{9039EB48-0A17-4D85-964A-1004EA2569F9}"/>
              </a:ext>
            </a:extLst>
          </p:cNvPr>
          <p:cNvSpPr>
            <a:spLocks noChangeAspect="1"/>
          </p:cNvSpPr>
          <p:nvPr/>
        </p:nvSpPr>
        <p:spPr>
          <a:xfrm>
            <a:off x="11057577" y="3982685"/>
            <a:ext cx="468000" cy="240484"/>
          </a:xfrm>
          <a:prstGeom prst="roundRect">
            <a:avLst>
              <a:gd name="adj" fmla="val 40375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CuadroTexto 70">
            <a:extLst>
              <a:ext uri="{FF2B5EF4-FFF2-40B4-BE49-F238E27FC236}">
                <a16:creationId xmlns:a16="http://schemas.microsoft.com/office/drawing/2014/main" id="{E2152D27-15C1-461E-A0DB-3F375EF1638C}"/>
              </a:ext>
            </a:extLst>
          </p:cNvPr>
          <p:cNvSpPr txBox="1"/>
          <p:nvPr/>
        </p:nvSpPr>
        <p:spPr>
          <a:xfrm>
            <a:off x="8393141" y="1986059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74" name="Estrella de 5 puntas 70">
            <a:extLst>
              <a:ext uri="{FF2B5EF4-FFF2-40B4-BE49-F238E27FC236}">
                <a16:creationId xmlns:a16="http://schemas.microsoft.com/office/drawing/2014/main" id="{81EB3D62-3F4B-49A8-965A-F305B1F21D59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4" name="Elipse 103">
            <a:extLst>
              <a:ext uri="{FF2B5EF4-FFF2-40B4-BE49-F238E27FC236}">
                <a16:creationId xmlns:a16="http://schemas.microsoft.com/office/drawing/2014/main" id="{3FD337EB-F8BB-4731-895F-B4440911A963}"/>
              </a:ext>
            </a:extLst>
          </p:cNvPr>
          <p:cNvSpPr/>
          <p:nvPr/>
        </p:nvSpPr>
        <p:spPr>
          <a:xfrm>
            <a:off x="7008622" y="2849154"/>
            <a:ext cx="487989" cy="664706"/>
          </a:xfrm>
          <a:prstGeom prst="ellipse">
            <a:avLst/>
          </a:prstGeom>
          <a:solidFill>
            <a:srgbClr val="00FFFF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20" name="CuadroTexto 119">
            <a:extLst>
              <a:ext uri="{FF2B5EF4-FFF2-40B4-BE49-F238E27FC236}">
                <a16:creationId xmlns:a16="http://schemas.microsoft.com/office/drawing/2014/main" id="{F95B436C-2A44-421A-A468-B404443BE1D9}"/>
              </a:ext>
            </a:extLst>
          </p:cNvPr>
          <p:cNvSpPr txBox="1">
            <a:spLocks noChangeAspect="1"/>
          </p:cNvSpPr>
          <p:nvPr/>
        </p:nvSpPr>
        <p:spPr>
          <a:xfrm>
            <a:off x="5359195" y="4173949"/>
            <a:ext cx="851137" cy="256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22" name="CuadroTexto 121">
            <a:extLst>
              <a:ext uri="{FF2B5EF4-FFF2-40B4-BE49-F238E27FC236}">
                <a16:creationId xmlns:a16="http://schemas.microsoft.com/office/drawing/2014/main" id="{E54D9804-60D5-4D03-9548-C5B6AA693258}"/>
              </a:ext>
            </a:extLst>
          </p:cNvPr>
          <p:cNvSpPr txBox="1">
            <a:spLocks noChangeAspect="1"/>
          </p:cNvSpPr>
          <p:nvPr/>
        </p:nvSpPr>
        <p:spPr>
          <a:xfrm>
            <a:off x="10635208" y="4191941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A2386CF4-77D9-4F8F-ADB0-15CCF1E2DF6B}"/>
              </a:ext>
            </a:extLst>
          </p:cNvPr>
          <p:cNvSpPr txBox="1"/>
          <p:nvPr/>
        </p:nvSpPr>
        <p:spPr>
          <a:xfrm>
            <a:off x="89635" y="222972"/>
            <a:ext cx="12124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ALGUNAS TRANSFORMACIONES LINEALES ESPECIALES Y SUS SUBESPACIOS NÚCLEO E IMAGEN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B72A57-2083-4622-BD9A-4FF66A2FF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679450"/>
          <a:ext cx="3340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B72A57-2083-4622-BD9A-4FF66A2FF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8988" y="679450"/>
                        <a:ext cx="3340100" cy="5111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  <a:alpha val="20000"/>
                        </a:schemeClr>
                      </a:solidFill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: esquinas redondeadas 2">
            <a:extLst>
              <a:ext uri="{FF2B5EF4-FFF2-40B4-BE49-F238E27FC236}">
                <a16:creationId xmlns:a16="http://schemas.microsoft.com/office/drawing/2014/main" id="{71710878-5515-421C-B192-87F5BEAC96AB}"/>
              </a:ext>
            </a:extLst>
          </p:cNvPr>
          <p:cNvSpPr>
            <a:spLocks noChangeAspect="1"/>
          </p:cNvSpPr>
          <p:nvPr/>
        </p:nvSpPr>
        <p:spPr>
          <a:xfrm>
            <a:off x="5605589" y="3982685"/>
            <a:ext cx="468000" cy="240484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Elipse 84">
            <a:extLst>
              <a:ext uri="{FF2B5EF4-FFF2-40B4-BE49-F238E27FC236}">
                <a16:creationId xmlns:a16="http://schemas.microsoft.com/office/drawing/2014/main" id="{429FAF8D-E2AA-4E00-9EAF-221806E780C4}"/>
              </a:ext>
            </a:extLst>
          </p:cNvPr>
          <p:cNvSpPr/>
          <p:nvPr/>
        </p:nvSpPr>
        <p:spPr>
          <a:xfrm>
            <a:off x="6666045" y="309294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3" name="Elipse 92">
            <a:extLst>
              <a:ext uri="{FF2B5EF4-FFF2-40B4-BE49-F238E27FC236}">
                <a16:creationId xmlns:a16="http://schemas.microsoft.com/office/drawing/2014/main" id="{AEB0250D-56AB-4ED7-AFEF-C1154A4772CF}"/>
              </a:ext>
            </a:extLst>
          </p:cNvPr>
          <p:cNvSpPr/>
          <p:nvPr/>
        </p:nvSpPr>
        <p:spPr>
          <a:xfrm>
            <a:off x="6705515" y="3461255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23" name="Grupo 22">
            <a:extLst>
              <a:ext uri="{FF2B5EF4-FFF2-40B4-BE49-F238E27FC236}">
                <a16:creationId xmlns:a16="http://schemas.microsoft.com/office/drawing/2014/main" id="{82E6F220-EE4E-4094-A4C2-FB1F1F773041}"/>
              </a:ext>
            </a:extLst>
          </p:cNvPr>
          <p:cNvGrpSpPr/>
          <p:nvPr/>
        </p:nvGrpSpPr>
        <p:grpSpPr>
          <a:xfrm>
            <a:off x="7013305" y="2826691"/>
            <a:ext cx="555277" cy="628438"/>
            <a:chOff x="2807312" y="621613"/>
            <a:chExt cx="555277" cy="628438"/>
          </a:xfrm>
        </p:grpSpPr>
        <p:sp>
          <p:nvSpPr>
            <p:cNvPr id="24" name="CuadroTexto 23">
              <a:extLst>
                <a:ext uri="{FF2B5EF4-FFF2-40B4-BE49-F238E27FC236}">
                  <a16:creationId xmlns:a16="http://schemas.microsoft.com/office/drawing/2014/main" id="{9D0B0E5A-8B95-430E-8A27-4C9B8FEFDDF4}"/>
                </a:ext>
              </a:extLst>
            </p:cNvPr>
            <p:cNvSpPr txBox="1"/>
            <p:nvPr/>
          </p:nvSpPr>
          <p:spPr>
            <a:xfrm>
              <a:off x="2825262" y="726831"/>
              <a:ext cx="5373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s-AR" sz="28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s-A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CuadroTexto 24">
              <a:extLst>
                <a:ext uri="{FF2B5EF4-FFF2-40B4-BE49-F238E27FC236}">
                  <a16:creationId xmlns:a16="http://schemas.microsoft.com/office/drawing/2014/main" id="{5FB4A565-E67F-4DD5-8167-ECC16584D54D}"/>
                </a:ext>
              </a:extLst>
            </p:cNvPr>
            <p:cNvSpPr txBox="1"/>
            <p:nvPr/>
          </p:nvSpPr>
          <p:spPr>
            <a:xfrm>
              <a:off x="2807312" y="621613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9" name="Elipse 88">
            <a:extLst>
              <a:ext uri="{FF2B5EF4-FFF2-40B4-BE49-F238E27FC236}">
                <a16:creationId xmlns:a16="http://schemas.microsoft.com/office/drawing/2014/main" id="{250DCC4E-B08F-4FA8-B287-79367FF504CE}"/>
              </a:ext>
            </a:extLst>
          </p:cNvPr>
          <p:cNvSpPr/>
          <p:nvPr/>
        </p:nvSpPr>
        <p:spPr>
          <a:xfrm>
            <a:off x="6923804" y="279293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7" name="Elipse 96">
            <a:extLst>
              <a:ext uri="{FF2B5EF4-FFF2-40B4-BE49-F238E27FC236}">
                <a16:creationId xmlns:a16="http://schemas.microsoft.com/office/drawing/2014/main" id="{515B0673-505D-4A3E-A1FA-CA7AE32B577D}"/>
              </a:ext>
            </a:extLst>
          </p:cNvPr>
          <p:cNvSpPr/>
          <p:nvPr/>
        </p:nvSpPr>
        <p:spPr>
          <a:xfrm>
            <a:off x="7055035" y="3524347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7" name="Elipse 106">
            <a:extLst>
              <a:ext uri="{FF2B5EF4-FFF2-40B4-BE49-F238E27FC236}">
                <a16:creationId xmlns:a16="http://schemas.microsoft.com/office/drawing/2014/main" id="{5234B9F8-22D0-495B-B5E2-49743D9310F8}"/>
              </a:ext>
            </a:extLst>
          </p:cNvPr>
          <p:cNvSpPr/>
          <p:nvPr/>
        </p:nvSpPr>
        <p:spPr>
          <a:xfrm>
            <a:off x="6289276" y="3014032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ED1D823-3793-4090-B008-5331EF736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784" y="4607364"/>
          <a:ext cx="1536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ED1D823-3793-4090-B008-5331EF736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784" y="4607364"/>
                        <a:ext cx="1536700" cy="5286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B14FA94-E46E-46EE-8718-7B79F792D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098" y="5315405"/>
          <a:ext cx="18208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BB14FA94-E46E-46EE-8718-7B79F792D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098" y="5315405"/>
                        <a:ext cx="1820863" cy="4397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36488DE1-E70E-450A-B48D-0EDD59AAC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322" y="4731283"/>
          <a:ext cx="1206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36488DE1-E70E-450A-B48D-0EDD59AAC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322" y="4731283"/>
                        <a:ext cx="1206500" cy="352425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254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E4D58C9E-AC32-4D85-B4D4-108762129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4843" y="5267048"/>
          <a:ext cx="180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E4D58C9E-AC32-4D85-B4D4-108762129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843" y="5267048"/>
                        <a:ext cx="1800225" cy="4397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C51D475D-FF23-4449-8E18-757197F3E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2638" y="5890126"/>
          <a:ext cx="1316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C51D475D-FF23-4449-8E18-757197F3E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638" y="5890126"/>
                        <a:ext cx="1316038" cy="352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9486034F-410B-4F92-9577-0450E595D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375" y="1364082"/>
          <a:ext cx="18875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203040" progId="Equation.DSMT4">
                  <p:embed/>
                </p:oleObj>
              </mc:Choice>
              <mc:Fallback>
                <p:oleObj name="Equation" r:id="rId16" imgW="939600" imgH="2030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9486034F-410B-4F92-9577-0450E595D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7375" y="1364082"/>
                        <a:ext cx="1887537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Elipse 58">
            <a:extLst>
              <a:ext uri="{FF2B5EF4-FFF2-40B4-BE49-F238E27FC236}">
                <a16:creationId xmlns:a16="http://schemas.microsoft.com/office/drawing/2014/main" id="{BD7E9173-4FC8-47C9-B8F8-64684D0FDB51}"/>
              </a:ext>
            </a:extLst>
          </p:cNvPr>
          <p:cNvSpPr>
            <a:spLocks noChangeAspect="1"/>
          </p:cNvSpPr>
          <p:nvPr/>
        </p:nvSpPr>
        <p:spPr>
          <a:xfrm>
            <a:off x="9106548" y="1982048"/>
            <a:ext cx="2297293" cy="2304840"/>
          </a:xfrm>
          <a:prstGeom prst="ellipse">
            <a:avLst/>
          </a:prstGeom>
          <a:solidFill>
            <a:schemeClr val="accent1"/>
          </a:solidFill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60" name="Elipse 59">
            <a:extLst>
              <a:ext uri="{FF2B5EF4-FFF2-40B4-BE49-F238E27FC236}">
                <a16:creationId xmlns:a16="http://schemas.microsoft.com/office/drawing/2014/main" id="{5D3493BC-34A9-4716-8284-2B5894E97C15}"/>
              </a:ext>
            </a:extLst>
          </p:cNvPr>
          <p:cNvSpPr/>
          <p:nvPr/>
        </p:nvSpPr>
        <p:spPr>
          <a:xfrm>
            <a:off x="9124690" y="1999188"/>
            <a:ext cx="2268000" cy="2268000"/>
          </a:xfrm>
          <a:prstGeom prst="ellipse">
            <a:avLst/>
          </a:prstGeom>
          <a:solidFill>
            <a:srgbClr val="FF00FF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1" name="Forma libre 14">
            <a:extLst>
              <a:ext uri="{FF2B5EF4-FFF2-40B4-BE49-F238E27FC236}">
                <a16:creationId xmlns:a16="http://schemas.microsoft.com/office/drawing/2014/main" id="{146317DC-9B2C-4F13-9252-6C5C0A432E43}"/>
              </a:ext>
            </a:extLst>
          </p:cNvPr>
          <p:cNvSpPr/>
          <p:nvPr/>
        </p:nvSpPr>
        <p:spPr>
          <a:xfrm>
            <a:off x="7337772" y="1960087"/>
            <a:ext cx="2604382" cy="426082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5777242"/>
              <a:gd name="connsiteY0" fmla="*/ 811140 h 1129064"/>
              <a:gd name="connsiteX1" fmla="*/ 2100981 w 5777242"/>
              <a:gd name="connsiteY1" fmla="*/ 60 h 1129064"/>
              <a:gd name="connsiteX2" fmla="*/ 5777242 w 5777242"/>
              <a:gd name="connsiteY2" fmla="*/ 1129064 h 1129064"/>
              <a:gd name="connsiteX0" fmla="*/ 0 w 5688032"/>
              <a:gd name="connsiteY0" fmla="*/ 811140 h 811140"/>
              <a:gd name="connsiteX1" fmla="*/ 2100981 w 5688032"/>
              <a:gd name="connsiteY1" fmla="*/ 60 h 811140"/>
              <a:gd name="connsiteX2" fmla="*/ 5688032 w 5688032"/>
              <a:gd name="connsiteY2" fmla="*/ 738771 h 811140"/>
              <a:gd name="connsiteX0" fmla="*/ 0 w 6267896"/>
              <a:gd name="connsiteY0" fmla="*/ 755399 h 755399"/>
              <a:gd name="connsiteX1" fmla="*/ 2680845 w 6267896"/>
              <a:gd name="connsiteY1" fmla="*/ 76 h 755399"/>
              <a:gd name="connsiteX2" fmla="*/ 6267896 w 6267896"/>
              <a:gd name="connsiteY2" fmla="*/ 738787 h 755399"/>
              <a:gd name="connsiteX0" fmla="*/ 0 w 6345954"/>
              <a:gd name="connsiteY0" fmla="*/ 699670 h 738814"/>
              <a:gd name="connsiteX1" fmla="*/ 2758903 w 6345954"/>
              <a:gd name="connsiteY1" fmla="*/ 103 h 738814"/>
              <a:gd name="connsiteX2" fmla="*/ 6345954 w 6345954"/>
              <a:gd name="connsiteY2" fmla="*/ 738814 h 738814"/>
              <a:gd name="connsiteX0" fmla="*/ 0 w 6368257"/>
              <a:gd name="connsiteY0" fmla="*/ 699670 h 699670"/>
              <a:gd name="connsiteX1" fmla="*/ 2758903 w 6368257"/>
              <a:gd name="connsiteY1" fmla="*/ 103 h 699670"/>
              <a:gd name="connsiteX2" fmla="*/ 6368257 w 6368257"/>
              <a:gd name="connsiteY2" fmla="*/ 605000 h 69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257" h="699670">
                <a:moveTo>
                  <a:pt x="0" y="699670"/>
                </a:moveTo>
                <a:cubicBezTo>
                  <a:pt x="541176" y="146831"/>
                  <a:pt x="1807181" y="-4562"/>
                  <a:pt x="2758903" y="103"/>
                </a:cubicBezTo>
                <a:cubicBezTo>
                  <a:pt x="3710625" y="4768"/>
                  <a:pt x="5005987" y="42830"/>
                  <a:pt x="6368257" y="605000"/>
                </a:cubicBezTo>
              </a:path>
            </a:pathLst>
          </a:custGeom>
          <a:noFill/>
          <a:ln w="34925">
            <a:solidFill>
              <a:schemeClr val="accent2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3" name="Forma libre 14">
            <a:extLst>
              <a:ext uri="{FF2B5EF4-FFF2-40B4-BE49-F238E27FC236}">
                <a16:creationId xmlns:a16="http://schemas.microsoft.com/office/drawing/2014/main" id="{CC2415BD-D461-4AAD-8DA9-BF3FE2BF94F3}"/>
              </a:ext>
            </a:extLst>
          </p:cNvPr>
          <p:cNvSpPr/>
          <p:nvPr/>
        </p:nvSpPr>
        <p:spPr>
          <a:xfrm rot="10800000">
            <a:off x="7319568" y="3410754"/>
            <a:ext cx="3136725" cy="426082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5777242"/>
              <a:gd name="connsiteY0" fmla="*/ 811140 h 1129064"/>
              <a:gd name="connsiteX1" fmla="*/ 2100981 w 5777242"/>
              <a:gd name="connsiteY1" fmla="*/ 60 h 1129064"/>
              <a:gd name="connsiteX2" fmla="*/ 5777242 w 5777242"/>
              <a:gd name="connsiteY2" fmla="*/ 1129064 h 1129064"/>
              <a:gd name="connsiteX0" fmla="*/ 0 w 5688032"/>
              <a:gd name="connsiteY0" fmla="*/ 811140 h 811140"/>
              <a:gd name="connsiteX1" fmla="*/ 2100981 w 5688032"/>
              <a:gd name="connsiteY1" fmla="*/ 60 h 811140"/>
              <a:gd name="connsiteX2" fmla="*/ 5688032 w 5688032"/>
              <a:gd name="connsiteY2" fmla="*/ 738771 h 811140"/>
              <a:gd name="connsiteX0" fmla="*/ 0 w 6267896"/>
              <a:gd name="connsiteY0" fmla="*/ 755399 h 755399"/>
              <a:gd name="connsiteX1" fmla="*/ 2680845 w 6267896"/>
              <a:gd name="connsiteY1" fmla="*/ 76 h 755399"/>
              <a:gd name="connsiteX2" fmla="*/ 6267896 w 6267896"/>
              <a:gd name="connsiteY2" fmla="*/ 738787 h 755399"/>
              <a:gd name="connsiteX0" fmla="*/ 0 w 6345954"/>
              <a:gd name="connsiteY0" fmla="*/ 699670 h 738814"/>
              <a:gd name="connsiteX1" fmla="*/ 2758903 w 6345954"/>
              <a:gd name="connsiteY1" fmla="*/ 103 h 738814"/>
              <a:gd name="connsiteX2" fmla="*/ 6345954 w 6345954"/>
              <a:gd name="connsiteY2" fmla="*/ 738814 h 738814"/>
              <a:gd name="connsiteX0" fmla="*/ 0 w 6368257"/>
              <a:gd name="connsiteY0" fmla="*/ 699670 h 699670"/>
              <a:gd name="connsiteX1" fmla="*/ 2758903 w 6368257"/>
              <a:gd name="connsiteY1" fmla="*/ 103 h 699670"/>
              <a:gd name="connsiteX2" fmla="*/ 6368257 w 6368257"/>
              <a:gd name="connsiteY2" fmla="*/ 605000 h 69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257" h="699670">
                <a:moveTo>
                  <a:pt x="0" y="699670"/>
                </a:moveTo>
                <a:cubicBezTo>
                  <a:pt x="541176" y="146831"/>
                  <a:pt x="1807181" y="-4562"/>
                  <a:pt x="2758903" y="103"/>
                </a:cubicBezTo>
                <a:cubicBezTo>
                  <a:pt x="3710625" y="4768"/>
                  <a:pt x="5005987" y="42830"/>
                  <a:pt x="6368257" y="605000"/>
                </a:cubicBezTo>
              </a:path>
            </a:pathLst>
          </a:custGeom>
          <a:noFill/>
          <a:ln w="34925">
            <a:solidFill>
              <a:schemeClr val="accent2"/>
            </a:solidFill>
            <a:headEnd type="stealth" w="lg" len="lg"/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421030FF-3A26-4F7C-B4ED-BCB905122DD4}"/>
              </a:ext>
            </a:extLst>
          </p:cNvPr>
          <p:cNvSpPr txBox="1"/>
          <p:nvPr/>
        </p:nvSpPr>
        <p:spPr>
          <a:xfrm>
            <a:off x="2301422" y="2793953"/>
            <a:ext cx="2839531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EXPANSIÓN DE FACTOR </a:t>
            </a:r>
            <a:r>
              <a:rPr lang="es-A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79D49554-D365-48F1-87F4-96F6C166397F}"/>
              </a:ext>
            </a:extLst>
          </p:cNvPr>
          <p:cNvSpPr txBox="1"/>
          <p:nvPr/>
        </p:nvSpPr>
        <p:spPr>
          <a:xfrm>
            <a:off x="8375349" y="3337365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70" name="Grupo 69">
            <a:extLst>
              <a:ext uri="{FF2B5EF4-FFF2-40B4-BE49-F238E27FC236}">
                <a16:creationId xmlns:a16="http://schemas.microsoft.com/office/drawing/2014/main" id="{08D53403-FF79-412F-938C-1A7D19948776}"/>
              </a:ext>
            </a:extLst>
          </p:cNvPr>
          <p:cNvGrpSpPr/>
          <p:nvPr/>
        </p:nvGrpSpPr>
        <p:grpSpPr>
          <a:xfrm>
            <a:off x="6998204" y="2120894"/>
            <a:ext cx="412292" cy="593713"/>
            <a:chOff x="2807312" y="656338"/>
            <a:chExt cx="412292" cy="593713"/>
          </a:xfrm>
        </p:grpSpPr>
        <p:sp>
          <p:nvSpPr>
            <p:cNvPr id="79" name="CuadroTexto 78">
              <a:extLst>
                <a:ext uri="{FF2B5EF4-FFF2-40B4-BE49-F238E27FC236}">
                  <a16:creationId xmlns:a16="http://schemas.microsoft.com/office/drawing/2014/main" id="{D19E20F1-A4FE-4247-9DA9-7526BD004C6A}"/>
                </a:ext>
              </a:extLst>
            </p:cNvPr>
            <p:cNvSpPr txBox="1"/>
            <p:nvPr/>
          </p:nvSpPr>
          <p:spPr>
            <a:xfrm>
              <a:off x="2825262" y="726831"/>
              <a:ext cx="3433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s-A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CuadroTexto 80">
              <a:extLst>
                <a:ext uri="{FF2B5EF4-FFF2-40B4-BE49-F238E27FC236}">
                  <a16:creationId xmlns:a16="http://schemas.microsoft.com/office/drawing/2014/main" id="{252643E9-BFEF-4764-BF3B-5BB39ECA2346}"/>
                </a:ext>
              </a:extLst>
            </p:cNvPr>
            <p:cNvSpPr txBox="1"/>
            <p:nvPr/>
          </p:nvSpPr>
          <p:spPr>
            <a:xfrm>
              <a:off x="2807312" y="656338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6" name="Elipse 65">
            <a:extLst>
              <a:ext uri="{FF2B5EF4-FFF2-40B4-BE49-F238E27FC236}">
                <a16:creationId xmlns:a16="http://schemas.microsoft.com/office/drawing/2014/main" id="{2CD0C0B6-AC45-41E7-94FA-A182B90CF3B5}"/>
              </a:ext>
            </a:extLst>
          </p:cNvPr>
          <p:cNvSpPr/>
          <p:nvPr/>
        </p:nvSpPr>
        <p:spPr>
          <a:xfrm>
            <a:off x="11057577" y="2856193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7" name="Elipse 66">
            <a:extLst>
              <a:ext uri="{FF2B5EF4-FFF2-40B4-BE49-F238E27FC236}">
                <a16:creationId xmlns:a16="http://schemas.microsoft.com/office/drawing/2014/main" id="{A794AE80-795B-4637-BEBA-868A111627A8}"/>
              </a:ext>
            </a:extLst>
          </p:cNvPr>
          <p:cNvSpPr/>
          <p:nvPr/>
        </p:nvSpPr>
        <p:spPr>
          <a:xfrm>
            <a:off x="9519351" y="2478388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68" name="Grupo 67">
            <a:extLst>
              <a:ext uri="{FF2B5EF4-FFF2-40B4-BE49-F238E27FC236}">
                <a16:creationId xmlns:a16="http://schemas.microsoft.com/office/drawing/2014/main" id="{BA6EAB3A-C77B-4918-A691-742AA839C419}"/>
              </a:ext>
            </a:extLst>
          </p:cNvPr>
          <p:cNvGrpSpPr/>
          <p:nvPr/>
        </p:nvGrpSpPr>
        <p:grpSpPr>
          <a:xfrm>
            <a:off x="10229267" y="2812646"/>
            <a:ext cx="555277" cy="628438"/>
            <a:chOff x="2807312" y="621613"/>
            <a:chExt cx="555277" cy="628438"/>
          </a:xfrm>
        </p:grpSpPr>
        <p:sp>
          <p:nvSpPr>
            <p:cNvPr id="69" name="CuadroTexto 68">
              <a:extLst>
                <a:ext uri="{FF2B5EF4-FFF2-40B4-BE49-F238E27FC236}">
                  <a16:creationId xmlns:a16="http://schemas.microsoft.com/office/drawing/2014/main" id="{111C5687-F989-49F0-9735-80B98CE789AF}"/>
                </a:ext>
              </a:extLst>
            </p:cNvPr>
            <p:cNvSpPr txBox="1"/>
            <p:nvPr/>
          </p:nvSpPr>
          <p:spPr>
            <a:xfrm>
              <a:off x="2825262" y="726831"/>
              <a:ext cx="5373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s-AR" sz="28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s-A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CuadroTexto 71">
              <a:extLst>
                <a:ext uri="{FF2B5EF4-FFF2-40B4-BE49-F238E27FC236}">
                  <a16:creationId xmlns:a16="http://schemas.microsoft.com/office/drawing/2014/main" id="{4DC6A289-2DAE-4C40-9813-F6A12F477AD1}"/>
                </a:ext>
              </a:extLst>
            </p:cNvPr>
            <p:cNvSpPr txBox="1"/>
            <p:nvPr/>
          </p:nvSpPr>
          <p:spPr>
            <a:xfrm>
              <a:off x="2807312" y="621613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Elipse 74">
            <a:extLst>
              <a:ext uri="{FF2B5EF4-FFF2-40B4-BE49-F238E27FC236}">
                <a16:creationId xmlns:a16="http://schemas.microsoft.com/office/drawing/2014/main" id="{B846DFA7-BEFB-44A3-B71A-48BEB85EE5C2}"/>
              </a:ext>
            </a:extLst>
          </p:cNvPr>
          <p:cNvSpPr/>
          <p:nvPr/>
        </p:nvSpPr>
        <p:spPr>
          <a:xfrm>
            <a:off x="10176242" y="2789220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7" name="Elipse 76">
            <a:extLst>
              <a:ext uri="{FF2B5EF4-FFF2-40B4-BE49-F238E27FC236}">
                <a16:creationId xmlns:a16="http://schemas.microsoft.com/office/drawing/2014/main" id="{DD95858F-49E4-4260-873E-F478E831B109}"/>
              </a:ext>
            </a:extLst>
          </p:cNvPr>
          <p:cNvSpPr/>
          <p:nvPr/>
        </p:nvSpPr>
        <p:spPr>
          <a:xfrm>
            <a:off x="9701906" y="385240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0" name="Elipse 79">
            <a:extLst>
              <a:ext uri="{FF2B5EF4-FFF2-40B4-BE49-F238E27FC236}">
                <a16:creationId xmlns:a16="http://schemas.microsoft.com/office/drawing/2014/main" id="{BE79864F-6FAE-4511-8AEB-397E20C14DDF}"/>
              </a:ext>
            </a:extLst>
          </p:cNvPr>
          <p:cNvSpPr/>
          <p:nvPr/>
        </p:nvSpPr>
        <p:spPr>
          <a:xfrm>
            <a:off x="11054605" y="3520631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2" name="Elipse 81">
            <a:extLst>
              <a:ext uri="{FF2B5EF4-FFF2-40B4-BE49-F238E27FC236}">
                <a16:creationId xmlns:a16="http://schemas.microsoft.com/office/drawing/2014/main" id="{55C0E22E-6D0B-4C31-8092-57C22AE07DC6}"/>
              </a:ext>
            </a:extLst>
          </p:cNvPr>
          <p:cNvSpPr/>
          <p:nvPr/>
        </p:nvSpPr>
        <p:spPr>
          <a:xfrm>
            <a:off x="9541714" y="3010316"/>
            <a:ext cx="72000" cy="7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83" name="Grupo 82">
            <a:extLst>
              <a:ext uri="{FF2B5EF4-FFF2-40B4-BE49-F238E27FC236}">
                <a16:creationId xmlns:a16="http://schemas.microsoft.com/office/drawing/2014/main" id="{84750B5C-0B0B-4081-8E35-A66B930D0D32}"/>
              </a:ext>
            </a:extLst>
          </p:cNvPr>
          <p:cNvGrpSpPr/>
          <p:nvPr/>
        </p:nvGrpSpPr>
        <p:grpSpPr>
          <a:xfrm>
            <a:off x="9988046" y="2051822"/>
            <a:ext cx="650818" cy="593713"/>
            <a:chOff x="2825262" y="656338"/>
            <a:chExt cx="650818" cy="593713"/>
          </a:xfrm>
        </p:grpSpPr>
        <p:sp>
          <p:nvSpPr>
            <p:cNvPr id="84" name="CuadroTexto 83">
              <a:extLst>
                <a:ext uri="{FF2B5EF4-FFF2-40B4-BE49-F238E27FC236}">
                  <a16:creationId xmlns:a16="http://schemas.microsoft.com/office/drawing/2014/main" id="{450E1607-7156-4372-8D79-A56632DAAEA3}"/>
                </a:ext>
              </a:extLst>
            </p:cNvPr>
            <p:cNvSpPr txBox="1"/>
            <p:nvPr/>
          </p:nvSpPr>
          <p:spPr>
            <a:xfrm>
              <a:off x="2825262" y="726831"/>
              <a:ext cx="6126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s-A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CuadroTexto 85">
              <a:extLst>
                <a:ext uri="{FF2B5EF4-FFF2-40B4-BE49-F238E27FC236}">
                  <a16:creationId xmlns:a16="http://schemas.microsoft.com/office/drawing/2014/main" id="{E180DE1F-C640-402A-819E-12730637FD5B}"/>
                </a:ext>
              </a:extLst>
            </p:cNvPr>
            <p:cNvSpPr txBox="1"/>
            <p:nvPr/>
          </p:nvSpPr>
          <p:spPr>
            <a:xfrm>
              <a:off x="3063788" y="656338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CuadroTexto 7">
            <a:extLst>
              <a:ext uri="{FF2B5EF4-FFF2-40B4-BE49-F238E27FC236}">
                <a16:creationId xmlns:a16="http://schemas.microsoft.com/office/drawing/2014/main" id="{6434294C-BBAF-4D42-983B-E4490CD5FFAF}"/>
              </a:ext>
            </a:extLst>
          </p:cNvPr>
          <p:cNvSpPr txBox="1"/>
          <p:nvPr/>
        </p:nvSpPr>
        <p:spPr>
          <a:xfrm>
            <a:off x="2301422" y="4936038"/>
            <a:ext cx="3192937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CONTRACCIÓN DE FACTOR </a:t>
            </a:r>
            <a:r>
              <a:rPr lang="es-A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94E7C490-35FE-46CF-8D83-16C1BE8F7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805" y="2812654"/>
          <a:ext cx="663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94E7C490-35FE-46CF-8D83-16C1BE8F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6805" y="2812654"/>
                        <a:ext cx="663575" cy="357187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5158915-9196-4AD5-B2F1-6102DCD3C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927600"/>
          <a:ext cx="10969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177480" progId="Equation.DSMT4">
                  <p:embed/>
                </p:oleObj>
              </mc:Choice>
              <mc:Fallback>
                <p:oleObj name="Equation" r:id="rId20" imgW="545760" imgH="17748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95158915-9196-4AD5-B2F1-6102DCD3C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7863" y="4927600"/>
                        <a:ext cx="1096962" cy="357188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5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32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42C0DF3C-BD66-4932-B0FF-0DF0C18D4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" y="758825"/>
          <a:ext cx="13779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040" progId="Equation.DSMT4">
                  <p:embed/>
                </p:oleObj>
              </mc:Choice>
              <mc:Fallback>
                <p:oleObj name="Equation" r:id="rId2" imgW="685800" imgH="2030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42C0DF3C-BD66-4932-B0FF-0DF0C18D4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50" y="758825"/>
                        <a:ext cx="13779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Estrella de 5 puntas 70">
            <a:extLst>
              <a:ext uri="{FF2B5EF4-FFF2-40B4-BE49-F238E27FC236}">
                <a16:creationId xmlns:a16="http://schemas.microsoft.com/office/drawing/2014/main" id="{81EB3D62-3F4B-49A8-965A-F305B1F21D59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A2386CF4-77D9-4F8F-ADB0-15CCF1E2DF6B}"/>
              </a:ext>
            </a:extLst>
          </p:cNvPr>
          <p:cNvSpPr txBox="1"/>
          <p:nvPr/>
        </p:nvSpPr>
        <p:spPr>
          <a:xfrm>
            <a:off x="89635" y="222972"/>
            <a:ext cx="12124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ALGUNAS TRANSFORMACIONES LINEALES ESPECIALES Y SUS SUBESPACIOS NÚCLEO E IMAGEN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B72A57-2083-4622-BD9A-4FF66A2FF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649288"/>
          <a:ext cx="58372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253800" progId="Equation.DSMT4">
                  <p:embed/>
                </p:oleObj>
              </mc:Choice>
              <mc:Fallback>
                <p:oleObj name="Equation" r:id="rId4" imgW="290808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B72A57-2083-4622-BD9A-4FF66A2FF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4038" y="649288"/>
                        <a:ext cx="5837237" cy="509587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ED1D823-3793-4090-B008-5331EF736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1928" y="675038"/>
          <a:ext cx="1536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ED1D823-3793-4090-B008-5331EF736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928" y="675038"/>
                        <a:ext cx="1536700" cy="5286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36488DE1-E70E-450A-B48D-0EDD59AAC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0388" y="750884"/>
          <a:ext cx="1206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36488DE1-E70E-450A-B48D-0EDD59AAC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0388" y="750884"/>
                        <a:ext cx="1206500" cy="352425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254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uadroTexto 31">
            <a:extLst>
              <a:ext uri="{FF2B5EF4-FFF2-40B4-BE49-F238E27FC236}">
                <a16:creationId xmlns:a16="http://schemas.microsoft.com/office/drawing/2014/main" id="{421030FF-3A26-4F7C-B4ED-BCB905122DD4}"/>
              </a:ext>
            </a:extLst>
          </p:cNvPr>
          <p:cNvSpPr txBox="1"/>
          <p:nvPr/>
        </p:nvSpPr>
        <p:spPr>
          <a:xfrm>
            <a:off x="2113890" y="2369979"/>
            <a:ext cx="3981742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EXPANSIÓN DE FACTOR </a:t>
            </a:r>
            <a:r>
              <a:rPr lang="es-A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el eje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s-AR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6434294C-BBAF-4D42-983B-E4490CD5FFAF}"/>
              </a:ext>
            </a:extLst>
          </p:cNvPr>
          <p:cNvSpPr txBox="1"/>
          <p:nvPr/>
        </p:nvSpPr>
        <p:spPr>
          <a:xfrm>
            <a:off x="2152555" y="4870716"/>
            <a:ext cx="4425764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CONTRACCIÓN DE FACTOR </a:t>
            </a:r>
            <a:r>
              <a:rPr lang="es-A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 el eje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94E7C490-35FE-46CF-8D83-16C1BE8F7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0151" y="2386103"/>
          <a:ext cx="663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94E7C490-35FE-46CF-8D83-16C1BE8F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0151" y="2386103"/>
                        <a:ext cx="663575" cy="357187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">
            <a:extLst>
              <a:ext uri="{FF2B5EF4-FFF2-40B4-BE49-F238E27FC236}">
                <a16:creationId xmlns:a16="http://schemas.microsoft.com/office/drawing/2014/main" id="{808350F8-31E4-4843-82AC-5BEB7103D088}"/>
              </a:ext>
            </a:extLst>
          </p:cNvPr>
          <p:cNvGrpSpPr/>
          <p:nvPr/>
        </p:nvGrpSpPr>
        <p:grpSpPr>
          <a:xfrm>
            <a:off x="551884" y="3174684"/>
            <a:ext cx="1440000" cy="1440000"/>
            <a:chOff x="551884" y="3174684"/>
            <a:chExt cx="1440000" cy="1440000"/>
          </a:xfrm>
        </p:grpSpPr>
        <p:sp>
          <p:nvSpPr>
            <p:cNvPr id="40" name="Rombo 39">
              <a:extLst>
                <a:ext uri="{FF2B5EF4-FFF2-40B4-BE49-F238E27FC236}">
                  <a16:creationId xmlns:a16="http://schemas.microsoft.com/office/drawing/2014/main" id="{AD5CC373-30C4-40DD-B068-5753DE0CEE4E}"/>
                </a:ext>
              </a:extLst>
            </p:cNvPr>
            <p:cNvSpPr/>
            <p:nvPr/>
          </p:nvSpPr>
          <p:spPr>
            <a:xfrm>
              <a:off x="827442" y="3534684"/>
              <a:ext cx="720000" cy="72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42" name="Conector recto de flecha 41">
              <a:extLst>
                <a:ext uri="{FF2B5EF4-FFF2-40B4-BE49-F238E27FC236}">
                  <a16:creationId xmlns:a16="http://schemas.microsoft.com/office/drawing/2014/main" id="{9B48AADB-A24B-4209-8807-978CBBE935B5}"/>
                </a:ext>
              </a:extLst>
            </p:cNvPr>
            <p:cNvCxnSpPr>
              <a:cxnSpLocks/>
            </p:cNvCxnSpPr>
            <p:nvPr/>
          </p:nvCxnSpPr>
          <p:spPr>
            <a:xfrm>
              <a:off x="551884" y="3906905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recto de flecha 45">
              <a:extLst>
                <a:ext uri="{FF2B5EF4-FFF2-40B4-BE49-F238E27FC236}">
                  <a16:creationId xmlns:a16="http://schemas.microsoft.com/office/drawing/2014/main" id="{1C6B3E5A-2DCC-406F-98DC-F0A3E075E602}"/>
                </a:ext>
              </a:extLst>
            </p:cNvPr>
            <p:cNvCxnSpPr/>
            <p:nvPr/>
          </p:nvCxnSpPr>
          <p:spPr>
            <a:xfrm flipV="1">
              <a:off x="1187442" y="3174684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o 2">
            <a:extLst>
              <a:ext uri="{FF2B5EF4-FFF2-40B4-BE49-F238E27FC236}">
                <a16:creationId xmlns:a16="http://schemas.microsoft.com/office/drawing/2014/main" id="{7F660790-6877-41F4-9237-D71B60FB113B}"/>
              </a:ext>
            </a:extLst>
          </p:cNvPr>
          <p:cNvGrpSpPr/>
          <p:nvPr/>
        </p:nvGrpSpPr>
        <p:grpSpPr>
          <a:xfrm>
            <a:off x="2998302" y="3183969"/>
            <a:ext cx="1440000" cy="1440000"/>
            <a:chOff x="2998302" y="3183969"/>
            <a:chExt cx="1440000" cy="1440000"/>
          </a:xfrm>
        </p:grpSpPr>
        <p:sp>
          <p:nvSpPr>
            <p:cNvPr id="12" name="Rombo 11">
              <a:extLst>
                <a:ext uri="{FF2B5EF4-FFF2-40B4-BE49-F238E27FC236}">
                  <a16:creationId xmlns:a16="http://schemas.microsoft.com/office/drawing/2014/main" id="{C7E53820-80F1-4319-B618-A22EB824C868}"/>
                </a:ext>
              </a:extLst>
            </p:cNvPr>
            <p:cNvSpPr/>
            <p:nvPr/>
          </p:nvSpPr>
          <p:spPr>
            <a:xfrm>
              <a:off x="3172662" y="3553257"/>
              <a:ext cx="1080000" cy="72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95" name="Conector recto de flecha 94">
              <a:extLst>
                <a:ext uri="{FF2B5EF4-FFF2-40B4-BE49-F238E27FC236}">
                  <a16:creationId xmlns:a16="http://schemas.microsoft.com/office/drawing/2014/main" id="{AD604672-EA4D-4A30-B80D-696484C8E689}"/>
                </a:ext>
              </a:extLst>
            </p:cNvPr>
            <p:cNvCxnSpPr>
              <a:cxnSpLocks/>
            </p:cNvCxnSpPr>
            <p:nvPr/>
          </p:nvCxnSpPr>
          <p:spPr>
            <a:xfrm>
              <a:off x="2998302" y="3906905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ector recto de flecha 95">
              <a:extLst>
                <a:ext uri="{FF2B5EF4-FFF2-40B4-BE49-F238E27FC236}">
                  <a16:creationId xmlns:a16="http://schemas.microsoft.com/office/drawing/2014/main" id="{7C3CE551-C95F-401F-9CC5-5257CBF965C4}"/>
                </a:ext>
              </a:extLst>
            </p:cNvPr>
            <p:cNvCxnSpPr/>
            <p:nvPr/>
          </p:nvCxnSpPr>
          <p:spPr>
            <a:xfrm flipV="1">
              <a:off x="3718302" y="3183969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upo 5">
            <a:extLst>
              <a:ext uri="{FF2B5EF4-FFF2-40B4-BE49-F238E27FC236}">
                <a16:creationId xmlns:a16="http://schemas.microsoft.com/office/drawing/2014/main" id="{B7103317-B463-4F98-A037-DC4DC02E625E}"/>
              </a:ext>
            </a:extLst>
          </p:cNvPr>
          <p:cNvGrpSpPr/>
          <p:nvPr/>
        </p:nvGrpSpPr>
        <p:grpSpPr>
          <a:xfrm>
            <a:off x="559319" y="5378910"/>
            <a:ext cx="1440000" cy="1440000"/>
            <a:chOff x="559319" y="5378910"/>
            <a:chExt cx="1440000" cy="1440000"/>
          </a:xfrm>
        </p:grpSpPr>
        <p:sp>
          <p:nvSpPr>
            <p:cNvPr id="99" name="Rombo 98">
              <a:extLst>
                <a:ext uri="{FF2B5EF4-FFF2-40B4-BE49-F238E27FC236}">
                  <a16:creationId xmlns:a16="http://schemas.microsoft.com/office/drawing/2014/main" id="{A6A0AFDF-1599-4F2F-99EF-FF1DC341F5F4}"/>
                </a:ext>
              </a:extLst>
            </p:cNvPr>
            <p:cNvSpPr/>
            <p:nvPr/>
          </p:nvSpPr>
          <p:spPr>
            <a:xfrm>
              <a:off x="834877" y="5738910"/>
              <a:ext cx="720000" cy="72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00" name="Conector recto de flecha 99">
              <a:extLst>
                <a:ext uri="{FF2B5EF4-FFF2-40B4-BE49-F238E27FC236}">
                  <a16:creationId xmlns:a16="http://schemas.microsoft.com/office/drawing/2014/main" id="{404967AA-B497-4203-80FE-70ACEA663655}"/>
                </a:ext>
              </a:extLst>
            </p:cNvPr>
            <p:cNvCxnSpPr>
              <a:cxnSpLocks/>
            </p:cNvCxnSpPr>
            <p:nvPr/>
          </p:nvCxnSpPr>
          <p:spPr>
            <a:xfrm>
              <a:off x="559319" y="6111131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ector recto de flecha 100">
              <a:extLst>
                <a:ext uri="{FF2B5EF4-FFF2-40B4-BE49-F238E27FC236}">
                  <a16:creationId xmlns:a16="http://schemas.microsoft.com/office/drawing/2014/main" id="{71FE24F5-7D79-4DAB-834D-0C71BA32EC39}"/>
                </a:ext>
              </a:extLst>
            </p:cNvPr>
            <p:cNvCxnSpPr/>
            <p:nvPr/>
          </p:nvCxnSpPr>
          <p:spPr>
            <a:xfrm flipV="1">
              <a:off x="1194877" y="5378910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upo 9">
            <a:extLst>
              <a:ext uri="{FF2B5EF4-FFF2-40B4-BE49-F238E27FC236}">
                <a16:creationId xmlns:a16="http://schemas.microsoft.com/office/drawing/2014/main" id="{DB3F788C-B0E6-447D-84D2-5C2893C81DCF}"/>
              </a:ext>
            </a:extLst>
          </p:cNvPr>
          <p:cNvGrpSpPr/>
          <p:nvPr/>
        </p:nvGrpSpPr>
        <p:grpSpPr>
          <a:xfrm>
            <a:off x="3112946" y="5378908"/>
            <a:ext cx="1440000" cy="1440000"/>
            <a:chOff x="3112946" y="5378908"/>
            <a:chExt cx="1440000" cy="1440000"/>
          </a:xfrm>
        </p:grpSpPr>
        <p:sp>
          <p:nvSpPr>
            <p:cNvPr id="102" name="Rombo 101">
              <a:extLst>
                <a:ext uri="{FF2B5EF4-FFF2-40B4-BE49-F238E27FC236}">
                  <a16:creationId xmlns:a16="http://schemas.microsoft.com/office/drawing/2014/main" id="{6CB1B9C6-C4FA-41DD-942C-F1BE4A449004}"/>
                </a:ext>
              </a:extLst>
            </p:cNvPr>
            <p:cNvSpPr>
              <a:spLocks/>
            </p:cNvSpPr>
            <p:nvPr/>
          </p:nvSpPr>
          <p:spPr>
            <a:xfrm>
              <a:off x="3566923" y="5755047"/>
              <a:ext cx="360000" cy="72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03" name="Conector recto de flecha 102">
              <a:extLst>
                <a:ext uri="{FF2B5EF4-FFF2-40B4-BE49-F238E27FC236}">
                  <a16:creationId xmlns:a16="http://schemas.microsoft.com/office/drawing/2014/main" id="{5ABE29F8-2C43-4884-A513-80ABF066108A}"/>
                </a:ext>
              </a:extLst>
            </p:cNvPr>
            <p:cNvCxnSpPr>
              <a:cxnSpLocks/>
            </p:cNvCxnSpPr>
            <p:nvPr/>
          </p:nvCxnSpPr>
          <p:spPr>
            <a:xfrm>
              <a:off x="3112946" y="6111129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recto de flecha 104">
              <a:extLst>
                <a:ext uri="{FF2B5EF4-FFF2-40B4-BE49-F238E27FC236}">
                  <a16:creationId xmlns:a16="http://schemas.microsoft.com/office/drawing/2014/main" id="{24A62657-A928-42F0-85B6-1BA6250759B1}"/>
                </a:ext>
              </a:extLst>
            </p:cNvPr>
            <p:cNvCxnSpPr/>
            <p:nvPr/>
          </p:nvCxnSpPr>
          <p:spPr>
            <a:xfrm flipV="1">
              <a:off x="3748504" y="5378908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59235C8-7FD6-4C93-AFC6-4A1BCDD29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20" y="4888067"/>
          <a:ext cx="10969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59235C8-7FD6-4C93-AFC6-4A1BCDD29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5620" y="4888067"/>
                        <a:ext cx="1096962" cy="357188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CC91226-6955-44DF-B5FC-3FBAE5F3E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02" y="1622110"/>
          <a:ext cx="160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CC91226-6955-44DF-B5FC-3FBAE5F3E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02" y="1622110"/>
                        <a:ext cx="16065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C4C1D86-2E18-42E8-8DF3-B5B136863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1627188"/>
          <a:ext cx="2063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03040" progId="Equation.DSMT4">
                  <p:embed/>
                </p:oleObj>
              </mc:Choice>
              <mc:Fallback>
                <p:oleObj name="Equation" r:id="rId16" imgW="1028520" imgH="203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C4C1D86-2E18-42E8-8DF3-B5B136863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87638" y="1627188"/>
                        <a:ext cx="2063750" cy="407987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95B788E7-6870-4362-BBF0-8DEFB37E0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675" y="1476375"/>
          <a:ext cx="2522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457200" progId="Equation.DSMT4">
                  <p:embed/>
                </p:oleObj>
              </mc:Choice>
              <mc:Fallback>
                <p:oleObj name="Equation" r:id="rId18" imgW="1257120" imgH="4572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5B788E7-6870-4362-BBF0-8DEFB37E05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08675" y="1476375"/>
                        <a:ext cx="25225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3A1CDE5F-FEFE-44E7-B0EE-A75DDF75AD27}"/>
              </a:ext>
            </a:extLst>
          </p:cNvPr>
          <p:cNvCxnSpPr>
            <a:cxnSpLocks/>
          </p:cNvCxnSpPr>
          <p:nvPr/>
        </p:nvCxnSpPr>
        <p:spPr>
          <a:xfrm>
            <a:off x="6813697" y="2386103"/>
            <a:ext cx="0" cy="43225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uadroTexto 18">
            <a:extLst>
              <a:ext uri="{FF2B5EF4-FFF2-40B4-BE49-F238E27FC236}">
                <a16:creationId xmlns:a16="http://schemas.microsoft.com/office/drawing/2014/main" id="{A1E060B1-B225-48BA-B3CE-5559D38301B1}"/>
              </a:ext>
            </a:extLst>
          </p:cNvPr>
          <p:cNvSpPr txBox="1"/>
          <p:nvPr/>
        </p:nvSpPr>
        <p:spPr>
          <a:xfrm>
            <a:off x="7176769" y="3067510"/>
            <a:ext cx="5071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sta transformación lineal tiene vectores invariantes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A38E3542-EDA7-4B7E-9C94-D323037F3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2443" y="5615721"/>
          <a:ext cx="19097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03040" progId="Equation.DSMT4">
                  <p:embed/>
                </p:oleObj>
              </mc:Choice>
              <mc:Fallback>
                <p:oleObj name="Equation" r:id="rId20" imgW="95220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A38E3542-EDA7-4B7E-9C94-D323037F3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12443" y="5615721"/>
                        <a:ext cx="190976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95CCC0C4-2292-4BD9-8DD3-E41B5DD8C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7259" y="3820954"/>
          <a:ext cx="1146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95CCC0C4-2292-4BD9-8DD3-E41B5DD8C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77259" y="3820954"/>
                        <a:ext cx="11461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27C335C-F5DF-4A92-9C33-CC20528A1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580" y="4509721"/>
          <a:ext cx="3515083" cy="79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840" imgH="457200" progId="Equation.DSMT4">
                  <p:embed/>
                </p:oleObj>
              </mc:Choice>
              <mc:Fallback>
                <p:oleObj name="Equation" r:id="rId24" imgW="2031840" imgH="4572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627C335C-F5DF-4A92-9C33-CC20528A1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79580" y="4509721"/>
                        <a:ext cx="3515083" cy="79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uadroTexto 35">
            <a:extLst>
              <a:ext uri="{FF2B5EF4-FFF2-40B4-BE49-F238E27FC236}">
                <a16:creationId xmlns:a16="http://schemas.microsoft.com/office/drawing/2014/main" id="{CAE75F38-1074-4746-BF12-DE3050FA1C3F}"/>
              </a:ext>
            </a:extLst>
          </p:cNvPr>
          <p:cNvSpPr txBox="1"/>
          <p:nvPr/>
        </p:nvSpPr>
        <p:spPr>
          <a:xfrm>
            <a:off x="2240025" y="3182094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7" name="Forma libre 14">
            <a:extLst>
              <a:ext uri="{FF2B5EF4-FFF2-40B4-BE49-F238E27FC236}">
                <a16:creationId xmlns:a16="http://schemas.microsoft.com/office/drawing/2014/main" id="{41FFF95C-B3EF-49B7-8EBB-4A6F73BE4787}"/>
              </a:ext>
            </a:extLst>
          </p:cNvPr>
          <p:cNvSpPr/>
          <p:nvPr/>
        </p:nvSpPr>
        <p:spPr>
          <a:xfrm>
            <a:off x="1504928" y="3182094"/>
            <a:ext cx="1968177" cy="426082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5777242"/>
              <a:gd name="connsiteY0" fmla="*/ 811140 h 1129064"/>
              <a:gd name="connsiteX1" fmla="*/ 2100981 w 5777242"/>
              <a:gd name="connsiteY1" fmla="*/ 60 h 1129064"/>
              <a:gd name="connsiteX2" fmla="*/ 5777242 w 5777242"/>
              <a:gd name="connsiteY2" fmla="*/ 1129064 h 1129064"/>
              <a:gd name="connsiteX0" fmla="*/ 0 w 5688032"/>
              <a:gd name="connsiteY0" fmla="*/ 811140 h 811140"/>
              <a:gd name="connsiteX1" fmla="*/ 2100981 w 5688032"/>
              <a:gd name="connsiteY1" fmla="*/ 60 h 811140"/>
              <a:gd name="connsiteX2" fmla="*/ 5688032 w 5688032"/>
              <a:gd name="connsiteY2" fmla="*/ 738771 h 811140"/>
              <a:gd name="connsiteX0" fmla="*/ 0 w 6267896"/>
              <a:gd name="connsiteY0" fmla="*/ 755399 h 755399"/>
              <a:gd name="connsiteX1" fmla="*/ 2680845 w 6267896"/>
              <a:gd name="connsiteY1" fmla="*/ 76 h 755399"/>
              <a:gd name="connsiteX2" fmla="*/ 6267896 w 6267896"/>
              <a:gd name="connsiteY2" fmla="*/ 738787 h 755399"/>
              <a:gd name="connsiteX0" fmla="*/ 0 w 6345954"/>
              <a:gd name="connsiteY0" fmla="*/ 699670 h 738814"/>
              <a:gd name="connsiteX1" fmla="*/ 2758903 w 6345954"/>
              <a:gd name="connsiteY1" fmla="*/ 103 h 738814"/>
              <a:gd name="connsiteX2" fmla="*/ 6345954 w 6345954"/>
              <a:gd name="connsiteY2" fmla="*/ 738814 h 738814"/>
              <a:gd name="connsiteX0" fmla="*/ 0 w 6368257"/>
              <a:gd name="connsiteY0" fmla="*/ 699670 h 699670"/>
              <a:gd name="connsiteX1" fmla="*/ 2758903 w 6368257"/>
              <a:gd name="connsiteY1" fmla="*/ 103 h 699670"/>
              <a:gd name="connsiteX2" fmla="*/ 6368257 w 6368257"/>
              <a:gd name="connsiteY2" fmla="*/ 605000 h 69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257" h="699670">
                <a:moveTo>
                  <a:pt x="0" y="699670"/>
                </a:moveTo>
                <a:cubicBezTo>
                  <a:pt x="541176" y="146831"/>
                  <a:pt x="1807181" y="-4562"/>
                  <a:pt x="2758903" y="103"/>
                </a:cubicBezTo>
                <a:cubicBezTo>
                  <a:pt x="3710625" y="4768"/>
                  <a:pt x="5005987" y="42830"/>
                  <a:pt x="6368257" y="605000"/>
                </a:cubicBezTo>
              </a:path>
            </a:pathLst>
          </a:custGeom>
          <a:noFill/>
          <a:ln w="34925">
            <a:solidFill>
              <a:schemeClr val="accent2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3E4002E2-FE44-4BCC-BB74-3753D68E86E2}"/>
              </a:ext>
            </a:extLst>
          </p:cNvPr>
          <p:cNvSpPr txBox="1"/>
          <p:nvPr/>
        </p:nvSpPr>
        <p:spPr>
          <a:xfrm>
            <a:off x="2337193" y="5482292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9" name="Forma libre 14">
            <a:extLst>
              <a:ext uri="{FF2B5EF4-FFF2-40B4-BE49-F238E27FC236}">
                <a16:creationId xmlns:a16="http://schemas.microsoft.com/office/drawing/2014/main" id="{CD141A61-D115-4231-A964-28C44CD2746D}"/>
              </a:ext>
            </a:extLst>
          </p:cNvPr>
          <p:cNvSpPr/>
          <p:nvPr/>
        </p:nvSpPr>
        <p:spPr>
          <a:xfrm>
            <a:off x="1602096" y="5482292"/>
            <a:ext cx="1968177" cy="426082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5777242"/>
              <a:gd name="connsiteY0" fmla="*/ 811140 h 1129064"/>
              <a:gd name="connsiteX1" fmla="*/ 2100981 w 5777242"/>
              <a:gd name="connsiteY1" fmla="*/ 60 h 1129064"/>
              <a:gd name="connsiteX2" fmla="*/ 5777242 w 5777242"/>
              <a:gd name="connsiteY2" fmla="*/ 1129064 h 1129064"/>
              <a:gd name="connsiteX0" fmla="*/ 0 w 5688032"/>
              <a:gd name="connsiteY0" fmla="*/ 811140 h 811140"/>
              <a:gd name="connsiteX1" fmla="*/ 2100981 w 5688032"/>
              <a:gd name="connsiteY1" fmla="*/ 60 h 811140"/>
              <a:gd name="connsiteX2" fmla="*/ 5688032 w 5688032"/>
              <a:gd name="connsiteY2" fmla="*/ 738771 h 811140"/>
              <a:gd name="connsiteX0" fmla="*/ 0 w 6267896"/>
              <a:gd name="connsiteY0" fmla="*/ 755399 h 755399"/>
              <a:gd name="connsiteX1" fmla="*/ 2680845 w 6267896"/>
              <a:gd name="connsiteY1" fmla="*/ 76 h 755399"/>
              <a:gd name="connsiteX2" fmla="*/ 6267896 w 6267896"/>
              <a:gd name="connsiteY2" fmla="*/ 738787 h 755399"/>
              <a:gd name="connsiteX0" fmla="*/ 0 w 6345954"/>
              <a:gd name="connsiteY0" fmla="*/ 699670 h 738814"/>
              <a:gd name="connsiteX1" fmla="*/ 2758903 w 6345954"/>
              <a:gd name="connsiteY1" fmla="*/ 103 h 738814"/>
              <a:gd name="connsiteX2" fmla="*/ 6345954 w 6345954"/>
              <a:gd name="connsiteY2" fmla="*/ 738814 h 738814"/>
              <a:gd name="connsiteX0" fmla="*/ 0 w 6368257"/>
              <a:gd name="connsiteY0" fmla="*/ 699670 h 699670"/>
              <a:gd name="connsiteX1" fmla="*/ 2758903 w 6368257"/>
              <a:gd name="connsiteY1" fmla="*/ 103 h 699670"/>
              <a:gd name="connsiteX2" fmla="*/ 6368257 w 6368257"/>
              <a:gd name="connsiteY2" fmla="*/ 605000 h 69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68257" h="699670">
                <a:moveTo>
                  <a:pt x="0" y="699670"/>
                </a:moveTo>
                <a:cubicBezTo>
                  <a:pt x="541176" y="146831"/>
                  <a:pt x="1807181" y="-4562"/>
                  <a:pt x="2758903" y="103"/>
                </a:cubicBezTo>
                <a:cubicBezTo>
                  <a:pt x="3710625" y="4768"/>
                  <a:pt x="5005987" y="42830"/>
                  <a:pt x="6368257" y="605000"/>
                </a:cubicBezTo>
              </a:path>
            </a:pathLst>
          </a:custGeom>
          <a:noFill/>
          <a:ln w="34925">
            <a:solidFill>
              <a:schemeClr val="accent2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1834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1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1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32" grpId="0" animBg="1"/>
      <p:bldP spid="8" grpId="0" animBg="1"/>
      <p:bldP spid="19" grpId="0"/>
      <p:bldP spid="36" grpId="0"/>
      <p:bldP spid="37" grpId="0" animBg="1"/>
      <p:bldP spid="38" grpId="0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42C0DF3C-BD66-4932-B0FF-0DF0C18D4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" y="758825"/>
          <a:ext cx="13779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040" progId="Equation.DSMT4">
                  <p:embed/>
                </p:oleObj>
              </mc:Choice>
              <mc:Fallback>
                <p:oleObj name="Equation" r:id="rId2" imgW="685800" imgH="2030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42C0DF3C-BD66-4932-B0FF-0DF0C18D4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50" y="758825"/>
                        <a:ext cx="13779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Estrella de 5 puntas 70">
            <a:extLst>
              <a:ext uri="{FF2B5EF4-FFF2-40B4-BE49-F238E27FC236}">
                <a16:creationId xmlns:a16="http://schemas.microsoft.com/office/drawing/2014/main" id="{81EB3D62-3F4B-49A8-965A-F305B1F21D59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A2386CF4-77D9-4F8F-ADB0-15CCF1E2DF6B}"/>
              </a:ext>
            </a:extLst>
          </p:cNvPr>
          <p:cNvSpPr txBox="1"/>
          <p:nvPr/>
        </p:nvSpPr>
        <p:spPr>
          <a:xfrm>
            <a:off x="89635" y="222972"/>
            <a:ext cx="12124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ALGUNAS TRANSFORMACIONES LINEALES ESPECIALES Y SUS SUBESPACIOS NÚCLEO E IMAGEN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B72A57-2083-4622-BD9A-4FF66A2FF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06055"/>
              </p:ext>
            </p:extLst>
          </p:nvPr>
        </p:nvGraphicFramePr>
        <p:xfrm>
          <a:off x="1824038" y="649288"/>
          <a:ext cx="58372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253800" progId="Equation.DSMT4">
                  <p:embed/>
                </p:oleObj>
              </mc:Choice>
              <mc:Fallback>
                <p:oleObj name="Equation" r:id="rId4" imgW="290808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B72A57-2083-4622-BD9A-4FF66A2FF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4038" y="649288"/>
                        <a:ext cx="5837237" cy="509587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ED1D823-3793-4090-B008-5331EF736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1928" y="675038"/>
          <a:ext cx="1536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04560" progId="Equation.DSMT4">
                  <p:embed/>
                </p:oleObj>
              </mc:Choice>
              <mc:Fallback>
                <p:oleObj name="Equation" r:id="rId6" imgW="888840" imgH="3045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ED1D823-3793-4090-B008-5331EF736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928" y="675038"/>
                        <a:ext cx="1536700" cy="5286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36488DE1-E70E-450A-B48D-0EDD59AAC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0388" y="750884"/>
          <a:ext cx="1206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36488DE1-E70E-450A-B48D-0EDD59AAC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0388" y="750884"/>
                        <a:ext cx="1206500" cy="352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uadroTexto 31">
            <a:extLst>
              <a:ext uri="{FF2B5EF4-FFF2-40B4-BE49-F238E27FC236}">
                <a16:creationId xmlns:a16="http://schemas.microsoft.com/office/drawing/2014/main" id="{421030FF-3A26-4F7C-B4ED-BCB905122DD4}"/>
              </a:ext>
            </a:extLst>
          </p:cNvPr>
          <p:cNvSpPr txBox="1"/>
          <p:nvPr/>
        </p:nvSpPr>
        <p:spPr>
          <a:xfrm>
            <a:off x="1904575" y="2393737"/>
            <a:ext cx="3981742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EXTENSIÓN DE FACTOR </a:t>
            </a:r>
            <a:r>
              <a:rPr lang="es-A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el eje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s-AR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6434294C-BBAF-4D42-983B-E4490CD5FFAF}"/>
              </a:ext>
            </a:extLst>
          </p:cNvPr>
          <p:cNvSpPr txBox="1"/>
          <p:nvPr/>
        </p:nvSpPr>
        <p:spPr>
          <a:xfrm>
            <a:off x="2152555" y="4870716"/>
            <a:ext cx="4425764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CONTRACCIÓN DE FACTOR </a:t>
            </a:r>
            <a:r>
              <a:rPr lang="es-A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 el eje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94E7C490-35FE-46CF-8D83-16C1BE8F7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0151" y="2386103"/>
          <a:ext cx="663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94E7C490-35FE-46CF-8D83-16C1BE8F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0151" y="2386103"/>
                        <a:ext cx="663575" cy="357187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">
            <a:extLst>
              <a:ext uri="{FF2B5EF4-FFF2-40B4-BE49-F238E27FC236}">
                <a16:creationId xmlns:a16="http://schemas.microsoft.com/office/drawing/2014/main" id="{4D1912B4-C40E-4F14-9A3E-DC2703168E16}"/>
              </a:ext>
            </a:extLst>
          </p:cNvPr>
          <p:cNvGrpSpPr/>
          <p:nvPr/>
        </p:nvGrpSpPr>
        <p:grpSpPr>
          <a:xfrm>
            <a:off x="551884" y="3174684"/>
            <a:ext cx="1440000" cy="1440000"/>
            <a:chOff x="551884" y="3174684"/>
            <a:chExt cx="1440000" cy="1440000"/>
          </a:xfrm>
        </p:grpSpPr>
        <p:sp>
          <p:nvSpPr>
            <p:cNvPr id="40" name="Rombo 39">
              <a:extLst>
                <a:ext uri="{FF2B5EF4-FFF2-40B4-BE49-F238E27FC236}">
                  <a16:creationId xmlns:a16="http://schemas.microsoft.com/office/drawing/2014/main" id="{AD5CC373-30C4-40DD-B068-5753DE0CEE4E}"/>
                </a:ext>
              </a:extLst>
            </p:cNvPr>
            <p:cNvSpPr/>
            <p:nvPr/>
          </p:nvSpPr>
          <p:spPr>
            <a:xfrm>
              <a:off x="827442" y="3534684"/>
              <a:ext cx="720000" cy="72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42" name="Conector recto de flecha 41">
              <a:extLst>
                <a:ext uri="{FF2B5EF4-FFF2-40B4-BE49-F238E27FC236}">
                  <a16:creationId xmlns:a16="http://schemas.microsoft.com/office/drawing/2014/main" id="{9B48AADB-A24B-4209-8807-978CBBE935B5}"/>
                </a:ext>
              </a:extLst>
            </p:cNvPr>
            <p:cNvCxnSpPr>
              <a:cxnSpLocks/>
            </p:cNvCxnSpPr>
            <p:nvPr/>
          </p:nvCxnSpPr>
          <p:spPr>
            <a:xfrm>
              <a:off x="551884" y="3906905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recto de flecha 45">
              <a:extLst>
                <a:ext uri="{FF2B5EF4-FFF2-40B4-BE49-F238E27FC236}">
                  <a16:creationId xmlns:a16="http://schemas.microsoft.com/office/drawing/2014/main" id="{1C6B3E5A-2DCC-406F-98DC-F0A3E075E602}"/>
                </a:ext>
              </a:extLst>
            </p:cNvPr>
            <p:cNvCxnSpPr/>
            <p:nvPr/>
          </p:nvCxnSpPr>
          <p:spPr>
            <a:xfrm flipV="1">
              <a:off x="1187442" y="3174684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o 2">
            <a:extLst>
              <a:ext uri="{FF2B5EF4-FFF2-40B4-BE49-F238E27FC236}">
                <a16:creationId xmlns:a16="http://schemas.microsoft.com/office/drawing/2014/main" id="{D13ABAE3-3AF1-4531-A073-9833BE140F5E}"/>
              </a:ext>
            </a:extLst>
          </p:cNvPr>
          <p:cNvGrpSpPr/>
          <p:nvPr/>
        </p:nvGrpSpPr>
        <p:grpSpPr>
          <a:xfrm>
            <a:off x="2998302" y="3183969"/>
            <a:ext cx="1440000" cy="1440000"/>
            <a:chOff x="2998302" y="3183969"/>
            <a:chExt cx="1440000" cy="1440000"/>
          </a:xfrm>
        </p:grpSpPr>
        <p:sp>
          <p:nvSpPr>
            <p:cNvPr id="12" name="Rombo 11">
              <a:extLst>
                <a:ext uri="{FF2B5EF4-FFF2-40B4-BE49-F238E27FC236}">
                  <a16:creationId xmlns:a16="http://schemas.microsoft.com/office/drawing/2014/main" id="{C7E53820-80F1-4319-B618-A22EB824C868}"/>
                </a:ext>
              </a:extLst>
            </p:cNvPr>
            <p:cNvSpPr/>
            <p:nvPr/>
          </p:nvSpPr>
          <p:spPr>
            <a:xfrm>
              <a:off x="3351081" y="3374839"/>
              <a:ext cx="720000" cy="108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95" name="Conector recto de flecha 94">
              <a:extLst>
                <a:ext uri="{FF2B5EF4-FFF2-40B4-BE49-F238E27FC236}">
                  <a16:creationId xmlns:a16="http://schemas.microsoft.com/office/drawing/2014/main" id="{AD604672-EA4D-4A30-B80D-696484C8E689}"/>
                </a:ext>
              </a:extLst>
            </p:cNvPr>
            <p:cNvCxnSpPr>
              <a:cxnSpLocks/>
            </p:cNvCxnSpPr>
            <p:nvPr/>
          </p:nvCxnSpPr>
          <p:spPr>
            <a:xfrm>
              <a:off x="2998302" y="3906905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ector recto de flecha 95">
              <a:extLst>
                <a:ext uri="{FF2B5EF4-FFF2-40B4-BE49-F238E27FC236}">
                  <a16:creationId xmlns:a16="http://schemas.microsoft.com/office/drawing/2014/main" id="{7C3CE551-C95F-401F-9CC5-5257CBF965C4}"/>
                </a:ext>
              </a:extLst>
            </p:cNvPr>
            <p:cNvCxnSpPr/>
            <p:nvPr/>
          </p:nvCxnSpPr>
          <p:spPr>
            <a:xfrm flipV="1">
              <a:off x="3718302" y="3183969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upo 5">
            <a:extLst>
              <a:ext uri="{FF2B5EF4-FFF2-40B4-BE49-F238E27FC236}">
                <a16:creationId xmlns:a16="http://schemas.microsoft.com/office/drawing/2014/main" id="{5135ACD8-9CF6-40CC-896E-A9D9F185B7E9}"/>
              </a:ext>
            </a:extLst>
          </p:cNvPr>
          <p:cNvGrpSpPr/>
          <p:nvPr/>
        </p:nvGrpSpPr>
        <p:grpSpPr>
          <a:xfrm>
            <a:off x="559319" y="5378910"/>
            <a:ext cx="1440000" cy="1440000"/>
            <a:chOff x="559319" y="5378910"/>
            <a:chExt cx="1440000" cy="1440000"/>
          </a:xfrm>
        </p:grpSpPr>
        <p:sp>
          <p:nvSpPr>
            <p:cNvPr id="99" name="Rombo 98">
              <a:extLst>
                <a:ext uri="{FF2B5EF4-FFF2-40B4-BE49-F238E27FC236}">
                  <a16:creationId xmlns:a16="http://schemas.microsoft.com/office/drawing/2014/main" id="{A6A0AFDF-1599-4F2F-99EF-FF1DC341F5F4}"/>
                </a:ext>
              </a:extLst>
            </p:cNvPr>
            <p:cNvSpPr/>
            <p:nvPr/>
          </p:nvSpPr>
          <p:spPr>
            <a:xfrm>
              <a:off x="834877" y="5738910"/>
              <a:ext cx="720000" cy="72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00" name="Conector recto de flecha 99">
              <a:extLst>
                <a:ext uri="{FF2B5EF4-FFF2-40B4-BE49-F238E27FC236}">
                  <a16:creationId xmlns:a16="http://schemas.microsoft.com/office/drawing/2014/main" id="{404967AA-B497-4203-80FE-70ACEA663655}"/>
                </a:ext>
              </a:extLst>
            </p:cNvPr>
            <p:cNvCxnSpPr>
              <a:cxnSpLocks/>
            </p:cNvCxnSpPr>
            <p:nvPr/>
          </p:nvCxnSpPr>
          <p:spPr>
            <a:xfrm>
              <a:off x="559319" y="6111131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ector recto de flecha 100">
              <a:extLst>
                <a:ext uri="{FF2B5EF4-FFF2-40B4-BE49-F238E27FC236}">
                  <a16:creationId xmlns:a16="http://schemas.microsoft.com/office/drawing/2014/main" id="{71FE24F5-7D79-4DAB-834D-0C71BA32EC39}"/>
                </a:ext>
              </a:extLst>
            </p:cNvPr>
            <p:cNvCxnSpPr/>
            <p:nvPr/>
          </p:nvCxnSpPr>
          <p:spPr>
            <a:xfrm flipV="1">
              <a:off x="1194877" y="5378910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upo 9">
            <a:extLst>
              <a:ext uri="{FF2B5EF4-FFF2-40B4-BE49-F238E27FC236}">
                <a16:creationId xmlns:a16="http://schemas.microsoft.com/office/drawing/2014/main" id="{2B8C0DC7-DB3C-4604-89D1-471DFE5BBCC9}"/>
              </a:ext>
            </a:extLst>
          </p:cNvPr>
          <p:cNvGrpSpPr/>
          <p:nvPr/>
        </p:nvGrpSpPr>
        <p:grpSpPr>
          <a:xfrm>
            <a:off x="3112946" y="5378908"/>
            <a:ext cx="1440000" cy="1440000"/>
            <a:chOff x="3112946" y="5378908"/>
            <a:chExt cx="1440000" cy="1440000"/>
          </a:xfrm>
        </p:grpSpPr>
        <p:sp>
          <p:nvSpPr>
            <p:cNvPr id="102" name="Rombo 101">
              <a:extLst>
                <a:ext uri="{FF2B5EF4-FFF2-40B4-BE49-F238E27FC236}">
                  <a16:creationId xmlns:a16="http://schemas.microsoft.com/office/drawing/2014/main" id="{6CB1B9C6-C4FA-41DD-942C-F1BE4A449004}"/>
                </a:ext>
              </a:extLst>
            </p:cNvPr>
            <p:cNvSpPr>
              <a:spLocks/>
            </p:cNvSpPr>
            <p:nvPr/>
          </p:nvSpPr>
          <p:spPr>
            <a:xfrm>
              <a:off x="3388505" y="5933464"/>
              <a:ext cx="720000" cy="360000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03" name="Conector recto de flecha 102">
              <a:extLst>
                <a:ext uri="{FF2B5EF4-FFF2-40B4-BE49-F238E27FC236}">
                  <a16:creationId xmlns:a16="http://schemas.microsoft.com/office/drawing/2014/main" id="{5ABE29F8-2C43-4884-A513-80ABF066108A}"/>
                </a:ext>
              </a:extLst>
            </p:cNvPr>
            <p:cNvCxnSpPr>
              <a:cxnSpLocks/>
            </p:cNvCxnSpPr>
            <p:nvPr/>
          </p:nvCxnSpPr>
          <p:spPr>
            <a:xfrm>
              <a:off x="3112946" y="6111129"/>
              <a:ext cx="14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recto de flecha 104">
              <a:extLst>
                <a:ext uri="{FF2B5EF4-FFF2-40B4-BE49-F238E27FC236}">
                  <a16:creationId xmlns:a16="http://schemas.microsoft.com/office/drawing/2014/main" id="{24A62657-A928-42F0-85B6-1BA6250759B1}"/>
                </a:ext>
              </a:extLst>
            </p:cNvPr>
            <p:cNvCxnSpPr/>
            <p:nvPr/>
          </p:nvCxnSpPr>
          <p:spPr>
            <a:xfrm flipV="1">
              <a:off x="3748504" y="5378908"/>
              <a:ext cx="0" cy="144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59235C8-7FD6-4C93-AFC6-4A1BCDD29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20" y="4888067"/>
          <a:ext cx="10969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59235C8-7FD6-4C93-AFC6-4A1BCDD29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5620" y="4888067"/>
                        <a:ext cx="1096962" cy="357188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CC91226-6955-44DF-B5FC-3FBAE5F3E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02" y="1622110"/>
          <a:ext cx="160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CC91226-6955-44DF-B5FC-3FBAE5F3E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02" y="1622110"/>
                        <a:ext cx="16065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C4C1D86-2E18-42E8-8DF3-B5B136863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24701"/>
              </p:ext>
            </p:extLst>
          </p:nvPr>
        </p:nvGraphicFramePr>
        <p:xfrm>
          <a:off x="2687638" y="1627188"/>
          <a:ext cx="2063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03040" progId="Equation.DSMT4">
                  <p:embed/>
                </p:oleObj>
              </mc:Choice>
              <mc:Fallback>
                <p:oleObj name="Equation" r:id="rId16" imgW="1028520" imgH="203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C4C1D86-2E18-42E8-8DF3-B5B136863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87638" y="1627188"/>
                        <a:ext cx="2063750" cy="407987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95B788E7-6870-4362-BBF0-8DEFB37E0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21902"/>
              </p:ext>
            </p:extLst>
          </p:nvPr>
        </p:nvGraphicFramePr>
        <p:xfrm>
          <a:off x="5896568" y="1476162"/>
          <a:ext cx="25479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9720" imgH="457200" progId="Equation.DSMT4">
                  <p:embed/>
                </p:oleObj>
              </mc:Choice>
              <mc:Fallback>
                <p:oleObj name="Equation" r:id="rId18" imgW="1269720" imgH="4572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5B788E7-6870-4362-BBF0-8DEFB37E05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96568" y="1476162"/>
                        <a:ext cx="25479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3A1CDE5F-FEFE-44E7-B0EE-A75DDF75AD27}"/>
              </a:ext>
            </a:extLst>
          </p:cNvPr>
          <p:cNvCxnSpPr>
            <a:cxnSpLocks/>
          </p:cNvCxnSpPr>
          <p:nvPr/>
        </p:nvCxnSpPr>
        <p:spPr>
          <a:xfrm>
            <a:off x="6813697" y="2386103"/>
            <a:ext cx="0" cy="43225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uadroTexto 18">
            <a:extLst>
              <a:ext uri="{FF2B5EF4-FFF2-40B4-BE49-F238E27FC236}">
                <a16:creationId xmlns:a16="http://schemas.microsoft.com/office/drawing/2014/main" id="{A1E060B1-B225-48BA-B3CE-5559D38301B1}"/>
              </a:ext>
            </a:extLst>
          </p:cNvPr>
          <p:cNvSpPr txBox="1"/>
          <p:nvPr/>
        </p:nvSpPr>
        <p:spPr>
          <a:xfrm>
            <a:off x="7176769" y="3067510"/>
            <a:ext cx="5071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sta transformación lineal tiene vectores invariantes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A38E3542-EDA7-4B7E-9C94-D323037F3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38062"/>
              </p:ext>
            </p:extLst>
          </p:nvPr>
        </p:nvGraphicFramePr>
        <p:xfrm>
          <a:off x="8446071" y="5615721"/>
          <a:ext cx="1857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203040" progId="Equation.DSMT4">
                  <p:embed/>
                </p:oleObj>
              </mc:Choice>
              <mc:Fallback>
                <p:oleObj name="Equation" r:id="rId20" imgW="92700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A38E3542-EDA7-4B7E-9C94-D323037F3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46071" y="5615721"/>
                        <a:ext cx="185737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95CCC0C4-2292-4BD9-8DD3-E41B5DD8C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7259" y="3820954"/>
          <a:ext cx="1146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95CCC0C4-2292-4BD9-8DD3-E41B5DD8C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77259" y="3820954"/>
                        <a:ext cx="11461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AFEDACBD-035A-42E3-8F15-871CBDC86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76717"/>
              </p:ext>
            </p:extLst>
          </p:nvPr>
        </p:nvGraphicFramePr>
        <p:xfrm>
          <a:off x="7548563" y="4510088"/>
          <a:ext cx="35798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70000" imgH="457200" progId="Equation.DSMT4">
                  <p:embed/>
                </p:oleObj>
              </mc:Choice>
              <mc:Fallback>
                <p:oleObj name="Equation" r:id="rId24" imgW="2070000" imgH="4572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627C335C-F5DF-4A92-9C33-CC20528A1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48563" y="4510088"/>
                        <a:ext cx="3579812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94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32" grpId="0" animBg="1"/>
      <p:bldP spid="8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orma libre: forma 72">
            <a:extLst>
              <a:ext uri="{FF2B5EF4-FFF2-40B4-BE49-F238E27FC236}">
                <a16:creationId xmlns:a16="http://schemas.microsoft.com/office/drawing/2014/main" id="{32CA58D3-41F5-4D24-B1AC-06414A63FBD6}"/>
              </a:ext>
            </a:extLst>
          </p:cNvPr>
          <p:cNvSpPr/>
          <p:nvPr/>
        </p:nvSpPr>
        <p:spPr>
          <a:xfrm>
            <a:off x="3241538" y="4118295"/>
            <a:ext cx="1080000" cy="720001"/>
          </a:xfrm>
          <a:custGeom>
            <a:avLst/>
            <a:gdLst>
              <a:gd name="connsiteX0" fmla="*/ 0 w 1079276"/>
              <a:gd name="connsiteY0" fmla="*/ 784022 h 784022"/>
              <a:gd name="connsiteX1" fmla="*/ 383059 w 1079276"/>
              <a:gd name="connsiteY1" fmla="*/ 92043 h 784022"/>
              <a:gd name="connsiteX2" fmla="*/ 1075038 w 1079276"/>
              <a:gd name="connsiteY2" fmla="*/ 79687 h 784022"/>
              <a:gd name="connsiteX3" fmla="*/ 691978 w 1079276"/>
              <a:gd name="connsiteY3" fmla="*/ 759308 h 784022"/>
              <a:gd name="connsiteX4" fmla="*/ 691978 w 1079276"/>
              <a:gd name="connsiteY4" fmla="*/ 759308 h 784022"/>
              <a:gd name="connsiteX0" fmla="*/ 0 w 1079276"/>
              <a:gd name="connsiteY0" fmla="*/ 784022 h 784022"/>
              <a:gd name="connsiteX1" fmla="*/ 383059 w 1079276"/>
              <a:gd name="connsiteY1" fmla="*/ 92043 h 784022"/>
              <a:gd name="connsiteX2" fmla="*/ 1075038 w 1079276"/>
              <a:gd name="connsiteY2" fmla="*/ 79687 h 784022"/>
              <a:gd name="connsiteX3" fmla="*/ 691978 w 1079276"/>
              <a:gd name="connsiteY3" fmla="*/ 759308 h 784022"/>
              <a:gd name="connsiteX4" fmla="*/ 691978 w 1079276"/>
              <a:gd name="connsiteY4" fmla="*/ 759308 h 784022"/>
              <a:gd name="connsiteX0" fmla="*/ 0 w 1079276"/>
              <a:gd name="connsiteY0" fmla="*/ 704335 h 704335"/>
              <a:gd name="connsiteX1" fmla="*/ 383059 w 1079276"/>
              <a:gd name="connsiteY1" fmla="*/ 12356 h 704335"/>
              <a:gd name="connsiteX2" fmla="*/ 1075038 w 1079276"/>
              <a:gd name="connsiteY2" fmla="*/ 0 h 704335"/>
              <a:gd name="connsiteX3" fmla="*/ 691978 w 1079276"/>
              <a:gd name="connsiteY3" fmla="*/ 679621 h 704335"/>
              <a:gd name="connsiteX4" fmla="*/ 691978 w 1079276"/>
              <a:gd name="connsiteY4" fmla="*/ 679621 h 704335"/>
              <a:gd name="connsiteX0" fmla="*/ 0 w 1075038"/>
              <a:gd name="connsiteY0" fmla="*/ 704335 h 704335"/>
              <a:gd name="connsiteX1" fmla="*/ 383059 w 1075038"/>
              <a:gd name="connsiteY1" fmla="*/ 12356 h 704335"/>
              <a:gd name="connsiteX2" fmla="*/ 1075038 w 1075038"/>
              <a:gd name="connsiteY2" fmla="*/ 0 h 704335"/>
              <a:gd name="connsiteX3" fmla="*/ 691978 w 1075038"/>
              <a:gd name="connsiteY3" fmla="*/ 679621 h 704335"/>
              <a:gd name="connsiteX4" fmla="*/ 691978 w 1075038"/>
              <a:gd name="connsiteY4" fmla="*/ 679621 h 704335"/>
              <a:gd name="connsiteX0" fmla="*/ 0 w 1075038"/>
              <a:gd name="connsiteY0" fmla="*/ 704335 h 704335"/>
              <a:gd name="connsiteX1" fmla="*/ 383059 w 1075038"/>
              <a:gd name="connsiteY1" fmla="*/ 12356 h 704335"/>
              <a:gd name="connsiteX2" fmla="*/ 1075038 w 1075038"/>
              <a:gd name="connsiteY2" fmla="*/ 0 h 704335"/>
              <a:gd name="connsiteX3" fmla="*/ 691978 w 1075038"/>
              <a:gd name="connsiteY3" fmla="*/ 679621 h 704335"/>
              <a:gd name="connsiteX4" fmla="*/ 691978 w 1075038"/>
              <a:gd name="connsiteY4" fmla="*/ 679621 h 704335"/>
              <a:gd name="connsiteX5" fmla="*/ 0 w 1075038"/>
              <a:gd name="connsiteY5" fmla="*/ 704335 h 704335"/>
              <a:gd name="connsiteX0" fmla="*/ 0 w 1083386"/>
              <a:gd name="connsiteY0" fmla="*/ 745980 h 745980"/>
              <a:gd name="connsiteX1" fmla="*/ 308919 w 1083386"/>
              <a:gd name="connsiteY1" fmla="*/ 78714 h 745980"/>
              <a:gd name="connsiteX2" fmla="*/ 1075038 w 1083386"/>
              <a:gd name="connsiteY2" fmla="*/ 41645 h 745980"/>
              <a:gd name="connsiteX3" fmla="*/ 691978 w 1083386"/>
              <a:gd name="connsiteY3" fmla="*/ 721266 h 745980"/>
              <a:gd name="connsiteX4" fmla="*/ 691978 w 1083386"/>
              <a:gd name="connsiteY4" fmla="*/ 721266 h 745980"/>
              <a:gd name="connsiteX5" fmla="*/ 0 w 1083386"/>
              <a:gd name="connsiteY5" fmla="*/ 745980 h 745980"/>
              <a:gd name="connsiteX0" fmla="*/ 0 w 1083386"/>
              <a:gd name="connsiteY0" fmla="*/ 749479 h 749479"/>
              <a:gd name="connsiteX1" fmla="*/ 308919 w 1083386"/>
              <a:gd name="connsiteY1" fmla="*/ 69856 h 749479"/>
              <a:gd name="connsiteX2" fmla="*/ 1075038 w 1083386"/>
              <a:gd name="connsiteY2" fmla="*/ 45144 h 749479"/>
              <a:gd name="connsiteX3" fmla="*/ 691978 w 1083386"/>
              <a:gd name="connsiteY3" fmla="*/ 724765 h 749479"/>
              <a:gd name="connsiteX4" fmla="*/ 691978 w 1083386"/>
              <a:gd name="connsiteY4" fmla="*/ 724765 h 749479"/>
              <a:gd name="connsiteX5" fmla="*/ 0 w 1083386"/>
              <a:gd name="connsiteY5" fmla="*/ 749479 h 749479"/>
              <a:gd name="connsiteX0" fmla="*/ 0 w 1083386"/>
              <a:gd name="connsiteY0" fmla="*/ 749479 h 749479"/>
              <a:gd name="connsiteX1" fmla="*/ 308919 w 1083386"/>
              <a:gd name="connsiteY1" fmla="*/ 69856 h 749479"/>
              <a:gd name="connsiteX2" fmla="*/ 1075038 w 1083386"/>
              <a:gd name="connsiteY2" fmla="*/ 45144 h 749479"/>
              <a:gd name="connsiteX3" fmla="*/ 691978 w 1083386"/>
              <a:gd name="connsiteY3" fmla="*/ 724765 h 749479"/>
              <a:gd name="connsiteX4" fmla="*/ 691978 w 1083386"/>
              <a:gd name="connsiteY4" fmla="*/ 724765 h 749479"/>
              <a:gd name="connsiteX5" fmla="*/ 0 w 1083386"/>
              <a:gd name="connsiteY5" fmla="*/ 749479 h 749479"/>
              <a:gd name="connsiteX0" fmla="*/ 0 w 1083386"/>
              <a:gd name="connsiteY0" fmla="*/ 704335 h 704335"/>
              <a:gd name="connsiteX1" fmla="*/ 308919 w 1083386"/>
              <a:gd name="connsiteY1" fmla="*/ 24712 h 704335"/>
              <a:gd name="connsiteX2" fmla="*/ 1075038 w 1083386"/>
              <a:gd name="connsiteY2" fmla="*/ 0 h 704335"/>
              <a:gd name="connsiteX3" fmla="*/ 691978 w 1083386"/>
              <a:gd name="connsiteY3" fmla="*/ 679621 h 704335"/>
              <a:gd name="connsiteX4" fmla="*/ 691978 w 1083386"/>
              <a:gd name="connsiteY4" fmla="*/ 679621 h 704335"/>
              <a:gd name="connsiteX5" fmla="*/ 0 w 1083386"/>
              <a:gd name="connsiteY5" fmla="*/ 704335 h 704335"/>
              <a:gd name="connsiteX0" fmla="*/ 0 w 1083386"/>
              <a:gd name="connsiteY0" fmla="*/ 716694 h 716694"/>
              <a:gd name="connsiteX1" fmla="*/ 308919 w 1083386"/>
              <a:gd name="connsiteY1" fmla="*/ 0 h 716694"/>
              <a:gd name="connsiteX2" fmla="*/ 1075038 w 1083386"/>
              <a:gd name="connsiteY2" fmla="*/ 12359 h 716694"/>
              <a:gd name="connsiteX3" fmla="*/ 691978 w 1083386"/>
              <a:gd name="connsiteY3" fmla="*/ 691980 h 716694"/>
              <a:gd name="connsiteX4" fmla="*/ 691978 w 1083386"/>
              <a:gd name="connsiteY4" fmla="*/ 691980 h 716694"/>
              <a:gd name="connsiteX5" fmla="*/ 0 w 1083386"/>
              <a:gd name="connsiteY5" fmla="*/ 716694 h 716694"/>
              <a:gd name="connsiteX0" fmla="*/ 0 w 1095473"/>
              <a:gd name="connsiteY0" fmla="*/ 741405 h 741405"/>
              <a:gd name="connsiteX1" fmla="*/ 308919 w 1095473"/>
              <a:gd name="connsiteY1" fmla="*/ 24711 h 741405"/>
              <a:gd name="connsiteX2" fmla="*/ 1087394 w 1095473"/>
              <a:gd name="connsiteY2" fmla="*/ 0 h 741405"/>
              <a:gd name="connsiteX3" fmla="*/ 691978 w 1095473"/>
              <a:gd name="connsiteY3" fmla="*/ 716691 h 741405"/>
              <a:gd name="connsiteX4" fmla="*/ 691978 w 1095473"/>
              <a:gd name="connsiteY4" fmla="*/ 716691 h 741405"/>
              <a:gd name="connsiteX5" fmla="*/ 0 w 1095473"/>
              <a:gd name="connsiteY5" fmla="*/ 741405 h 741405"/>
              <a:gd name="connsiteX0" fmla="*/ 0 w 1095473"/>
              <a:gd name="connsiteY0" fmla="*/ 741405 h 741405"/>
              <a:gd name="connsiteX1" fmla="*/ 333633 w 1095473"/>
              <a:gd name="connsiteY1" fmla="*/ 24711 h 741405"/>
              <a:gd name="connsiteX2" fmla="*/ 1087394 w 1095473"/>
              <a:gd name="connsiteY2" fmla="*/ 0 h 741405"/>
              <a:gd name="connsiteX3" fmla="*/ 691978 w 1095473"/>
              <a:gd name="connsiteY3" fmla="*/ 716691 h 741405"/>
              <a:gd name="connsiteX4" fmla="*/ 691978 w 1095473"/>
              <a:gd name="connsiteY4" fmla="*/ 716691 h 741405"/>
              <a:gd name="connsiteX5" fmla="*/ 0 w 1095473"/>
              <a:gd name="connsiteY5" fmla="*/ 741405 h 741405"/>
              <a:gd name="connsiteX0" fmla="*/ 0 w 1095473"/>
              <a:gd name="connsiteY0" fmla="*/ 716694 h 716694"/>
              <a:gd name="connsiteX1" fmla="*/ 333633 w 1095473"/>
              <a:gd name="connsiteY1" fmla="*/ 0 h 716694"/>
              <a:gd name="connsiteX2" fmla="*/ 1087394 w 1095473"/>
              <a:gd name="connsiteY2" fmla="*/ 2 h 716694"/>
              <a:gd name="connsiteX3" fmla="*/ 691978 w 1095473"/>
              <a:gd name="connsiteY3" fmla="*/ 691980 h 716694"/>
              <a:gd name="connsiteX4" fmla="*/ 691978 w 1095473"/>
              <a:gd name="connsiteY4" fmla="*/ 691980 h 716694"/>
              <a:gd name="connsiteX5" fmla="*/ 0 w 1095473"/>
              <a:gd name="connsiteY5" fmla="*/ 716694 h 716694"/>
              <a:gd name="connsiteX0" fmla="*/ 0 w 1087394"/>
              <a:gd name="connsiteY0" fmla="*/ 716694 h 716694"/>
              <a:gd name="connsiteX1" fmla="*/ 333633 w 1087394"/>
              <a:gd name="connsiteY1" fmla="*/ 0 h 716694"/>
              <a:gd name="connsiteX2" fmla="*/ 1087394 w 1087394"/>
              <a:gd name="connsiteY2" fmla="*/ 2 h 716694"/>
              <a:gd name="connsiteX3" fmla="*/ 691978 w 1087394"/>
              <a:gd name="connsiteY3" fmla="*/ 691980 h 716694"/>
              <a:gd name="connsiteX4" fmla="*/ 691978 w 1087394"/>
              <a:gd name="connsiteY4" fmla="*/ 691980 h 716694"/>
              <a:gd name="connsiteX5" fmla="*/ 0 w 1087394"/>
              <a:gd name="connsiteY5" fmla="*/ 716694 h 716694"/>
              <a:gd name="connsiteX0" fmla="*/ 0 w 1087394"/>
              <a:gd name="connsiteY0" fmla="*/ 728994 h 728994"/>
              <a:gd name="connsiteX1" fmla="*/ 346074 w 1087394"/>
              <a:gd name="connsiteY1" fmla="*/ 0 h 728994"/>
              <a:gd name="connsiteX2" fmla="*/ 1087394 w 1087394"/>
              <a:gd name="connsiteY2" fmla="*/ 12302 h 728994"/>
              <a:gd name="connsiteX3" fmla="*/ 691978 w 1087394"/>
              <a:gd name="connsiteY3" fmla="*/ 704280 h 728994"/>
              <a:gd name="connsiteX4" fmla="*/ 691978 w 1087394"/>
              <a:gd name="connsiteY4" fmla="*/ 704280 h 728994"/>
              <a:gd name="connsiteX5" fmla="*/ 0 w 1087394"/>
              <a:gd name="connsiteY5" fmla="*/ 728994 h 728994"/>
              <a:gd name="connsiteX0" fmla="*/ 0 w 1087394"/>
              <a:gd name="connsiteY0" fmla="*/ 728994 h 728994"/>
              <a:gd name="connsiteX1" fmla="*/ 358515 w 1087394"/>
              <a:gd name="connsiteY1" fmla="*/ 0 h 728994"/>
              <a:gd name="connsiteX2" fmla="*/ 1087394 w 1087394"/>
              <a:gd name="connsiteY2" fmla="*/ 12302 h 728994"/>
              <a:gd name="connsiteX3" fmla="*/ 691978 w 1087394"/>
              <a:gd name="connsiteY3" fmla="*/ 704280 h 728994"/>
              <a:gd name="connsiteX4" fmla="*/ 691978 w 1087394"/>
              <a:gd name="connsiteY4" fmla="*/ 704280 h 728994"/>
              <a:gd name="connsiteX5" fmla="*/ 0 w 1087394"/>
              <a:gd name="connsiteY5" fmla="*/ 728994 h 728994"/>
              <a:gd name="connsiteX0" fmla="*/ 0 w 1087394"/>
              <a:gd name="connsiteY0" fmla="*/ 716695 h 716695"/>
              <a:gd name="connsiteX1" fmla="*/ 358515 w 1087394"/>
              <a:gd name="connsiteY1" fmla="*/ 0 h 716695"/>
              <a:gd name="connsiteX2" fmla="*/ 1087394 w 1087394"/>
              <a:gd name="connsiteY2" fmla="*/ 12302 h 716695"/>
              <a:gd name="connsiteX3" fmla="*/ 691978 w 1087394"/>
              <a:gd name="connsiteY3" fmla="*/ 704280 h 716695"/>
              <a:gd name="connsiteX4" fmla="*/ 691978 w 1087394"/>
              <a:gd name="connsiteY4" fmla="*/ 704280 h 716695"/>
              <a:gd name="connsiteX5" fmla="*/ 0 w 1087394"/>
              <a:gd name="connsiteY5" fmla="*/ 716695 h 716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87394" h="716695">
                <a:moveTo>
                  <a:pt x="0" y="716695"/>
                </a:moveTo>
                <a:lnTo>
                  <a:pt x="358515" y="0"/>
                </a:lnTo>
                <a:lnTo>
                  <a:pt x="1087394" y="12302"/>
                </a:lnTo>
                <a:lnTo>
                  <a:pt x="691978" y="704280"/>
                </a:lnTo>
                <a:lnTo>
                  <a:pt x="691978" y="704280"/>
                </a:lnTo>
                <a:lnTo>
                  <a:pt x="0" y="716695"/>
                </a:lnTo>
                <a:close/>
              </a:path>
            </a:pathLst>
          </a:custGeom>
          <a:solidFill>
            <a:srgbClr val="CCFFFF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7" name="Forma libre: forma 56">
            <a:extLst>
              <a:ext uri="{FF2B5EF4-FFF2-40B4-BE49-F238E27FC236}">
                <a16:creationId xmlns:a16="http://schemas.microsoft.com/office/drawing/2014/main" id="{F4840776-0AB9-4343-8CEB-027D52DF3904}"/>
              </a:ext>
            </a:extLst>
          </p:cNvPr>
          <p:cNvSpPr/>
          <p:nvPr/>
        </p:nvSpPr>
        <p:spPr>
          <a:xfrm>
            <a:off x="3620530" y="3397762"/>
            <a:ext cx="1087394" cy="716694"/>
          </a:xfrm>
          <a:custGeom>
            <a:avLst/>
            <a:gdLst>
              <a:gd name="connsiteX0" fmla="*/ 0 w 1079276"/>
              <a:gd name="connsiteY0" fmla="*/ 784022 h 784022"/>
              <a:gd name="connsiteX1" fmla="*/ 383059 w 1079276"/>
              <a:gd name="connsiteY1" fmla="*/ 92043 h 784022"/>
              <a:gd name="connsiteX2" fmla="*/ 1075038 w 1079276"/>
              <a:gd name="connsiteY2" fmla="*/ 79687 h 784022"/>
              <a:gd name="connsiteX3" fmla="*/ 691978 w 1079276"/>
              <a:gd name="connsiteY3" fmla="*/ 759308 h 784022"/>
              <a:gd name="connsiteX4" fmla="*/ 691978 w 1079276"/>
              <a:gd name="connsiteY4" fmla="*/ 759308 h 784022"/>
              <a:gd name="connsiteX0" fmla="*/ 0 w 1079276"/>
              <a:gd name="connsiteY0" fmla="*/ 784022 h 784022"/>
              <a:gd name="connsiteX1" fmla="*/ 383059 w 1079276"/>
              <a:gd name="connsiteY1" fmla="*/ 92043 h 784022"/>
              <a:gd name="connsiteX2" fmla="*/ 1075038 w 1079276"/>
              <a:gd name="connsiteY2" fmla="*/ 79687 h 784022"/>
              <a:gd name="connsiteX3" fmla="*/ 691978 w 1079276"/>
              <a:gd name="connsiteY3" fmla="*/ 759308 h 784022"/>
              <a:gd name="connsiteX4" fmla="*/ 691978 w 1079276"/>
              <a:gd name="connsiteY4" fmla="*/ 759308 h 784022"/>
              <a:gd name="connsiteX0" fmla="*/ 0 w 1079276"/>
              <a:gd name="connsiteY0" fmla="*/ 704335 h 704335"/>
              <a:gd name="connsiteX1" fmla="*/ 383059 w 1079276"/>
              <a:gd name="connsiteY1" fmla="*/ 12356 h 704335"/>
              <a:gd name="connsiteX2" fmla="*/ 1075038 w 1079276"/>
              <a:gd name="connsiteY2" fmla="*/ 0 h 704335"/>
              <a:gd name="connsiteX3" fmla="*/ 691978 w 1079276"/>
              <a:gd name="connsiteY3" fmla="*/ 679621 h 704335"/>
              <a:gd name="connsiteX4" fmla="*/ 691978 w 1079276"/>
              <a:gd name="connsiteY4" fmla="*/ 679621 h 704335"/>
              <a:gd name="connsiteX0" fmla="*/ 0 w 1075038"/>
              <a:gd name="connsiteY0" fmla="*/ 704335 h 704335"/>
              <a:gd name="connsiteX1" fmla="*/ 383059 w 1075038"/>
              <a:gd name="connsiteY1" fmla="*/ 12356 h 704335"/>
              <a:gd name="connsiteX2" fmla="*/ 1075038 w 1075038"/>
              <a:gd name="connsiteY2" fmla="*/ 0 h 704335"/>
              <a:gd name="connsiteX3" fmla="*/ 691978 w 1075038"/>
              <a:gd name="connsiteY3" fmla="*/ 679621 h 704335"/>
              <a:gd name="connsiteX4" fmla="*/ 691978 w 1075038"/>
              <a:gd name="connsiteY4" fmla="*/ 679621 h 704335"/>
              <a:gd name="connsiteX0" fmla="*/ 0 w 1075038"/>
              <a:gd name="connsiteY0" fmla="*/ 704335 h 704335"/>
              <a:gd name="connsiteX1" fmla="*/ 383059 w 1075038"/>
              <a:gd name="connsiteY1" fmla="*/ 12356 h 704335"/>
              <a:gd name="connsiteX2" fmla="*/ 1075038 w 1075038"/>
              <a:gd name="connsiteY2" fmla="*/ 0 h 704335"/>
              <a:gd name="connsiteX3" fmla="*/ 691978 w 1075038"/>
              <a:gd name="connsiteY3" fmla="*/ 679621 h 704335"/>
              <a:gd name="connsiteX4" fmla="*/ 691978 w 1075038"/>
              <a:gd name="connsiteY4" fmla="*/ 679621 h 704335"/>
              <a:gd name="connsiteX5" fmla="*/ 0 w 1075038"/>
              <a:gd name="connsiteY5" fmla="*/ 704335 h 704335"/>
              <a:gd name="connsiteX0" fmla="*/ 0 w 1083386"/>
              <a:gd name="connsiteY0" fmla="*/ 745980 h 745980"/>
              <a:gd name="connsiteX1" fmla="*/ 308919 w 1083386"/>
              <a:gd name="connsiteY1" fmla="*/ 78714 h 745980"/>
              <a:gd name="connsiteX2" fmla="*/ 1075038 w 1083386"/>
              <a:gd name="connsiteY2" fmla="*/ 41645 h 745980"/>
              <a:gd name="connsiteX3" fmla="*/ 691978 w 1083386"/>
              <a:gd name="connsiteY3" fmla="*/ 721266 h 745980"/>
              <a:gd name="connsiteX4" fmla="*/ 691978 w 1083386"/>
              <a:gd name="connsiteY4" fmla="*/ 721266 h 745980"/>
              <a:gd name="connsiteX5" fmla="*/ 0 w 1083386"/>
              <a:gd name="connsiteY5" fmla="*/ 745980 h 745980"/>
              <a:gd name="connsiteX0" fmla="*/ 0 w 1083386"/>
              <a:gd name="connsiteY0" fmla="*/ 749479 h 749479"/>
              <a:gd name="connsiteX1" fmla="*/ 308919 w 1083386"/>
              <a:gd name="connsiteY1" fmla="*/ 69856 h 749479"/>
              <a:gd name="connsiteX2" fmla="*/ 1075038 w 1083386"/>
              <a:gd name="connsiteY2" fmla="*/ 45144 h 749479"/>
              <a:gd name="connsiteX3" fmla="*/ 691978 w 1083386"/>
              <a:gd name="connsiteY3" fmla="*/ 724765 h 749479"/>
              <a:gd name="connsiteX4" fmla="*/ 691978 w 1083386"/>
              <a:gd name="connsiteY4" fmla="*/ 724765 h 749479"/>
              <a:gd name="connsiteX5" fmla="*/ 0 w 1083386"/>
              <a:gd name="connsiteY5" fmla="*/ 749479 h 749479"/>
              <a:gd name="connsiteX0" fmla="*/ 0 w 1083386"/>
              <a:gd name="connsiteY0" fmla="*/ 749479 h 749479"/>
              <a:gd name="connsiteX1" fmla="*/ 308919 w 1083386"/>
              <a:gd name="connsiteY1" fmla="*/ 69856 h 749479"/>
              <a:gd name="connsiteX2" fmla="*/ 1075038 w 1083386"/>
              <a:gd name="connsiteY2" fmla="*/ 45144 h 749479"/>
              <a:gd name="connsiteX3" fmla="*/ 691978 w 1083386"/>
              <a:gd name="connsiteY3" fmla="*/ 724765 h 749479"/>
              <a:gd name="connsiteX4" fmla="*/ 691978 w 1083386"/>
              <a:gd name="connsiteY4" fmla="*/ 724765 h 749479"/>
              <a:gd name="connsiteX5" fmla="*/ 0 w 1083386"/>
              <a:gd name="connsiteY5" fmla="*/ 749479 h 749479"/>
              <a:gd name="connsiteX0" fmla="*/ 0 w 1083386"/>
              <a:gd name="connsiteY0" fmla="*/ 704335 h 704335"/>
              <a:gd name="connsiteX1" fmla="*/ 308919 w 1083386"/>
              <a:gd name="connsiteY1" fmla="*/ 24712 h 704335"/>
              <a:gd name="connsiteX2" fmla="*/ 1075038 w 1083386"/>
              <a:gd name="connsiteY2" fmla="*/ 0 h 704335"/>
              <a:gd name="connsiteX3" fmla="*/ 691978 w 1083386"/>
              <a:gd name="connsiteY3" fmla="*/ 679621 h 704335"/>
              <a:gd name="connsiteX4" fmla="*/ 691978 w 1083386"/>
              <a:gd name="connsiteY4" fmla="*/ 679621 h 704335"/>
              <a:gd name="connsiteX5" fmla="*/ 0 w 1083386"/>
              <a:gd name="connsiteY5" fmla="*/ 704335 h 704335"/>
              <a:gd name="connsiteX0" fmla="*/ 0 w 1083386"/>
              <a:gd name="connsiteY0" fmla="*/ 716694 h 716694"/>
              <a:gd name="connsiteX1" fmla="*/ 308919 w 1083386"/>
              <a:gd name="connsiteY1" fmla="*/ 0 h 716694"/>
              <a:gd name="connsiteX2" fmla="*/ 1075038 w 1083386"/>
              <a:gd name="connsiteY2" fmla="*/ 12359 h 716694"/>
              <a:gd name="connsiteX3" fmla="*/ 691978 w 1083386"/>
              <a:gd name="connsiteY3" fmla="*/ 691980 h 716694"/>
              <a:gd name="connsiteX4" fmla="*/ 691978 w 1083386"/>
              <a:gd name="connsiteY4" fmla="*/ 691980 h 716694"/>
              <a:gd name="connsiteX5" fmla="*/ 0 w 1083386"/>
              <a:gd name="connsiteY5" fmla="*/ 716694 h 716694"/>
              <a:gd name="connsiteX0" fmla="*/ 0 w 1095473"/>
              <a:gd name="connsiteY0" fmla="*/ 741405 h 741405"/>
              <a:gd name="connsiteX1" fmla="*/ 308919 w 1095473"/>
              <a:gd name="connsiteY1" fmla="*/ 24711 h 741405"/>
              <a:gd name="connsiteX2" fmla="*/ 1087394 w 1095473"/>
              <a:gd name="connsiteY2" fmla="*/ 0 h 741405"/>
              <a:gd name="connsiteX3" fmla="*/ 691978 w 1095473"/>
              <a:gd name="connsiteY3" fmla="*/ 716691 h 741405"/>
              <a:gd name="connsiteX4" fmla="*/ 691978 w 1095473"/>
              <a:gd name="connsiteY4" fmla="*/ 716691 h 741405"/>
              <a:gd name="connsiteX5" fmla="*/ 0 w 1095473"/>
              <a:gd name="connsiteY5" fmla="*/ 741405 h 741405"/>
              <a:gd name="connsiteX0" fmla="*/ 0 w 1095473"/>
              <a:gd name="connsiteY0" fmla="*/ 741405 h 741405"/>
              <a:gd name="connsiteX1" fmla="*/ 333633 w 1095473"/>
              <a:gd name="connsiteY1" fmla="*/ 24711 h 741405"/>
              <a:gd name="connsiteX2" fmla="*/ 1087394 w 1095473"/>
              <a:gd name="connsiteY2" fmla="*/ 0 h 741405"/>
              <a:gd name="connsiteX3" fmla="*/ 691978 w 1095473"/>
              <a:gd name="connsiteY3" fmla="*/ 716691 h 741405"/>
              <a:gd name="connsiteX4" fmla="*/ 691978 w 1095473"/>
              <a:gd name="connsiteY4" fmla="*/ 716691 h 741405"/>
              <a:gd name="connsiteX5" fmla="*/ 0 w 1095473"/>
              <a:gd name="connsiteY5" fmla="*/ 741405 h 741405"/>
              <a:gd name="connsiteX0" fmla="*/ 0 w 1095473"/>
              <a:gd name="connsiteY0" fmla="*/ 716694 h 716694"/>
              <a:gd name="connsiteX1" fmla="*/ 333633 w 1095473"/>
              <a:gd name="connsiteY1" fmla="*/ 0 h 716694"/>
              <a:gd name="connsiteX2" fmla="*/ 1087394 w 1095473"/>
              <a:gd name="connsiteY2" fmla="*/ 2 h 716694"/>
              <a:gd name="connsiteX3" fmla="*/ 691978 w 1095473"/>
              <a:gd name="connsiteY3" fmla="*/ 691980 h 716694"/>
              <a:gd name="connsiteX4" fmla="*/ 691978 w 1095473"/>
              <a:gd name="connsiteY4" fmla="*/ 691980 h 716694"/>
              <a:gd name="connsiteX5" fmla="*/ 0 w 1095473"/>
              <a:gd name="connsiteY5" fmla="*/ 716694 h 716694"/>
              <a:gd name="connsiteX0" fmla="*/ 0 w 1087394"/>
              <a:gd name="connsiteY0" fmla="*/ 716694 h 716694"/>
              <a:gd name="connsiteX1" fmla="*/ 333633 w 1087394"/>
              <a:gd name="connsiteY1" fmla="*/ 0 h 716694"/>
              <a:gd name="connsiteX2" fmla="*/ 1087394 w 1087394"/>
              <a:gd name="connsiteY2" fmla="*/ 2 h 716694"/>
              <a:gd name="connsiteX3" fmla="*/ 691978 w 1087394"/>
              <a:gd name="connsiteY3" fmla="*/ 691980 h 716694"/>
              <a:gd name="connsiteX4" fmla="*/ 691978 w 1087394"/>
              <a:gd name="connsiteY4" fmla="*/ 691980 h 716694"/>
              <a:gd name="connsiteX5" fmla="*/ 0 w 1087394"/>
              <a:gd name="connsiteY5" fmla="*/ 716694 h 716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87394" h="716694">
                <a:moveTo>
                  <a:pt x="0" y="716694"/>
                </a:moveTo>
                <a:lnTo>
                  <a:pt x="333633" y="0"/>
                </a:lnTo>
                <a:lnTo>
                  <a:pt x="1087394" y="2"/>
                </a:lnTo>
                <a:lnTo>
                  <a:pt x="691978" y="691980"/>
                </a:lnTo>
                <a:lnTo>
                  <a:pt x="691978" y="691980"/>
                </a:lnTo>
                <a:lnTo>
                  <a:pt x="0" y="716694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7" name="Rectángulo 66">
            <a:extLst>
              <a:ext uri="{FF2B5EF4-FFF2-40B4-BE49-F238E27FC236}">
                <a16:creationId xmlns:a16="http://schemas.microsoft.com/office/drawing/2014/main" id="{4FCC2ACA-96D5-4947-9A14-B82EF3EAA8E8}"/>
              </a:ext>
            </a:extLst>
          </p:cNvPr>
          <p:cNvSpPr/>
          <p:nvPr/>
        </p:nvSpPr>
        <p:spPr>
          <a:xfrm>
            <a:off x="1187677" y="4107547"/>
            <a:ext cx="720000" cy="720000"/>
          </a:xfrm>
          <a:prstGeom prst="rect">
            <a:avLst/>
          </a:prstGeom>
          <a:solidFill>
            <a:srgbClr val="CCFFFF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6" name="Rectángulo 55">
            <a:extLst>
              <a:ext uri="{FF2B5EF4-FFF2-40B4-BE49-F238E27FC236}">
                <a16:creationId xmlns:a16="http://schemas.microsoft.com/office/drawing/2014/main" id="{8AA0ADB0-560B-4C1A-8808-D847E11FC4A6}"/>
              </a:ext>
            </a:extLst>
          </p:cNvPr>
          <p:cNvSpPr/>
          <p:nvPr/>
        </p:nvSpPr>
        <p:spPr>
          <a:xfrm>
            <a:off x="1183266" y="3398763"/>
            <a:ext cx="720000" cy="720000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BBDE2FDB-2082-4240-9129-48D288404BC4}"/>
              </a:ext>
            </a:extLst>
          </p:cNvPr>
          <p:cNvSpPr txBox="1"/>
          <p:nvPr/>
        </p:nvSpPr>
        <p:spPr>
          <a:xfrm>
            <a:off x="4416787" y="521416"/>
            <a:ext cx="7136780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DESLIZAMIENTO CORTANTE DE FACTOR 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la dirección del eje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s-AR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8C07EE30-F24C-4310-9CCF-C76DF55A6609}"/>
              </a:ext>
            </a:extLst>
          </p:cNvPr>
          <p:cNvSpPr txBox="1"/>
          <p:nvPr/>
        </p:nvSpPr>
        <p:spPr>
          <a:xfrm>
            <a:off x="6219567" y="1023815"/>
            <a:ext cx="5288699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(Caso de cizalladura o transformación de corte)</a:t>
            </a:r>
            <a:endParaRPr lang="es-AR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C111C45-3F25-4C75-B1FE-18CFE99E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29088"/>
              </p:ext>
            </p:extLst>
          </p:nvPr>
        </p:nvGraphicFramePr>
        <p:xfrm>
          <a:off x="651922" y="348374"/>
          <a:ext cx="160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34C549CA-8BB7-4FFA-B78D-26F36913E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922" y="348374"/>
                        <a:ext cx="16065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3781F01-F651-488A-8380-00ED3E6D0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96719"/>
              </p:ext>
            </p:extLst>
          </p:nvPr>
        </p:nvGraphicFramePr>
        <p:xfrm>
          <a:off x="1204386" y="1060421"/>
          <a:ext cx="25225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E933EDE-EAEC-47A9-B27B-ACD9AF06B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386" y="1060421"/>
                        <a:ext cx="2522537" cy="407988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9">
            <a:extLst>
              <a:ext uri="{FF2B5EF4-FFF2-40B4-BE49-F238E27FC236}">
                <a16:creationId xmlns:a16="http://schemas.microsoft.com/office/drawing/2014/main" id="{95A332AE-1C52-4174-8E73-8873AC55E810}"/>
              </a:ext>
            </a:extLst>
          </p:cNvPr>
          <p:cNvGrpSpPr/>
          <p:nvPr/>
        </p:nvGrpSpPr>
        <p:grpSpPr>
          <a:xfrm>
            <a:off x="1393435" y="1878971"/>
            <a:ext cx="1968177" cy="426082"/>
            <a:chOff x="1393435" y="1878971"/>
            <a:chExt cx="1968177" cy="426082"/>
          </a:xfrm>
        </p:grpSpPr>
        <p:sp>
          <p:nvSpPr>
            <p:cNvPr id="14" name="CuadroTexto 13">
              <a:extLst>
                <a:ext uri="{FF2B5EF4-FFF2-40B4-BE49-F238E27FC236}">
                  <a16:creationId xmlns:a16="http://schemas.microsoft.com/office/drawing/2014/main" id="{DB38D2C9-970F-433C-A37B-7AE6F2C15D15}"/>
                </a:ext>
              </a:extLst>
            </p:cNvPr>
            <p:cNvSpPr txBox="1"/>
            <p:nvPr/>
          </p:nvSpPr>
          <p:spPr>
            <a:xfrm>
              <a:off x="2050576" y="1904943"/>
              <a:ext cx="4798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5" name="Forma libre 14">
              <a:extLst>
                <a:ext uri="{FF2B5EF4-FFF2-40B4-BE49-F238E27FC236}">
                  <a16:creationId xmlns:a16="http://schemas.microsoft.com/office/drawing/2014/main" id="{3EF96482-5865-4B45-B52F-A22C1F838E94}"/>
                </a:ext>
              </a:extLst>
            </p:cNvPr>
            <p:cNvSpPr/>
            <p:nvPr/>
          </p:nvSpPr>
          <p:spPr>
            <a:xfrm>
              <a:off x="1393435" y="1878971"/>
              <a:ext cx="1968177" cy="426082"/>
            </a:xfrm>
            <a:custGeom>
              <a:avLst/>
              <a:gdLst>
                <a:gd name="connsiteX0" fmla="*/ 0 w 5710335"/>
                <a:gd name="connsiteY0" fmla="*/ 1101041 h 1129033"/>
                <a:gd name="connsiteX1" fmla="*/ 2034074 w 5710335"/>
                <a:gd name="connsiteY1" fmla="*/ 29 h 1129033"/>
                <a:gd name="connsiteX2" fmla="*/ 5710335 w 5710335"/>
                <a:gd name="connsiteY2" fmla="*/ 1129033 h 1129033"/>
                <a:gd name="connsiteX0" fmla="*/ 0 w 5777242"/>
                <a:gd name="connsiteY0" fmla="*/ 811140 h 1129064"/>
                <a:gd name="connsiteX1" fmla="*/ 2100981 w 5777242"/>
                <a:gd name="connsiteY1" fmla="*/ 60 h 1129064"/>
                <a:gd name="connsiteX2" fmla="*/ 5777242 w 5777242"/>
                <a:gd name="connsiteY2" fmla="*/ 1129064 h 1129064"/>
                <a:gd name="connsiteX0" fmla="*/ 0 w 5688032"/>
                <a:gd name="connsiteY0" fmla="*/ 811140 h 811140"/>
                <a:gd name="connsiteX1" fmla="*/ 2100981 w 5688032"/>
                <a:gd name="connsiteY1" fmla="*/ 60 h 811140"/>
                <a:gd name="connsiteX2" fmla="*/ 5688032 w 5688032"/>
                <a:gd name="connsiteY2" fmla="*/ 738771 h 811140"/>
                <a:gd name="connsiteX0" fmla="*/ 0 w 6267896"/>
                <a:gd name="connsiteY0" fmla="*/ 755399 h 755399"/>
                <a:gd name="connsiteX1" fmla="*/ 2680845 w 6267896"/>
                <a:gd name="connsiteY1" fmla="*/ 76 h 755399"/>
                <a:gd name="connsiteX2" fmla="*/ 6267896 w 6267896"/>
                <a:gd name="connsiteY2" fmla="*/ 738787 h 755399"/>
                <a:gd name="connsiteX0" fmla="*/ 0 w 6345954"/>
                <a:gd name="connsiteY0" fmla="*/ 699670 h 738814"/>
                <a:gd name="connsiteX1" fmla="*/ 2758903 w 6345954"/>
                <a:gd name="connsiteY1" fmla="*/ 103 h 738814"/>
                <a:gd name="connsiteX2" fmla="*/ 6345954 w 6345954"/>
                <a:gd name="connsiteY2" fmla="*/ 738814 h 738814"/>
                <a:gd name="connsiteX0" fmla="*/ 0 w 6368257"/>
                <a:gd name="connsiteY0" fmla="*/ 699670 h 699670"/>
                <a:gd name="connsiteX1" fmla="*/ 2758903 w 6368257"/>
                <a:gd name="connsiteY1" fmla="*/ 103 h 699670"/>
                <a:gd name="connsiteX2" fmla="*/ 6368257 w 6368257"/>
                <a:gd name="connsiteY2" fmla="*/ 605000 h 699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68257" h="699670">
                  <a:moveTo>
                    <a:pt x="0" y="699670"/>
                  </a:moveTo>
                  <a:cubicBezTo>
                    <a:pt x="541176" y="146831"/>
                    <a:pt x="1807181" y="-4562"/>
                    <a:pt x="2758903" y="103"/>
                  </a:cubicBezTo>
                  <a:cubicBezTo>
                    <a:pt x="3710625" y="4768"/>
                    <a:pt x="5005987" y="42830"/>
                    <a:pt x="6368257" y="605000"/>
                  </a:cubicBezTo>
                </a:path>
              </a:pathLst>
            </a:custGeom>
            <a:noFill/>
            <a:ln w="34925">
              <a:solidFill>
                <a:schemeClr val="accent2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8217C030-C831-4761-AB65-6906AF5CB103}"/>
              </a:ext>
            </a:extLst>
          </p:cNvPr>
          <p:cNvCxnSpPr>
            <a:cxnSpLocks/>
          </p:cNvCxnSpPr>
          <p:nvPr/>
        </p:nvCxnSpPr>
        <p:spPr>
          <a:xfrm>
            <a:off x="1198250" y="4115849"/>
            <a:ext cx="7200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uadroTexto 27">
            <a:extLst>
              <a:ext uri="{FF2B5EF4-FFF2-40B4-BE49-F238E27FC236}">
                <a16:creationId xmlns:a16="http://schemas.microsoft.com/office/drawing/2014/main" id="{85BF9DF0-D245-4548-AF6D-D805DAFBB439}"/>
              </a:ext>
            </a:extLst>
          </p:cNvPr>
          <p:cNvSpPr txBox="1"/>
          <p:nvPr/>
        </p:nvSpPr>
        <p:spPr>
          <a:xfrm>
            <a:off x="6502400" y="3046968"/>
            <a:ext cx="120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0) </a:t>
            </a: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11B6A6D6-938B-4A9D-8B8A-0659BF1D5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11749"/>
              </p:ext>
            </p:extLst>
          </p:nvPr>
        </p:nvGraphicFramePr>
        <p:xfrm>
          <a:off x="5121275" y="1824038"/>
          <a:ext cx="3748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3781F01-F651-488A-8380-00ED3E6D0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1275" y="1824038"/>
                        <a:ext cx="3748088" cy="866775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uadroTexto 29">
            <a:extLst>
              <a:ext uri="{FF2B5EF4-FFF2-40B4-BE49-F238E27FC236}">
                <a16:creationId xmlns:a16="http://schemas.microsoft.com/office/drawing/2014/main" id="{2B4D1A4B-BE77-462E-AFC5-19D0BA92958D}"/>
              </a:ext>
            </a:extLst>
          </p:cNvPr>
          <p:cNvSpPr txBox="1"/>
          <p:nvPr/>
        </p:nvSpPr>
        <p:spPr>
          <a:xfrm>
            <a:off x="7029450" y="3036020"/>
            <a:ext cx="120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A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0) </a:t>
            </a:r>
          </a:p>
        </p:txBody>
      </p:sp>
      <p:cxnSp>
        <p:nvCxnSpPr>
          <p:cNvPr id="33" name="Conector recto de flecha 32">
            <a:extLst>
              <a:ext uri="{FF2B5EF4-FFF2-40B4-BE49-F238E27FC236}">
                <a16:creationId xmlns:a16="http://schemas.microsoft.com/office/drawing/2014/main" id="{A365F773-49E9-41DC-BB85-649CB43999E9}"/>
              </a:ext>
            </a:extLst>
          </p:cNvPr>
          <p:cNvCxnSpPr>
            <a:cxnSpLocks/>
          </p:cNvCxnSpPr>
          <p:nvPr/>
        </p:nvCxnSpPr>
        <p:spPr>
          <a:xfrm>
            <a:off x="3598893" y="4115849"/>
            <a:ext cx="720000" cy="0"/>
          </a:xfrm>
          <a:prstGeom prst="straightConnector1">
            <a:avLst/>
          </a:prstGeom>
          <a:ln w="317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cto de flecha 34">
            <a:extLst>
              <a:ext uri="{FF2B5EF4-FFF2-40B4-BE49-F238E27FC236}">
                <a16:creationId xmlns:a16="http://schemas.microsoft.com/office/drawing/2014/main" id="{47F3F59E-4E9D-4110-AC52-291268D98E25}"/>
              </a:ext>
            </a:extLst>
          </p:cNvPr>
          <p:cNvCxnSpPr>
            <a:cxnSpLocks/>
          </p:cNvCxnSpPr>
          <p:nvPr/>
        </p:nvCxnSpPr>
        <p:spPr>
          <a:xfrm rot="-5400000">
            <a:off x="838800" y="3747549"/>
            <a:ext cx="720000" cy="0"/>
          </a:xfrm>
          <a:prstGeom prst="straightConnector1">
            <a:avLst/>
          </a:prstGeom>
          <a:ln w="317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uadroTexto 36">
            <a:extLst>
              <a:ext uri="{FF2B5EF4-FFF2-40B4-BE49-F238E27FC236}">
                <a16:creationId xmlns:a16="http://schemas.microsoft.com/office/drawing/2014/main" id="{AA4A10EC-6335-49A7-B1DD-4418B88D1D8A}"/>
              </a:ext>
            </a:extLst>
          </p:cNvPr>
          <p:cNvSpPr txBox="1"/>
          <p:nvPr/>
        </p:nvSpPr>
        <p:spPr>
          <a:xfrm>
            <a:off x="6513728" y="3476961"/>
            <a:ext cx="120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DA663160-C4B9-47FE-B130-7867A125C752}"/>
                  </a:ext>
                </a:extLst>
              </p:cNvPr>
              <p:cNvSpPr txBox="1"/>
              <p:nvPr/>
            </p:nvSpPr>
            <p:spPr>
              <a:xfrm>
                <a:off x="7029450" y="3426105"/>
                <a:ext cx="1206500" cy="516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AR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AR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AR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s-AR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s-AR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s-AR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1</m:t>
                        </m:r>
                      </m:e>
                    </m:d>
                  </m:oMath>
                </a14:m>
                <a:endParaRPr lang="es-AR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DA663160-C4B9-47FE-B130-7867A125C7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450" y="3426105"/>
                <a:ext cx="1206500" cy="516873"/>
              </a:xfrm>
              <a:prstGeom prst="rect">
                <a:avLst/>
              </a:prstGeom>
              <a:blipFill>
                <a:blip r:embed="rId9"/>
                <a:stretch>
                  <a:fillRect l="-4040" b="-235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upo 5">
            <a:extLst>
              <a:ext uri="{FF2B5EF4-FFF2-40B4-BE49-F238E27FC236}">
                <a16:creationId xmlns:a16="http://schemas.microsoft.com/office/drawing/2014/main" id="{9EF766FC-7FE3-475A-AC04-3740548D51DC}"/>
              </a:ext>
            </a:extLst>
          </p:cNvPr>
          <p:cNvGrpSpPr/>
          <p:nvPr/>
        </p:nvGrpSpPr>
        <p:grpSpPr>
          <a:xfrm>
            <a:off x="247135" y="2309979"/>
            <a:ext cx="2495699" cy="2923558"/>
            <a:chOff x="247135" y="2309979"/>
            <a:chExt cx="2495699" cy="2923558"/>
          </a:xfrm>
        </p:grpSpPr>
        <p:cxnSp>
          <p:nvCxnSpPr>
            <p:cNvPr id="8" name="Conector recto de flecha 7">
              <a:extLst>
                <a:ext uri="{FF2B5EF4-FFF2-40B4-BE49-F238E27FC236}">
                  <a16:creationId xmlns:a16="http://schemas.microsoft.com/office/drawing/2014/main" id="{B12DF9CC-3BE7-466F-97D6-EC89978AD361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247135" y="4107630"/>
              <a:ext cx="249569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de flecha 8">
              <a:extLst>
                <a:ext uri="{FF2B5EF4-FFF2-40B4-BE49-F238E27FC236}">
                  <a16:creationId xmlns:a16="http://schemas.microsoft.com/office/drawing/2014/main" id="{E49C3B9A-3515-4075-B4BE-E9771D98941D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1198593" y="2309979"/>
              <a:ext cx="0" cy="29235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3FBE4684-FD64-4959-9D5C-E0C940C0D7CE}"/>
                </a:ext>
              </a:extLst>
            </p:cNvPr>
            <p:cNvSpPr txBox="1"/>
            <p:nvPr/>
          </p:nvSpPr>
          <p:spPr>
            <a:xfrm>
              <a:off x="2401678" y="406904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" name="CuadroTexto 16">
              <a:extLst>
                <a:ext uri="{FF2B5EF4-FFF2-40B4-BE49-F238E27FC236}">
                  <a16:creationId xmlns:a16="http://schemas.microsoft.com/office/drawing/2014/main" id="{5F58F17E-784A-4BD7-94C5-E94E4BC1B8A8}"/>
                </a:ext>
              </a:extLst>
            </p:cNvPr>
            <p:cNvSpPr txBox="1"/>
            <p:nvPr/>
          </p:nvSpPr>
          <p:spPr>
            <a:xfrm>
              <a:off x="915969" y="231083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32" name="Conector recto 31">
              <a:extLst>
                <a:ext uri="{FF2B5EF4-FFF2-40B4-BE49-F238E27FC236}">
                  <a16:creationId xmlns:a16="http://schemas.microsoft.com/office/drawing/2014/main" id="{06F2C8AF-4D5B-4F97-96DD-616961C6390A}"/>
                </a:ext>
              </a:extLst>
            </p:cNvPr>
            <p:cNvCxnSpPr/>
            <p:nvPr/>
          </p:nvCxnSpPr>
          <p:spPr>
            <a:xfrm>
              <a:off x="1905207" y="4041194"/>
              <a:ext cx="0" cy="1846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onector recto 35">
              <a:extLst>
                <a:ext uri="{FF2B5EF4-FFF2-40B4-BE49-F238E27FC236}">
                  <a16:creationId xmlns:a16="http://schemas.microsoft.com/office/drawing/2014/main" id="{A5862ED2-B265-433A-B0EC-86125F362D5F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07442" y="3307916"/>
              <a:ext cx="0" cy="1846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CuadroTexto 39">
              <a:extLst>
                <a:ext uri="{FF2B5EF4-FFF2-40B4-BE49-F238E27FC236}">
                  <a16:creationId xmlns:a16="http://schemas.microsoft.com/office/drawing/2014/main" id="{D85BABA2-20B1-42BE-8C35-A02845225203}"/>
                </a:ext>
              </a:extLst>
            </p:cNvPr>
            <p:cNvSpPr txBox="1"/>
            <p:nvPr/>
          </p:nvSpPr>
          <p:spPr>
            <a:xfrm>
              <a:off x="1749055" y="420829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" name="CuadroTexto 40">
              <a:extLst>
                <a:ext uri="{FF2B5EF4-FFF2-40B4-BE49-F238E27FC236}">
                  <a16:creationId xmlns:a16="http://schemas.microsoft.com/office/drawing/2014/main" id="{41CD63CB-AD59-42B7-A528-0A6C8D86EDF0}"/>
                </a:ext>
              </a:extLst>
            </p:cNvPr>
            <p:cNvSpPr txBox="1"/>
            <p:nvPr/>
          </p:nvSpPr>
          <p:spPr>
            <a:xfrm>
              <a:off x="834998" y="323039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45" name="Conector recto de flecha 44">
            <a:extLst>
              <a:ext uri="{FF2B5EF4-FFF2-40B4-BE49-F238E27FC236}">
                <a16:creationId xmlns:a16="http://schemas.microsoft.com/office/drawing/2014/main" id="{2C0FBC38-1DBD-430B-9A15-190A51B43F90}"/>
              </a:ext>
            </a:extLst>
          </p:cNvPr>
          <p:cNvCxnSpPr/>
          <p:nvPr/>
        </p:nvCxnSpPr>
        <p:spPr>
          <a:xfrm flipV="1">
            <a:off x="3605726" y="3384281"/>
            <a:ext cx="360000" cy="720000"/>
          </a:xfrm>
          <a:prstGeom prst="straightConnector1">
            <a:avLst/>
          </a:prstGeom>
          <a:ln w="317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de flecha 46">
            <a:extLst>
              <a:ext uri="{FF2B5EF4-FFF2-40B4-BE49-F238E27FC236}">
                <a16:creationId xmlns:a16="http://schemas.microsoft.com/office/drawing/2014/main" id="{5BB2D212-4332-4559-9594-908900DF258C}"/>
              </a:ext>
            </a:extLst>
          </p:cNvPr>
          <p:cNvCxnSpPr/>
          <p:nvPr/>
        </p:nvCxnSpPr>
        <p:spPr>
          <a:xfrm flipV="1">
            <a:off x="1193305" y="3387550"/>
            <a:ext cx="720000" cy="720000"/>
          </a:xfrm>
          <a:prstGeom prst="straightConnector1">
            <a:avLst/>
          </a:prstGeom>
          <a:ln w="31750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cto 48">
            <a:extLst>
              <a:ext uri="{FF2B5EF4-FFF2-40B4-BE49-F238E27FC236}">
                <a16:creationId xmlns:a16="http://schemas.microsoft.com/office/drawing/2014/main" id="{B424461B-11BF-4856-BA47-920D3F9A86E3}"/>
              </a:ext>
            </a:extLst>
          </p:cNvPr>
          <p:cNvCxnSpPr/>
          <p:nvPr/>
        </p:nvCxnSpPr>
        <p:spPr>
          <a:xfrm>
            <a:off x="1147234" y="3387548"/>
            <a:ext cx="864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0" name="Conector recto 49">
            <a:extLst>
              <a:ext uri="{FF2B5EF4-FFF2-40B4-BE49-F238E27FC236}">
                <a16:creationId xmlns:a16="http://schemas.microsoft.com/office/drawing/2014/main" id="{3A4D7963-9391-4F46-B651-950C852DED87}"/>
              </a:ext>
            </a:extLst>
          </p:cNvPr>
          <p:cNvCxnSpPr>
            <a:cxnSpLocks/>
          </p:cNvCxnSpPr>
          <p:nvPr/>
        </p:nvCxnSpPr>
        <p:spPr>
          <a:xfrm rot="5400000">
            <a:off x="1407193" y="3721148"/>
            <a:ext cx="972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51" name="CuadroTexto 50">
            <a:extLst>
              <a:ext uri="{FF2B5EF4-FFF2-40B4-BE49-F238E27FC236}">
                <a16:creationId xmlns:a16="http://schemas.microsoft.com/office/drawing/2014/main" id="{9B040223-7952-4384-860E-6D7A8C0CC3E0}"/>
              </a:ext>
            </a:extLst>
          </p:cNvPr>
          <p:cNvSpPr txBox="1"/>
          <p:nvPr/>
        </p:nvSpPr>
        <p:spPr>
          <a:xfrm>
            <a:off x="6487985" y="4036316"/>
            <a:ext cx="120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1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9777A3F2-D9BC-4E42-84C2-864AC7265F78}"/>
                  </a:ext>
                </a:extLst>
              </p:cNvPr>
              <p:cNvSpPr txBox="1"/>
              <p:nvPr/>
            </p:nvSpPr>
            <p:spPr>
              <a:xfrm>
                <a:off x="7028421" y="3984484"/>
                <a:ext cx="1206500" cy="516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AR" i="1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AR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AR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s-AR" b="0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s-AR" b="0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s-AR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1</m:t>
                        </m:r>
                      </m:e>
                    </m:d>
                  </m:oMath>
                </a14:m>
                <a:endParaRPr lang="es-AR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9777A3F2-D9BC-4E42-84C2-864AC7265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8421" y="3984484"/>
                <a:ext cx="1206500" cy="516873"/>
              </a:xfrm>
              <a:prstGeom prst="rect">
                <a:avLst/>
              </a:prstGeom>
              <a:blipFill>
                <a:blip r:embed="rId10"/>
                <a:stretch>
                  <a:fillRect l="-4545" b="-3571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Conector recto de flecha 52">
            <a:extLst>
              <a:ext uri="{FF2B5EF4-FFF2-40B4-BE49-F238E27FC236}">
                <a16:creationId xmlns:a16="http://schemas.microsoft.com/office/drawing/2014/main" id="{F6966BBA-651D-421D-BDB2-94FE304ABC53}"/>
              </a:ext>
            </a:extLst>
          </p:cNvPr>
          <p:cNvCxnSpPr/>
          <p:nvPr/>
        </p:nvCxnSpPr>
        <p:spPr>
          <a:xfrm flipV="1">
            <a:off x="3634011" y="3367464"/>
            <a:ext cx="1080000" cy="720000"/>
          </a:xfrm>
          <a:prstGeom prst="straightConnector1">
            <a:avLst/>
          </a:prstGeom>
          <a:ln w="31750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cto 53">
            <a:extLst>
              <a:ext uri="{FF2B5EF4-FFF2-40B4-BE49-F238E27FC236}">
                <a16:creationId xmlns:a16="http://schemas.microsoft.com/office/drawing/2014/main" id="{CD33422C-9A91-4C06-B447-847A746E2971}"/>
              </a:ext>
            </a:extLst>
          </p:cNvPr>
          <p:cNvCxnSpPr/>
          <p:nvPr/>
        </p:nvCxnSpPr>
        <p:spPr>
          <a:xfrm>
            <a:off x="3529932" y="3382039"/>
            <a:ext cx="1224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5" name="Conector recto 54">
            <a:extLst>
              <a:ext uri="{FF2B5EF4-FFF2-40B4-BE49-F238E27FC236}">
                <a16:creationId xmlns:a16="http://schemas.microsoft.com/office/drawing/2014/main" id="{FF2AB15D-1BB8-4CDA-823D-C22C83BAD4B5}"/>
              </a:ext>
            </a:extLst>
          </p:cNvPr>
          <p:cNvCxnSpPr>
            <a:cxnSpLocks/>
          </p:cNvCxnSpPr>
          <p:nvPr/>
        </p:nvCxnSpPr>
        <p:spPr>
          <a:xfrm rot="5400000">
            <a:off x="4240382" y="3736082"/>
            <a:ext cx="936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9" name="Conector recto de flecha 58">
            <a:extLst>
              <a:ext uri="{FF2B5EF4-FFF2-40B4-BE49-F238E27FC236}">
                <a16:creationId xmlns:a16="http://schemas.microsoft.com/office/drawing/2014/main" id="{725AC946-AEB5-4A41-91D5-DA02E693EAB8}"/>
              </a:ext>
            </a:extLst>
          </p:cNvPr>
          <p:cNvCxnSpPr>
            <a:cxnSpLocks/>
          </p:cNvCxnSpPr>
          <p:nvPr/>
        </p:nvCxnSpPr>
        <p:spPr>
          <a:xfrm flipH="1" flipV="1">
            <a:off x="483227" y="2716722"/>
            <a:ext cx="720000" cy="1440000"/>
          </a:xfrm>
          <a:prstGeom prst="straightConnector1">
            <a:avLst/>
          </a:prstGeom>
          <a:ln w="28575">
            <a:solidFill>
              <a:srgbClr val="86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uadroTexto 61">
            <a:extLst>
              <a:ext uri="{FF2B5EF4-FFF2-40B4-BE49-F238E27FC236}">
                <a16:creationId xmlns:a16="http://schemas.microsoft.com/office/drawing/2014/main" id="{3148B65B-0FA8-46E2-80E0-43625F84C9DC}"/>
              </a:ext>
            </a:extLst>
          </p:cNvPr>
          <p:cNvSpPr txBox="1"/>
          <p:nvPr/>
        </p:nvSpPr>
        <p:spPr>
          <a:xfrm>
            <a:off x="6376772" y="4520786"/>
            <a:ext cx="120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rgbClr val="99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dirty="0">
                <a:solidFill>
                  <a:srgbClr val="99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dirty="0">
                <a:solidFill>
                  <a:srgbClr val="9966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dirty="0">
                <a:solidFill>
                  <a:srgbClr val="99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62">
                <a:extLst>
                  <a:ext uri="{FF2B5EF4-FFF2-40B4-BE49-F238E27FC236}">
                    <a16:creationId xmlns:a16="http://schemas.microsoft.com/office/drawing/2014/main" id="{3B8677A8-D38A-4423-9323-02A9B2E4CF35}"/>
                  </a:ext>
                </a:extLst>
              </p:cNvPr>
              <p:cNvSpPr txBox="1"/>
              <p:nvPr/>
            </p:nvSpPr>
            <p:spPr>
              <a:xfrm>
                <a:off x="7043865" y="4533411"/>
                <a:ext cx="12065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AR" i="1" dirty="0">
                    <a:solidFill>
                      <a:srgbClr val="9966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AR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s-AR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s-AR" b="0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2</m:t>
                        </m:r>
                      </m:e>
                    </m:d>
                  </m:oMath>
                </a14:m>
                <a:endParaRPr lang="es-AR" dirty="0">
                  <a:solidFill>
                    <a:srgbClr val="9966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CuadroTexto 62">
                <a:extLst>
                  <a:ext uri="{FF2B5EF4-FFF2-40B4-BE49-F238E27FC236}">
                    <a16:creationId xmlns:a16="http://schemas.microsoft.com/office/drawing/2014/main" id="{3B8677A8-D38A-4423-9323-02A9B2E4C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3865" y="4533411"/>
                <a:ext cx="1206500" cy="369332"/>
              </a:xfrm>
              <a:prstGeom prst="rect">
                <a:avLst/>
              </a:prstGeom>
              <a:blipFill>
                <a:blip r:embed="rId11"/>
                <a:stretch>
                  <a:fillRect l="-4040" t="-10000" b="-2666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Conector recto de flecha 63">
            <a:extLst>
              <a:ext uri="{FF2B5EF4-FFF2-40B4-BE49-F238E27FC236}">
                <a16:creationId xmlns:a16="http://schemas.microsoft.com/office/drawing/2014/main" id="{D3DE356E-8854-4417-9CCC-B372E1A3A7D4}"/>
              </a:ext>
            </a:extLst>
          </p:cNvPr>
          <p:cNvCxnSpPr>
            <a:cxnSpLocks/>
          </p:cNvCxnSpPr>
          <p:nvPr/>
        </p:nvCxnSpPr>
        <p:spPr>
          <a:xfrm flipH="1" flipV="1">
            <a:off x="3605345" y="2636982"/>
            <a:ext cx="0" cy="1440000"/>
          </a:xfrm>
          <a:prstGeom prst="straightConnector1">
            <a:avLst/>
          </a:prstGeom>
          <a:ln w="28575">
            <a:solidFill>
              <a:srgbClr val="86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cto 64">
            <a:extLst>
              <a:ext uri="{FF2B5EF4-FFF2-40B4-BE49-F238E27FC236}">
                <a16:creationId xmlns:a16="http://schemas.microsoft.com/office/drawing/2014/main" id="{03A96632-1A05-45B3-8824-1415BE6B5CFD}"/>
              </a:ext>
            </a:extLst>
          </p:cNvPr>
          <p:cNvCxnSpPr/>
          <p:nvPr/>
        </p:nvCxnSpPr>
        <p:spPr>
          <a:xfrm>
            <a:off x="319266" y="2716722"/>
            <a:ext cx="864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6" name="Conector recto 65">
            <a:extLst>
              <a:ext uri="{FF2B5EF4-FFF2-40B4-BE49-F238E27FC236}">
                <a16:creationId xmlns:a16="http://schemas.microsoft.com/office/drawing/2014/main" id="{B7F68161-CE05-4CB9-9504-24F6B11F39DD}"/>
              </a:ext>
            </a:extLst>
          </p:cNvPr>
          <p:cNvCxnSpPr/>
          <p:nvPr/>
        </p:nvCxnSpPr>
        <p:spPr>
          <a:xfrm>
            <a:off x="3207411" y="2649339"/>
            <a:ext cx="864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0" name="Conector recto de flecha 69">
            <a:extLst>
              <a:ext uri="{FF2B5EF4-FFF2-40B4-BE49-F238E27FC236}">
                <a16:creationId xmlns:a16="http://schemas.microsoft.com/office/drawing/2014/main" id="{61A1B70F-9C50-48F6-8556-0445C48BD024}"/>
              </a:ext>
            </a:extLst>
          </p:cNvPr>
          <p:cNvCxnSpPr>
            <a:cxnSpLocks/>
          </p:cNvCxnSpPr>
          <p:nvPr/>
        </p:nvCxnSpPr>
        <p:spPr>
          <a:xfrm>
            <a:off x="1183495" y="4100767"/>
            <a:ext cx="720000" cy="720000"/>
          </a:xfrm>
          <a:prstGeom prst="straightConnector1">
            <a:avLst/>
          </a:prstGeom>
          <a:ln w="31750">
            <a:solidFill>
              <a:srgbClr val="66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6D273DA5-FBF9-42EC-9849-734083035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18314"/>
              </p:ext>
            </p:extLst>
          </p:nvPr>
        </p:nvGraphicFramePr>
        <p:xfrm>
          <a:off x="8262938" y="3316288"/>
          <a:ext cx="3490912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634680" progId="Equation.DSMT4">
                  <p:embed/>
                </p:oleObj>
              </mc:Choice>
              <mc:Fallback>
                <p:oleObj name="Equation" r:id="rId12" imgW="1739880" imgH="63468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11B6A6D6-938B-4A9D-8B8A-0659BF1D5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62938" y="3316288"/>
                        <a:ext cx="3490912" cy="1274762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50716994-3C73-41E7-B269-1481310D8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45968"/>
              </p:ext>
            </p:extLst>
          </p:nvPr>
        </p:nvGraphicFramePr>
        <p:xfrm>
          <a:off x="5175421" y="5264869"/>
          <a:ext cx="3327143" cy="73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431640" progId="Equation.DSMT4">
                  <p:embed/>
                </p:oleObj>
              </mc:Choice>
              <mc:Fallback>
                <p:oleObj name="Equation" r:id="rId14" imgW="1955520" imgH="43164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11B6A6D6-938B-4A9D-8B8A-0659BF1D5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5421" y="5264869"/>
                        <a:ext cx="3327143" cy="7339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CuadroTexto 75">
            <a:extLst>
              <a:ext uri="{FF2B5EF4-FFF2-40B4-BE49-F238E27FC236}">
                <a16:creationId xmlns:a16="http://schemas.microsoft.com/office/drawing/2014/main" id="{0942E1A1-0BB1-4113-8331-34CF50D7996F}"/>
              </a:ext>
            </a:extLst>
          </p:cNvPr>
          <p:cNvSpPr txBox="1"/>
          <p:nvPr/>
        </p:nvSpPr>
        <p:spPr>
          <a:xfrm>
            <a:off x="5121275" y="5998857"/>
            <a:ext cx="2074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Vectores invariantes</a:t>
            </a:r>
          </a:p>
        </p:txBody>
      </p:sp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326A782D-8007-424D-8995-C535BF523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31416"/>
              </p:ext>
            </p:extLst>
          </p:nvPr>
        </p:nvGraphicFramePr>
        <p:xfrm>
          <a:off x="7323138" y="6052795"/>
          <a:ext cx="18796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203040" progId="Equation.DSMT4">
                  <p:embed/>
                </p:oleObj>
              </mc:Choice>
              <mc:Fallback>
                <p:oleObj name="Equation" r:id="rId16" imgW="1104840" imgH="203040" progId="Equation.DSMT4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50716994-3C73-41E7-B269-1481310D8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23138" y="6052795"/>
                        <a:ext cx="1879600" cy="3444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>
            <a:extLst>
              <a:ext uri="{FF2B5EF4-FFF2-40B4-BE49-F238E27FC236}">
                <a16:creationId xmlns:a16="http://schemas.microsoft.com/office/drawing/2014/main" id="{71196015-CBBD-459A-B412-53E359D1EB10}"/>
              </a:ext>
            </a:extLst>
          </p:cNvPr>
          <p:cNvGrpSpPr/>
          <p:nvPr/>
        </p:nvGrpSpPr>
        <p:grpSpPr>
          <a:xfrm>
            <a:off x="3009453" y="2248194"/>
            <a:ext cx="2083247" cy="2985343"/>
            <a:chOff x="3009453" y="2248194"/>
            <a:chExt cx="2083247" cy="2985343"/>
          </a:xfrm>
        </p:grpSpPr>
        <p:cxnSp>
          <p:nvCxnSpPr>
            <p:cNvPr id="12" name="Conector recto de flecha 11">
              <a:extLst>
                <a:ext uri="{FF2B5EF4-FFF2-40B4-BE49-F238E27FC236}">
                  <a16:creationId xmlns:a16="http://schemas.microsoft.com/office/drawing/2014/main" id="{AD905860-0904-4B2F-8D81-102EFF20D209}"/>
                </a:ext>
              </a:extLst>
            </p:cNvPr>
            <p:cNvCxnSpPr>
              <a:cxnSpLocks/>
            </p:cNvCxnSpPr>
            <p:nvPr/>
          </p:nvCxnSpPr>
          <p:spPr>
            <a:xfrm>
              <a:off x="3009453" y="4107630"/>
              <a:ext cx="208324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cto de flecha 12">
              <a:extLst>
                <a:ext uri="{FF2B5EF4-FFF2-40B4-BE49-F238E27FC236}">
                  <a16:creationId xmlns:a16="http://schemas.microsoft.com/office/drawing/2014/main" id="{A59666FC-847B-472E-B57F-C7784EB8FA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95041" y="2248194"/>
              <a:ext cx="0" cy="29853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CuadroTexto 20">
              <a:extLst>
                <a:ext uri="{FF2B5EF4-FFF2-40B4-BE49-F238E27FC236}">
                  <a16:creationId xmlns:a16="http://schemas.microsoft.com/office/drawing/2014/main" id="{5F3BFA84-8EB6-4FD4-9295-7836076C1983}"/>
                </a:ext>
              </a:extLst>
            </p:cNvPr>
            <p:cNvSpPr txBox="1"/>
            <p:nvPr/>
          </p:nvSpPr>
          <p:spPr>
            <a:xfrm>
              <a:off x="4736953" y="410469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34" name="Conector recto 33">
              <a:extLst>
                <a:ext uri="{FF2B5EF4-FFF2-40B4-BE49-F238E27FC236}">
                  <a16:creationId xmlns:a16="http://schemas.microsoft.com/office/drawing/2014/main" id="{48CBF048-4992-41B6-8ED4-F3B0CE00ED44}"/>
                </a:ext>
              </a:extLst>
            </p:cNvPr>
            <p:cNvCxnSpPr/>
            <p:nvPr/>
          </p:nvCxnSpPr>
          <p:spPr>
            <a:xfrm>
              <a:off x="4306193" y="4041194"/>
              <a:ext cx="0" cy="1846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onector recto 38">
              <a:extLst>
                <a:ext uri="{FF2B5EF4-FFF2-40B4-BE49-F238E27FC236}">
                  <a16:creationId xmlns:a16="http://schemas.microsoft.com/office/drawing/2014/main" id="{7E20D69B-D542-40EF-9CC7-0D8A43F83E75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620442" y="3295216"/>
              <a:ext cx="0" cy="1846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CuadroTexto 41">
              <a:extLst>
                <a:ext uri="{FF2B5EF4-FFF2-40B4-BE49-F238E27FC236}">
                  <a16:creationId xmlns:a16="http://schemas.microsoft.com/office/drawing/2014/main" id="{17975119-76D5-413E-B5F3-3AB3DBCE52AD}"/>
                </a:ext>
              </a:extLst>
            </p:cNvPr>
            <p:cNvSpPr txBox="1"/>
            <p:nvPr/>
          </p:nvSpPr>
          <p:spPr>
            <a:xfrm>
              <a:off x="4162398" y="428449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CuadroTexto 42">
              <a:extLst>
                <a:ext uri="{FF2B5EF4-FFF2-40B4-BE49-F238E27FC236}">
                  <a16:creationId xmlns:a16="http://schemas.microsoft.com/office/drawing/2014/main" id="{D4E8DA14-2770-412E-939B-49EA6CFB1793}"/>
                </a:ext>
              </a:extLst>
            </p:cNvPr>
            <p:cNvSpPr txBox="1"/>
            <p:nvPr/>
          </p:nvSpPr>
          <p:spPr>
            <a:xfrm>
              <a:off x="3312934" y="322096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CuadroTexto 57">
              <a:extLst>
                <a:ext uri="{FF2B5EF4-FFF2-40B4-BE49-F238E27FC236}">
                  <a16:creationId xmlns:a16="http://schemas.microsoft.com/office/drawing/2014/main" id="{0B51D289-5CE3-410F-BFEB-8848624E66BC}"/>
                </a:ext>
              </a:extLst>
            </p:cNvPr>
            <p:cNvSpPr txBox="1"/>
            <p:nvPr/>
          </p:nvSpPr>
          <p:spPr>
            <a:xfrm>
              <a:off x="3257597" y="225409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cxnSp>
        <p:nvCxnSpPr>
          <p:cNvPr id="60" name="Conector recto de flecha 59">
            <a:extLst>
              <a:ext uri="{FF2B5EF4-FFF2-40B4-BE49-F238E27FC236}">
                <a16:creationId xmlns:a16="http://schemas.microsoft.com/office/drawing/2014/main" id="{69479E20-B511-48B2-9401-4BDDB054C424}"/>
              </a:ext>
            </a:extLst>
          </p:cNvPr>
          <p:cNvCxnSpPr>
            <a:cxnSpLocks/>
          </p:cNvCxnSpPr>
          <p:nvPr/>
        </p:nvCxnSpPr>
        <p:spPr>
          <a:xfrm>
            <a:off x="3601444" y="4131356"/>
            <a:ext cx="360000" cy="720000"/>
          </a:xfrm>
          <a:prstGeom prst="straightConnector1">
            <a:avLst/>
          </a:prstGeom>
          <a:ln w="31750">
            <a:solidFill>
              <a:srgbClr val="66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31D98A26-9E5F-4775-9168-343A0F8F9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57649"/>
              </p:ext>
            </p:extLst>
          </p:nvPr>
        </p:nvGraphicFramePr>
        <p:xfrm>
          <a:off x="8502564" y="5233537"/>
          <a:ext cx="2660044" cy="83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06280" imgH="634680" progId="Equation.DSMT4">
                  <p:embed/>
                </p:oleObj>
              </mc:Choice>
              <mc:Fallback>
                <p:oleObj name="Equation" r:id="rId18" imgW="2006280" imgH="63468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326A782D-8007-424D-8995-C535BF523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02564" y="5233537"/>
                        <a:ext cx="2660044" cy="83884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Estrella de 5 puntas 70">
            <a:extLst>
              <a:ext uri="{FF2B5EF4-FFF2-40B4-BE49-F238E27FC236}">
                <a16:creationId xmlns:a16="http://schemas.microsoft.com/office/drawing/2014/main" id="{DD9ABE78-2BA3-462A-8D8E-2966A5FCFD09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0472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5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57" grpId="0" animBg="1"/>
      <p:bldP spid="67" grpId="0" animBg="1"/>
      <p:bldP spid="56" grpId="0" animBg="1"/>
      <p:bldP spid="28" grpId="0"/>
      <p:bldP spid="30" grpId="0"/>
      <p:bldP spid="37" grpId="0"/>
      <p:bldP spid="38" grpId="0"/>
      <p:bldP spid="51" grpId="0"/>
      <p:bldP spid="52" grpId="0"/>
      <p:bldP spid="62" grpId="0"/>
      <p:bldP spid="63" grpId="0"/>
      <p:bldP spid="76" grpId="0"/>
      <p:bldP spid="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EEF0A7C-69F0-4F1C-8303-71B5783CB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95856"/>
              </p:ext>
            </p:extLst>
          </p:nvPr>
        </p:nvGraphicFramePr>
        <p:xfrm>
          <a:off x="1208036" y="1253240"/>
          <a:ext cx="2951162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856957" imgH="2435645" progId="Word.Picture.8">
                  <p:embed/>
                </p:oleObj>
              </mc:Choice>
              <mc:Fallback>
                <p:oleObj name="Picture" r:id="rId2" imgW="2856957" imgH="2435645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36" y="1253240"/>
                        <a:ext cx="2951162" cy="2519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2439F575-0C50-4523-AB07-5AAD1ABE5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844" y="102464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3532934B-119B-4395-A078-A22957937378}"/>
              </a:ext>
            </a:extLst>
          </p:cNvPr>
          <p:cNvSpPr/>
          <p:nvPr/>
        </p:nvSpPr>
        <p:spPr>
          <a:xfrm>
            <a:off x="0" y="3771968"/>
            <a:ext cx="12192000" cy="227328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DE779D9-9228-4EDE-842A-256271D1D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09969"/>
              </p:ext>
            </p:extLst>
          </p:nvPr>
        </p:nvGraphicFramePr>
        <p:xfrm>
          <a:off x="7137074" y="1277283"/>
          <a:ext cx="3016729" cy="25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4" imgW="2961704" imgH="2473769" progId="Word.Picture.8">
                  <p:embed/>
                </p:oleObj>
              </mc:Choice>
              <mc:Fallback>
                <p:oleObj name="Picture" r:id="rId4" imgW="2961704" imgH="2473769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074" y="1277283"/>
                        <a:ext cx="3016729" cy="252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3CEAFBFB-E359-40E1-82E6-3D4E2E1F43C2}"/>
              </a:ext>
            </a:extLst>
          </p:cNvPr>
          <p:cNvSpPr txBox="1"/>
          <p:nvPr/>
        </p:nvSpPr>
        <p:spPr>
          <a:xfrm>
            <a:off x="3460846" y="319120"/>
            <a:ext cx="4741911" cy="613959"/>
          </a:xfrm>
          <a:prstGeom prst="rect">
            <a:avLst/>
          </a:prstGeom>
          <a:noFill/>
        </p:spPr>
        <p:txBody>
          <a:bodyPr wrap="none" rtlCol="0">
            <a:prstTxWarp prst="textCurveUp">
              <a:avLst/>
            </a:prstTxWarp>
            <a:spAutoFit/>
          </a:bodyPr>
          <a:lstStyle/>
          <a:p>
            <a:r>
              <a:rPr lang="es-AR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omic Sans MS" panose="030F0702030302020204" pitchFamily="66" charset="0"/>
              </a:rPr>
              <a:t>¡¡¡¿Qué le pasó al ciclista?!!!</a:t>
            </a:r>
          </a:p>
        </p:txBody>
      </p:sp>
      <p:grpSp>
        <p:nvGrpSpPr>
          <p:cNvPr id="34" name="Grupo 33">
            <a:extLst>
              <a:ext uri="{FF2B5EF4-FFF2-40B4-BE49-F238E27FC236}">
                <a16:creationId xmlns:a16="http://schemas.microsoft.com/office/drawing/2014/main" id="{FBD0B0BA-5651-4B60-95FA-5BDFB6CDD12E}"/>
              </a:ext>
            </a:extLst>
          </p:cNvPr>
          <p:cNvGrpSpPr/>
          <p:nvPr/>
        </p:nvGrpSpPr>
        <p:grpSpPr>
          <a:xfrm>
            <a:off x="1303637" y="1329374"/>
            <a:ext cx="2777203" cy="2345475"/>
            <a:chOff x="1275640" y="1310712"/>
            <a:chExt cx="2777203" cy="2345475"/>
          </a:xfrm>
        </p:grpSpPr>
        <p:grpSp>
          <p:nvGrpSpPr>
            <p:cNvPr id="32" name="Grupo 31">
              <a:extLst>
                <a:ext uri="{FF2B5EF4-FFF2-40B4-BE49-F238E27FC236}">
                  <a16:creationId xmlns:a16="http://schemas.microsoft.com/office/drawing/2014/main" id="{A4504E06-7B06-49F9-802A-C5CC819B8717}"/>
                </a:ext>
              </a:extLst>
            </p:cNvPr>
            <p:cNvGrpSpPr/>
            <p:nvPr/>
          </p:nvGrpSpPr>
          <p:grpSpPr>
            <a:xfrm>
              <a:off x="1275640" y="1310712"/>
              <a:ext cx="2777203" cy="2345475"/>
              <a:chOff x="7656621" y="4307218"/>
              <a:chExt cx="2777203" cy="2345475"/>
            </a:xfrm>
          </p:grpSpPr>
          <p:sp>
            <p:nvSpPr>
              <p:cNvPr id="15" name="Rectángulo 14">
                <a:extLst>
                  <a:ext uri="{FF2B5EF4-FFF2-40B4-BE49-F238E27FC236}">
                    <a16:creationId xmlns:a16="http://schemas.microsoft.com/office/drawing/2014/main" id="{00BD3F96-D30B-4143-B88A-A98F6248E55C}"/>
                  </a:ext>
                </a:extLst>
              </p:cNvPr>
              <p:cNvSpPr/>
              <p:nvPr/>
            </p:nvSpPr>
            <p:spPr>
              <a:xfrm>
                <a:off x="8408020" y="4307218"/>
                <a:ext cx="401443" cy="3316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17" name="Rectángulo 16">
                <a:extLst>
                  <a:ext uri="{FF2B5EF4-FFF2-40B4-BE49-F238E27FC236}">
                    <a16:creationId xmlns:a16="http://schemas.microsoft.com/office/drawing/2014/main" id="{DAB31217-C129-4582-99CF-A10F00D0764D}"/>
                  </a:ext>
                </a:extLst>
              </p:cNvPr>
              <p:cNvSpPr/>
              <p:nvPr/>
            </p:nvSpPr>
            <p:spPr>
              <a:xfrm>
                <a:off x="7656621" y="5235529"/>
                <a:ext cx="401443" cy="3316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19" name="Rectángulo 18">
                <a:extLst>
                  <a:ext uri="{FF2B5EF4-FFF2-40B4-BE49-F238E27FC236}">
                    <a16:creationId xmlns:a16="http://schemas.microsoft.com/office/drawing/2014/main" id="{0F50DEA9-5AD8-44EE-B866-55BC876C16C6}"/>
                  </a:ext>
                </a:extLst>
              </p:cNvPr>
              <p:cNvSpPr/>
              <p:nvPr/>
            </p:nvSpPr>
            <p:spPr>
              <a:xfrm>
                <a:off x="10032381" y="5321263"/>
                <a:ext cx="401443" cy="3316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21" name="Rectángulo 20">
                <a:extLst>
                  <a:ext uri="{FF2B5EF4-FFF2-40B4-BE49-F238E27FC236}">
                    <a16:creationId xmlns:a16="http://schemas.microsoft.com/office/drawing/2014/main" id="{5557A6A0-4C30-4A97-AD99-B590DAD56941}"/>
                  </a:ext>
                </a:extLst>
              </p:cNvPr>
              <p:cNvSpPr/>
              <p:nvPr/>
            </p:nvSpPr>
            <p:spPr>
              <a:xfrm>
                <a:off x="8608741" y="4991627"/>
                <a:ext cx="401443" cy="3316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23" name="Rectángulo 22">
                <a:extLst>
                  <a:ext uri="{FF2B5EF4-FFF2-40B4-BE49-F238E27FC236}">
                    <a16:creationId xmlns:a16="http://schemas.microsoft.com/office/drawing/2014/main" id="{459B784D-B2AD-4A3F-A522-D5DC201A8CCE}"/>
                  </a:ext>
                </a:extLst>
              </p:cNvPr>
              <p:cNvSpPr/>
              <p:nvPr/>
            </p:nvSpPr>
            <p:spPr>
              <a:xfrm>
                <a:off x="7710955" y="6178456"/>
                <a:ext cx="352800" cy="28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25" name="Rectángulo 24">
                <a:extLst>
                  <a:ext uri="{FF2B5EF4-FFF2-40B4-BE49-F238E27FC236}">
                    <a16:creationId xmlns:a16="http://schemas.microsoft.com/office/drawing/2014/main" id="{28FD1E60-9410-4A6A-B7B6-EE4CB9B64811}"/>
                  </a:ext>
                </a:extLst>
              </p:cNvPr>
              <p:cNvSpPr/>
              <p:nvPr/>
            </p:nvSpPr>
            <p:spPr>
              <a:xfrm>
                <a:off x="10032381" y="6192228"/>
                <a:ext cx="306000" cy="28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27" name="Rectángulo 26">
                <a:extLst>
                  <a:ext uri="{FF2B5EF4-FFF2-40B4-BE49-F238E27FC236}">
                    <a16:creationId xmlns:a16="http://schemas.microsoft.com/office/drawing/2014/main" id="{AB25FEC4-919E-4732-A0C0-0845CC1B0415}"/>
                  </a:ext>
                </a:extLst>
              </p:cNvPr>
              <p:cNvSpPr/>
              <p:nvPr/>
            </p:nvSpPr>
            <p:spPr>
              <a:xfrm>
                <a:off x="8772138" y="6364693"/>
                <a:ext cx="306000" cy="28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29" name="Rectángulo 28">
                <a:extLst>
                  <a:ext uri="{FF2B5EF4-FFF2-40B4-BE49-F238E27FC236}">
                    <a16:creationId xmlns:a16="http://schemas.microsoft.com/office/drawing/2014/main" id="{6F795EFC-2862-4AFE-8AC2-D8ADA809C436}"/>
                  </a:ext>
                </a:extLst>
              </p:cNvPr>
              <p:cNvSpPr/>
              <p:nvPr/>
            </p:nvSpPr>
            <p:spPr>
              <a:xfrm>
                <a:off x="8887469" y="5760625"/>
                <a:ext cx="468000" cy="180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31" name="Rectángulo 30">
                <a:extLst>
                  <a:ext uri="{FF2B5EF4-FFF2-40B4-BE49-F238E27FC236}">
                    <a16:creationId xmlns:a16="http://schemas.microsoft.com/office/drawing/2014/main" id="{3AC1C3B8-3118-49A6-8841-3CC538057018}"/>
                  </a:ext>
                </a:extLst>
              </p:cNvPr>
              <p:cNvSpPr/>
              <p:nvPr/>
            </p:nvSpPr>
            <p:spPr>
              <a:xfrm>
                <a:off x="9108498" y="5783925"/>
                <a:ext cx="288000" cy="144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 dirty="0"/>
              </a:p>
            </p:txBody>
          </p:sp>
        </p:grpSp>
        <p:sp>
          <p:nvSpPr>
            <p:cNvPr id="33" name="Rectángulo 32">
              <a:extLst>
                <a:ext uri="{FF2B5EF4-FFF2-40B4-BE49-F238E27FC236}">
                  <a16:creationId xmlns:a16="http://schemas.microsoft.com/office/drawing/2014/main" id="{59CA2734-7CD1-4340-9AD7-117D4081304B}"/>
                </a:ext>
              </a:extLst>
            </p:cNvPr>
            <p:cNvSpPr/>
            <p:nvPr/>
          </p:nvSpPr>
          <p:spPr>
            <a:xfrm>
              <a:off x="1307672" y="3259851"/>
              <a:ext cx="163615" cy="987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</p:grp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748BB976-DE4E-4271-BC02-26F9D32AE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709345"/>
              </p:ext>
            </p:extLst>
          </p:nvPr>
        </p:nvGraphicFramePr>
        <p:xfrm>
          <a:off x="4625628" y="4619160"/>
          <a:ext cx="1279872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CC91226-6955-44DF-B5FC-3FBAE5F3E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5628" y="4619160"/>
                        <a:ext cx="1279872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Estrella de 5 puntas 70">
            <a:extLst>
              <a:ext uri="{FF2B5EF4-FFF2-40B4-BE49-F238E27FC236}">
                <a16:creationId xmlns:a16="http://schemas.microsoft.com/office/drawing/2014/main" id="{3A65F4A9-5ED5-45DC-945D-DEE2AFCA9B23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13EFC838-3B6C-4439-A3B5-1156CA64B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95927"/>
              </p:ext>
            </p:extLst>
          </p:nvPr>
        </p:nvGraphicFramePr>
        <p:xfrm>
          <a:off x="4625628" y="5272203"/>
          <a:ext cx="20335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E933EDE-EAEC-47A9-B27B-ACD9AF06B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5628" y="5272203"/>
                        <a:ext cx="2033587" cy="665162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">
            <a:extLst>
              <a:ext uri="{FF2B5EF4-FFF2-40B4-BE49-F238E27FC236}">
                <a16:creationId xmlns:a16="http://schemas.microsoft.com/office/drawing/2014/main" id="{64AEAC60-C6FC-4F6C-9BC9-134211E05A8A}"/>
              </a:ext>
            </a:extLst>
          </p:cNvPr>
          <p:cNvGrpSpPr/>
          <p:nvPr/>
        </p:nvGrpSpPr>
        <p:grpSpPr>
          <a:xfrm>
            <a:off x="1425459" y="1319291"/>
            <a:ext cx="2621126" cy="2253846"/>
            <a:chOff x="1425459" y="1319291"/>
            <a:chExt cx="2621126" cy="2253846"/>
          </a:xfrm>
        </p:grpSpPr>
        <p:sp>
          <p:nvSpPr>
            <p:cNvPr id="2" name="CuadroTexto 1">
              <a:extLst>
                <a:ext uri="{FF2B5EF4-FFF2-40B4-BE49-F238E27FC236}">
                  <a16:creationId xmlns:a16="http://schemas.microsoft.com/office/drawing/2014/main" id="{432BB24A-2382-4B72-9C99-95DAC63DE7AD}"/>
                </a:ext>
              </a:extLst>
            </p:cNvPr>
            <p:cNvSpPr txBox="1"/>
            <p:nvPr/>
          </p:nvSpPr>
          <p:spPr>
            <a:xfrm>
              <a:off x="2293073" y="3288856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100" dirty="0"/>
                <a:t>(0, 0)</a:t>
              </a:r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CE5DB35F-A52F-476D-8168-57CC5F5D5AF2}"/>
                </a:ext>
              </a:extLst>
            </p:cNvPr>
            <p:cNvSpPr txBox="1"/>
            <p:nvPr/>
          </p:nvSpPr>
          <p:spPr>
            <a:xfrm>
              <a:off x="3487854" y="3311527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100" dirty="0"/>
                <a:t>(1, 0)</a:t>
              </a:r>
            </a:p>
          </p:txBody>
        </p:sp>
        <p:sp>
          <p:nvSpPr>
            <p:cNvPr id="30" name="CuadroTexto 29">
              <a:extLst>
                <a:ext uri="{FF2B5EF4-FFF2-40B4-BE49-F238E27FC236}">
                  <a16:creationId xmlns:a16="http://schemas.microsoft.com/office/drawing/2014/main" id="{F215B545-1C7A-4E28-AE6E-FBF0C572ACC0}"/>
                </a:ext>
              </a:extLst>
            </p:cNvPr>
            <p:cNvSpPr txBox="1"/>
            <p:nvPr/>
          </p:nvSpPr>
          <p:spPr>
            <a:xfrm>
              <a:off x="1426329" y="3298827"/>
              <a:ext cx="5549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100" dirty="0"/>
                <a:t>(</a:t>
              </a:r>
              <a:r>
                <a:rPr lang="es-AR" sz="1100" dirty="0">
                  <a:sym typeface="Symbol" panose="05050102010706020507" pitchFamily="18" charset="2"/>
                </a:rPr>
                <a:t></a:t>
              </a:r>
              <a:r>
                <a:rPr lang="es-AR" sz="1100" dirty="0"/>
                <a:t>1, 0)</a:t>
              </a:r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167B1AE8-64EB-4ACC-8075-4FC2595CBB29}"/>
                </a:ext>
              </a:extLst>
            </p:cNvPr>
            <p:cNvSpPr txBox="1"/>
            <p:nvPr/>
          </p:nvSpPr>
          <p:spPr>
            <a:xfrm>
              <a:off x="1425459" y="2123988"/>
              <a:ext cx="5549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100" dirty="0"/>
                <a:t>(</a:t>
              </a:r>
              <a:r>
                <a:rPr lang="es-AR" sz="1100" dirty="0">
                  <a:sym typeface="Symbol" panose="05050102010706020507" pitchFamily="18" charset="2"/>
                </a:rPr>
                <a:t></a:t>
              </a:r>
              <a:r>
                <a:rPr lang="es-AR" sz="1100" dirty="0"/>
                <a:t>1, 1)</a:t>
              </a:r>
            </a:p>
          </p:txBody>
        </p:sp>
        <p:sp>
          <p:nvSpPr>
            <p:cNvPr id="42" name="CuadroTexto 41">
              <a:extLst>
                <a:ext uri="{FF2B5EF4-FFF2-40B4-BE49-F238E27FC236}">
                  <a16:creationId xmlns:a16="http://schemas.microsoft.com/office/drawing/2014/main" id="{3CF43013-DE4A-4B3C-A5D4-623886F4D410}"/>
                </a:ext>
              </a:extLst>
            </p:cNvPr>
            <p:cNvSpPr txBox="1"/>
            <p:nvPr/>
          </p:nvSpPr>
          <p:spPr>
            <a:xfrm>
              <a:off x="2255339" y="2156129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100" dirty="0"/>
                <a:t>(0, 1)</a:t>
              </a:r>
            </a:p>
          </p:txBody>
        </p:sp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F2224038-81DE-4309-AE97-4D1EE8BAD274}"/>
                </a:ext>
              </a:extLst>
            </p:cNvPr>
            <p:cNvSpPr txBox="1"/>
            <p:nvPr/>
          </p:nvSpPr>
          <p:spPr>
            <a:xfrm>
              <a:off x="3563761" y="2132646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100" dirty="0"/>
                <a:t>(1, 1)</a:t>
              </a:r>
            </a:p>
          </p:txBody>
        </p:sp>
        <p:sp>
          <p:nvSpPr>
            <p:cNvPr id="46" name="CuadroTexto 45">
              <a:extLst>
                <a:ext uri="{FF2B5EF4-FFF2-40B4-BE49-F238E27FC236}">
                  <a16:creationId xmlns:a16="http://schemas.microsoft.com/office/drawing/2014/main" id="{FA103702-CFCD-46B7-A7EE-126E2472EBDD}"/>
                </a:ext>
              </a:extLst>
            </p:cNvPr>
            <p:cNvSpPr txBox="1"/>
            <p:nvPr/>
          </p:nvSpPr>
          <p:spPr>
            <a:xfrm>
              <a:off x="2267730" y="1319291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100" dirty="0"/>
                <a:t>(0, 2)</a:t>
              </a:r>
            </a:p>
          </p:txBody>
        </p:sp>
        <p:sp>
          <p:nvSpPr>
            <p:cNvPr id="47" name="CuadroTexto 46">
              <a:extLst>
                <a:ext uri="{FF2B5EF4-FFF2-40B4-BE49-F238E27FC236}">
                  <a16:creationId xmlns:a16="http://schemas.microsoft.com/office/drawing/2014/main" id="{2F41E9CE-D165-4094-B306-A23594271BEE}"/>
                </a:ext>
              </a:extLst>
            </p:cNvPr>
            <p:cNvSpPr txBox="1"/>
            <p:nvPr/>
          </p:nvSpPr>
          <p:spPr>
            <a:xfrm>
              <a:off x="2457254" y="2707614"/>
              <a:ext cx="69762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100" dirty="0"/>
                <a:t>(0,5, 0,5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422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CuadroTexto 78">
            <a:extLst>
              <a:ext uri="{FF2B5EF4-FFF2-40B4-BE49-F238E27FC236}">
                <a16:creationId xmlns:a16="http://schemas.microsoft.com/office/drawing/2014/main" id="{61961036-29AD-44BD-A12D-66C4A9B14B04}"/>
              </a:ext>
            </a:extLst>
          </p:cNvPr>
          <p:cNvSpPr txBox="1"/>
          <p:nvPr/>
        </p:nvSpPr>
        <p:spPr>
          <a:xfrm>
            <a:off x="7904506" y="6039921"/>
            <a:ext cx="71686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¿      ?</a:t>
            </a:r>
          </a:p>
        </p:txBody>
      </p:sp>
      <p:sp>
        <p:nvSpPr>
          <p:cNvPr id="56" name="Rectángulo 55">
            <a:extLst>
              <a:ext uri="{FF2B5EF4-FFF2-40B4-BE49-F238E27FC236}">
                <a16:creationId xmlns:a16="http://schemas.microsoft.com/office/drawing/2014/main" id="{8AA0ADB0-560B-4C1A-8808-D847E11FC4A6}"/>
              </a:ext>
            </a:extLst>
          </p:cNvPr>
          <p:cNvSpPr/>
          <p:nvPr/>
        </p:nvSpPr>
        <p:spPr>
          <a:xfrm>
            <a:off x="1183266" y="3398763"/>
            <a:ext cx="720000" cy="720000"/>
          </a:xfrm>
          <a:prstGeom prst="rect">
            <a:avLst/>
          </a:prstGeom>
          <a:solidFill>
            <a:schemeClr val="accent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BBDE2FDB-2082-4240-9129-48D288404BC4}"/>
              </a:ext>
            </a:extLst>
          </p:cNvPr>
          <p:cNvSpPr txBox="1"/>
          <p:nvPr/>
        </p:nvSpPr>
        <p:spPr>
          <a:xfrm>
            <a:off x="4416787" y="521416"/>
            <a:ext cx="7136780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DESLIZAMIENTO CORTANTE DE FACTOR 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la dirección del eje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s-AR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8C07EE30-F24C-4310-9CCF-C76DF55A6609}"/>
              </a:ext>
            </a:extLst>
          </p:cNvPr>
          <p:cNvSpPr txBox="1"/>
          <p:nvPr/>
        </p:nvSpPr>
        <p:spPr>
          <a:xfrm>
            <a:off x="6219567" y="1023815"/>
            <a:ext cx="5288699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(Caso de cizalladura o transformación de corte)</a:t>
            </a:r>
            <a:endParaRPr lang="es-AR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C111C45-3F25-4C75-B1FE-18CFE99E9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922" y="348374"/>
          <a:ext cx="160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C111C45-3F25-4C75-B1FE-18CFE99E9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922" y="348374"/>
                        <a:ext cx="16065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3781F01-F651-488A-8380-00ED3E6D0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53009"/>
              </p:ext>
            </p:extLst>
          </p:nvPr>
        </p:nvGraphicFramePr>
        <p:xfrm>
          <a:off x="1192213" y="1060450"/>
          <a:ext cx="25479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3781F01-F651-488A-8380-00ED3E6D0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2213" y="1060450"/>
                        <a:ext cx="2547937" cy="407988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9">
            <a:extLst>
              <a:ext uri="{FF2B5EF4-FFF2-40B4-BE49-F238E27FC236}">
                <a16:creationId xmlns:a16="http://schemas.microsoft.com/office/drawing/2014/main" id="{95A332AE-1C52-4174-8E73-8873AC55E810}"/>
              </a:ext>
            </a:extLst>
          </p:cNvPr>
          <p:cNvGrpSpPr/>
          <p:nvPr/>
        </p:nvGrpSpPr>
        <p:grpSpPr>
          <a:xfrm>
            <a:off x="1393435" y="1878971"/>
            <a:ext cx="1968177" cy="426082"/>
            <a:chOff x="1393435" y="1878971"/>
            <a:chExt cx="1968177" cy="426082"/>
          </a:xfrm>
        </p:grpSpPr>
        <p:sp>
          <p:nvSpPr>
            <p:cNvPr id="14" name="CuadroTexto 13">
              <a:extLst>
                <a:ext uri="{FF2B5EF4-FFF2-40B4-BE49-F238E27FC236}">
                  <a16:creationId xmlns:a16="http://schemas.microsoft.com/office/drawing/2014/main" id="{DB38D2C9-970F-433C-A37B-7AE6F2C15D15}"/>
                </a:ext>
              </a:extLst>
            </p:cNvPr>
            <p:cNvSpPr txBox="1"/>
            <p:nvPr/>
          </p:nvSpPr>
          <p:spPr>
            <a:xfrm>
              <a:off x="2050576" y="1904943"/>
              <a:ext cx="4798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5" name="Forma libre 14">
              <a:extLst>
                <a:ext uri="{FF2B5EF4-FFF2-40B4-BE49-F238E27FC236}">
                  <a16:creationId xmlns:a16="http://schemas.microsoft.com/office/drawing/2014/main" id="{3EF96482-5865-4B45-B52F-A22C1F838E94}"/>
                </a:ext>
              </a:extLst>
            </p:cNvPr>
            <p:cNvSpPr/>
            <p:nvPr/>
          </p:nvSpPr>
          <p:spPr>
            <a:xfrm>
              <a:off x="1393435" y="1878971"/>
              <a:ext cx="1968177" cy="426082"/>
            </a:xfrm>
            <a:custGeom>
              <a:avLst/>
              <a:gdLst>
                <a:gd name="connsiteX0" fmla="*/ 0 w 5710335"/>
                <a:gd name="connsiteY0" fmla="*/ 1101041 h 1129033"/>
                <a:gd name="connsiteX1" fmla="*/ 2034074 w 5710335"/>
                <a:gd name="connsiteY1" fmla="*/ 29 h 1129033"/>
                <a:gd name="connsiteX2" fmla="*/ 5710335 w 5710335"/>
                <a:gd name="connsiteY2" fmla="*/ 1129033 h 1129033"/>
                <a:gd name="connsiteX0" fmla="*/ 0 w 5777242"/>
                <a:gd name="connsiteY0" fmla="*/ 811140 h 1129064"/>
                <a:gd name="connsiteX1" fmla="*/ 2100981 w 5777242"/>
                <a:gd name="connsiteY1" fmla="*/ 60 h 1129064"/>
                <a:gd name="connsiteX2" fmla="*/ 5777242 w 5777242"/>
                <a:gd name="connsiteY2" fmla="*/ 1129064 h 1129064"/>
                <a:gd name="connsiteX0" fmla="*/ 0 w 5688032"/>
                <a:gd name="connsiteY0" fmla="*/ 811140 h 811140"/>
                <a:gd name="connsiteX1" fmla="*/ 2100981 w 5688032"/>
                <a:gd name="connsiteY1" fmla="*/ 60 h 811140"/>
                <a:gd name="connsiteX2" fmla="*/ 5688032 w 5688032"/>
                <a:gd name="connsiteY2" fmla="*/ 738771 h 811140"/>
                <a:gd name="connsiteX0" fmla="*/ 0 w 6267896"/>
                <a:gd name="connsiteY0" fmla="*/ 755399 h 755399"/>
                <a:gd name="connsiteX1" fmla="*/ 2680845 w 6267896"/>
                <a:gd name="connsiteY1" fmla="*/ 76 h 755399"/>
                <a:gd name="connsiteX2" fmla="*/ 6267896 w 6267896"/>
                <a:gd name="connsiteY2" fmla="*/ 738787 h 755399"/>
                <a:gd name="connsiteX0" fmla="*/ 0 w 6345954"/>
                <a:gd name="connsiteY0" fmla="*/ 699670 h 738814"/>
                <a:gd name="connsiteX1" fmla="*/ 2758903 w 6345954"/>
                <a:gd name="connsiteY1" fmla="*/ 103 h 738814"/>
                <a:gd name="connsiteX2" fmla="*/ 6345954 w 6345954"/>
                <a:gd name="connsiteY2" fmla="*/ 738814 h 738814"/>
                <a:gd name="connsiteX0" fmla="*/ 0 w 6368257"/>
                <a:gd name="connsiteY0" fmla="*/ 699670 h 699670"/>
                <a:gd name="connsiteX1" fmla="*/ 2758903 w 6368257"/>
                <a:gd name="connsiteY1" fmla="*/ 103 h 699670"/>
                <a:gd name="connsiteX2" fmla="*/ 6368257 w 6368257"/>
                <a:gd name="connsiteY2" fmla="*/ 605000 h 699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68257" h="699670">
                  <a:moveTo>
                    <a:pt x="0" y="699670"/>
                  </a:moveTo>
                  <a:cubicBezTo>
                    <a:pt x="541176" y="146831"/>
                    <a:pt x="1807181" y="-4562"/>
                    <a:pt x="2758903" y="103"/>
                  </a:cubicBezTo>
                  <a:cubicBezTo>
                    <a:pt x="3710625" y="4768"/>
                    <a:pt x="5005987" y="42830"/>
                    <a:pt x="6368257" y="605000"/>
                  </a:cubicBezTo>
                </a:path>
              </a:pathLst>
            </a:custGeom>
            <a:noFill/>
            <a:ln w="34925">
              <a:solidFill>
                <a:schemeClr val="accent2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8217C030-C831-4761-AB65-6906AF5CB103}"/>
              </a:ext>
            </a:extLst>
          </p:cNvPr>
          <p:cNvCxnSpPr>
            <a:cxnSpLocks/>
          </p:cNvCxnSpPr>
          <p:nvPr/>
        </p:nvCxnSpPr>
        <p:spPr>
          <a:xfrm>
            <a:off x="1198250" y="4115849"/>
            <a:ext cx="7200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uadroTexto 27">
            <a:extLst>
              <a:ext uri="{FF2B5EF4-FFF2-40B4-BE49-F238E27FC236}">
                <a16:creationId xmlns:a16="http://schemas.microsoft.com/office/drawing/2014/main" id="{85BF9DF0-D245-4548-AF6D-D805DAFBB439}"/>
              </a:ext>
            </a:extLst>
          </p:cNvPr>
          <p:cNvSpPr txBox="1"/>
          <p:nvPr/>
        </p:nvSpPr>
        <p:spPr>
          <a:xfrm>
            <a:off x="6502400" y="3046968"/>
            <a:ext cx="120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0) = </a:t>
            </a: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11B6A6D6-938B-4A9D-8B8A-0659BF1D5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04683"/>
              </p:ext>
            </p:extLst>
          </p:nvPr>
        </p:nvGraphicFramePr>
        <p:xfrm>
          <a:off x="5108575" y="1824038"/>
          <a:ext cx="37734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31640" progId="Equation.DSMT4">
                  <p:embed/>
                </p:oleObj>
              </mc:Choice>
              <mc:Fallback>
                <p:oleObj name="Equation" r:id="rId6" imgW="1879560" imgH="43164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11B6A6D6-938B-4A9D-8B8A-0659BF1D5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8575" y="1824038"/>
                        <a:ext cx="3773488" cy="866775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recto de flecha 34">
            <a:extLst>
              <a:ext uri="{FF2B5EF4-FFF2-40B4-BE49-F238E27FC236}">
                <a16:creationId xmlns:a16="http://schemas.microsoft.com/office/drawing/2014/main" id="{47F3F59E-4E9D-4110-AC52-291268D98E25}"/>
              </a:ext>
            </a:extLst>
          </p:cNvPr>
          <p:cNvCxnSpPr>
            <a:cxnSpLocks/>
          </p:cNvCxnSpPr>
          <p:nvPr/>
        </p:nvCxnSpPr>
        <p:spPr>
          <a:xfrm rot="-5400000">
            <a:off x="838800" y="3747549"/>
            <a:ext cx="720000" cy="0"/>
          </a:xfrm>
          <a:prstGeom prst="straightConnector1">
            <a:avLst/>
          </a:prstGeom>
          <a:ln w="317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uadroTexto 36">
            <a:extLst>
              <a:ext uri="{FF2B5EF4-FFF2-40B4-BE49-F238E27FC236}">
                <a16:creationId xmlns:a16="http://schemas.microsoft.com/office/drawing/2014/main" id="{AA4A10EC-6335-49A7-B1DD-4418B88D1D8A}"/>
              </a:ext>
            </a:extLst>
          </p:cNvPr>
          <p:cNvSpPr txBox="1"/>
          <p:nvPr/>
        </p:nvSpPr>
        <p:spPr>
          <a:xfrm>
            <a:off x="6513728" y="3476961"/>
            <a:ext cx="120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) =</a:t>
            </a:r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9EF766FC-7FE3-475A-AC04-3740548D51DC}"/>
              </a:ext>
            </a:extLst>
          </p:cNvPr>
          <p:cNvGrpSpPr/>
          <p:nvPr/>
        </p:nvGrpSpPr>
        <p:grpSpPr>
          <a:xfrm>
            <a:off x="247135" y="2309979"/>
            <a:ext cx="2495699" cy="2923558"/>
            <a:chOff x="247135" y="2309979"/>
            <a:chExt cx="2495699" cy="2923558"/>
          </a:xfrm>
        </p:grpSpPr>
        <p:cxnSp>
          <p:nvCxnSpPr>
            <p:cNvPr id="8" name="Conector recto de flecha 7">
              <a:extLst>
                <a:ext uri="{FF2B5EF4-FFF2-40B4-BE49-F238E27FC236}">
                  <a16:creationId xmlns:a16="http://schemas.microsoft.com/office/drawing/2014/main" id="{B12DF9CC-3BE7-466F-97D6-EC89978AD361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247135" y="4107630"/>
              <a:ext cx="249569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de flecha 8">
              <a:extLst>
                <a:ext uri="{FF2B5EF4-FFF2-40B4-BE49-F238E27FC236}">
                  <a16:creationId xmlns:a16="http://schemas.microsoft.com/office/drawing/2014/main" id="{E49C3B9A-3515-4075-B4BE-E9771D98941D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1198593" y="2309979"/>
              <a:ext cx="0" cy="29235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3FBE4684-FD64-4959-9D5C-E0C940C0D7CE}"/>
                </a:ext>
              </a:extLst>
            </p:cNvPr>
            <p:cNvSpPr txBox="1"/>
            <p:nvPr/>
          </p:nvSpPr>
          <p:spPr>
            <a:xfrm>
              <a:off x="2401678" y="406904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" name="CuadroTexto 16">
              <a:extLst>
                <a:ext uri="{FF2B5EF4-FFF2-40B4-BE49-F238E27FC236}">
                  <a16:creationId xmlns:a16="http://schemas.microsoft.com/office/drawing/2014/main" id="{5F58F17E-784A-4BD7-94C5-E94E4BC1B8A8}"/>
                </a:ext>
              </a:extLst>
            </p:cNvPr>
            <p:cNvSpPr txBox="1"/>
            <p:nvPr/>
          </p:nvSpPr>
          <p:spPr>
            <a:xfrm>
              <a:off x="915969" y="231083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32" name="Conector recto 31">
              <a:extLst>
                <a:ext uri="{FF2B5EF4-FFF2-40B4-BE49-F238E27FC236}">
                  <a16:creationId xmlns:a16="http://schemas.microsoft.com/office/drawing/2014/main" id="{06F2C8AF-4D5B-4F97-96DD-616961C6390A}"/>
                </a:ext>
              </a:extLst>
            </p:cNvPr>
            <p:cNvCxnSpPr/>
            <p:nvPr/>
          </p:nvCxnSpPr>
          <p:spPr>
            <a:xfrm>
              <a:off x="1905207" y="4041194"/>
              <a:ext cx="0" cy="1846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onector recto 35">
              <a:extLst>
                <a:ext uri="{FF2B5EF4-FFF2-40B4-BE49-F238E27FC236}">
                  <a16:creationId xmlns:a16="http://schemas.microsoft.com/office/drawing/2014/main" id="{A5862ED2-B265-433A-B0EC-86125F362D5F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07442" y="3307916"/>
              <a:ext cx="0" cy="1846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CuadroTexto 39">
              <a:extLst>
                <a:ext uri="{FF2B5EF4-FFF2-40B4-BE49-F238E27FC236}">
                  <a16:creationId xmlns:a16="http://schemas.microsoft.com/office/drawing/2014/main" id="{D85BABA2-20B1-42BE-8C35-A02845225203}"/>
                </a:ext>
              </a:extLst>
            </p:cNvPr>
            <p:cNvSpPr txBox="1"/>
            <p:nvPr/>
          </p:nvSpPr>
          <p:spPr>
            <a:xfrm>
              <a:off x="1749055" y="420829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" name="CuadroTexto 40">
              <a:extLst>
                <a:ext uri="{FF2B5EF4-FFF2-40B4-BE49-F238E27FC236}">
                  <a16:creationId xmlns:a16="http://schemas.microsoft.com/office/drawing/2014/main" id="{41CD63CB-AD59-42B7-A528-0A6C8D86EDF0}"/>
                </a:ext>
              </a:extLst>
            </p:cNvPr>
            <p:cNvSpPr txBox="1"/>
            <p:nvPr/>
          </p:nvSpPr>
          <p:spPr>
            <a:xfrm>
              <a:off x="834998" y="323039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47" name="Conector recto de flecha 46">
            <a:extLst>
              <a:ext uri="{FF2B5EF4-FFF2-40B4-BE49-F238E27FC236}">
                <a16:creationId xmlns:a16="http://schemas.microsoft.com/office/drawing/2014/main" id="{5BB2D212-4332-4559-9594-908900DF258C}"/>
              </a:ext>
            </a:extLst>
          </p:cNvPr>
          <p:cNvCxnSpPr/>
          <p:nvPr/>
        </p:nvCxnSpPr>
        <p:spPr>
          <a:xfrm flipV="1">
            <a:off x="1193305" y="3387550"/>
            <a:ext cx="720000" cy="720000"/>
          </a:xfrm>
          <a:prstGeom prst="straightConnector1">
            <a:avLst/>
          </a:prstGeom>
          <a:ln w="31750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cto 48">
            <a:extLst>
              <a:ext uri="{FF2B5EF4-FFF2-40B4-BE49-F238E27FC236}">
                <a16:creationId xmlns:a16="http://schemas.microsoft.com/office/drawing/2014/main" id="{B424461B-11BF-4856-BA47-920D3F9A86E3}"/>
              </a:ext>
            </a:extLst>
          </p:cNvPr>
          <p:cNvCxnSpPr/>
          <p:nvPr/>
        </p:nvCxnSpPr>
        <p:spPr>
          <a:xfrm>
            <a:off x="1147234" y="3387548"/>
            <a:ext cx="864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0" name="Conector recto 49">
            <a:extLst>
              <a:ext uri="{FF2B5EF4-FFF2-40B4-BE49-F238E27FC236}">
                <a16:creationId xmlns:a16="http://schemas.microsoft.com/office/drawing/2014/main" id="{3A4D7963-9391-4F46-B651-950C852DED87}"/>
              </a:ext>
            </a:extLst>
          </p:cNvPr>
          <p:cNvCxnSpPr>
            <a:cxnSpLocks/>
          </p:cNvCxnSpPr>
          <p:nvPr/>
        </p:nvCxnSpPr>
        <p:spPr>
          <a:xfrm rot="5400000">
            <a:off x="1407193" y="3721148"/>
            <a:ext cx="972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51" name="CuadroTexto 50">
            <a:extLst>
              <a:ext uri="{FF2B5EF4-FFF2-40B4-BE49-F238E27FC236}">
                <a16:creationId xmlns:a16="http://schemas.microsoft.com/office/drawing/2014/main" id="{9B040223-7952-4384-860E-6D7A8C0CC3E0}"/>
              </a:ext>
            </a:extLst>
          </p:cNvPr>
          <p:cNvSpPr txBox="1"/>
          <p:nvPr/>
        </p:nvSpPr>
        <p:spPr>
          <a:xfrm>
            <a:off x="6487985" y="4036316"/>
            <a:ext cx="120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1) = </a:t>
            </a:r>
          </a:p>
        </p:txBody>
      </p:sp>
      <p:cxnSp>
        <p:nvCxnSpPr>
          <p:cNvPr id="65" name="Conector recto 64">
            <a:extLst>
              <a:ext uri="{FF2B5EF4-FFF2-40B4-BE49-F238E27FC236}">
                <a16:creationId xmlns:a16="http://schemas.microsoft.com/office/drawing/2014/main" id="{03A96632-1A05-45B3-8824-1415BE6B5CFD}"/>
              </a:ext>
            </a:extLst>
          </p:cNvPr>
          <p:cNvCxnSpPr/>
          <p:nvPr/>
        </p:nvCxnSpPr>
        <p:spPr>
          <a:xfrm>
            <a:off x="319266" y="2716722"/>
            <a:ext cx="864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6D273DA5-FBF9-42EC-9849-734083035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4505"/>
              </p:ext>
            </p:extLst>
          </p:nvPr>
        </p:nvGraphicFramePr>
        <p:xfrm>
          <a:off x="8186738" y="3494088"/>
          <a:ext cx="36449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457200" progId="Equation.DSMT4">
                  <p:embed/>
                </p:oleObj>
              </mc:Choice>
              <mc:Fallback>
                <p:oleObj name="Equation" r:id="rId8" imgW="1815840" imgH="45720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6D273DA5-FBF9-42EC-9849-734083035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6738" y="3494088"/>
                        <a:ext cx="3644900" cy="917575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50716994-3C73-41E7-B269-1481310D8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367"/>
              </p:ext>
            </p:extLst>
          </p:nvPr>
        </p:nvGraphicFramePr>
        <p:xfrm>
          <a:off x="5186363" y="5264150"/>
          <a:ext cx="33051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431640" progId="Equation.DSMT4">
                  <p:embed/>
                </p:oleObj>
              </mc:Choice>
              <mc:Fallback>
                <p:oleObj name="Equation" r:id="rId10" imgW="1942920" imgH="431640" progId="Equation.DSMT4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50716994-3C73-41E7-B269-1481310D8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6363" y="5264150"/>
                        <a:ext cx="3305175" cy="735013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CuadroTexto 75">
            <a:extLst>
              <a:ext uri="{FF2B5EF4-FFF2-40B4-BE49-F238E27FC236}">
                <a16:creationId xmlns:a16="http://schemas.microsoft.com/office/drawing/2014/main" id="{0942E1A1-0BB1-4113-8331-34CF50D7996F}"/>
              </a:ext>
            </a:extLst>
          </p:cNvPr>
          <p:cNvSpPr txBox="1"/>
          <p:nvPr/>
        </p:nvSpPr>
        <p:spPr>
          <a:xfrm>
            <a:off x="5121275" y="5998857"/>
            <a:ext cx="2074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Vectores invariantes</a:t>
            </a:r>
          </a:p>
        </p:txBody>
      </p:sp>
      <p:grpSp>
        <p:nvGrpSpPr>
          <p:cNvPr id="7" name="Grupo 6">
            <a:extLst>
              <a:ext uri="{FF2B5EF4-FFF2-40B4-BE49-F238E27FC236}">
                <a16:creationId xmlns:a16="http://schemas.microsoft.com/office/drawing/2014/main" id="{71196015-CBBD-459A-B412-53E359D1EB10}"/>
              </a:ext>
            </a:extLst>
          </p:cNvPr>
          <p:cNvGrpSpPr/>
          <p:nvPr/>
        </p:nvGrpSpPr>
        <p:grpSpPr>
          <a:xfrm>
            <a:off x="3009453" y="2248194"/>
            <a:ext cx="2083247" cy="2985343"/>
            <a:chOff x="3009453" y="2248194"/>
            <a:chExt cx="2083247" cy="2985343"/>
          </a:xfrm>
        </p:grpSpPr>
        <p:cxnSp>
          <p:nvCxnSpPr>
            <p:cNvPr id="12" name="Conector recto de flecha 11">
              <a:extLst>
                <a:ext uri="{FF2B5EF4-FFF2-40B4-BE49-F238E27FC236}">
                  <a16:creationId xmlns:a16="http://schemas.microsoft.com/office/drawing/2014/main" id="{AD905860-0904-4B2F-8D81-102EFF20D209}"/>
                </a:ext>
              </a:extLst>
            </p:cNvPr>
            <p:cNvCxnSpPr>
              <a:cxnSpLocks/>
            </p:cNvCxnSpPr>
            <p:nvPr/>
          </p:nvCxnSpPr>
          <p:spPr>
            <a:xfrm>
              <a:off x="3009453" y="4107630"/>
              <a:ext cx="208324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cto de flecha 12">
              <a:extLst>
                <a:ext uri="{FF2B5EF4-FFF2-40B4-BE49-F238E27FC236}">
                  <a16:creationId xmlns:a16="http://schemas.microsoft.com/office/drawing/2014/main" id="{A59666FC-847B-472E-B57F-C7784EB8FA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95041" y="2248194"/>
              <a:ext cx="0" cy="29853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CuadroTexto 20">
              <a:extLst>
                <a:ext uri="{FF2B5EF4-FFF2-40B4-BE49-F238E27FC236}">
                  <a16:creationId xmlns:a16="http://schemas.microsoft.com/office/drawing/2014/main" id="{5F3BFA84-8EB6-4FD4-9295-7836076C1983}"/>
                </a:ext>
              </a:extLst>
            </p:cNvPr>
            <p:cNvSpPr txBox="1"/>
            <p:nvPr/>
          </p:nvSpPr>
          <p:spPr>
            <a:xfrm>
              <a:off x="4736953" y="410469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34" name="Conector recto 33">
              <a:extLst>
                <a:ext uri="{FF2B5EF4-FFF2-40B4-BE49-F238E27FC236}">
                  <a16:creationId xmlns:a16="http://schemas.microsoft.com/office/drawing/2014/main" id="{48CBF048-4992-41B6-8ED4-F3B0CE00ED44}"/>
                </a:ext>
              </a:extLst>
            </p:cNvPr>
            <p:cNvCxnSpPr/>
            <p:nvPr/>
          </p:nvCxnSpPr>
          <p:spPr>
            <a:xfrm>
              <a:off x="4306193" y="4041194"/>
              <a:ext cx="0" cy="1846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onector recto 38">
              <a:extLst>
                <a:ext uri="{FF2B5EF4-FFF2-40B4-BE49-F238E27FC236}">
                  <a16:creationId xmlns:a16="http://schemas.microsoft.com/office/drawing/2014/main" id="{7E20D69B-D542-40EF-9CC7-0D8A43F83E75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620442" y="3295216"/>
              <a:ext cx="0" cy="1846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CuadroTexto 41">
              <a:extLst>
                <a:ext uri="{FF2B5EF4-FFF2-40B4-BE49-F238E27FC236}">
                  <a16:creationId xmlns:a16="http://schemas.microsoft.com/office/drawing/2014/main" id="{17975119-76D5-413E-B5F3-3AB3DBCE52AD}"/>
                </a:ext>
              </a:extLst>
            </p:cNvPr>
            <p:cNvSpPr txBox="1"/>
            <p:nvPr/>
          </p:nvSpPr>
          <p:spPr>
            <a:xfrm>
              <a:off x="4162398" y="428449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CuadroTexto 42">
              <a:extLst>
                <a:ext uri="{FF2B5EF4-FFF2-40B4-BE49-F238E27FC236}">
                  <a16:creationId xmlns:a16="http://schemas.microsoft.com/office/drawing/2014/main" id="{D4E8DA14-2770-412E-939B-49EA6CFB1793}"/>
                </a:ext>
              </a:extLst>
            </p:cNvPr>
            <p:cNvSpPr txBox="1"/>
            <p:nvPr/>
          </p:nvSpPr>
          <p:spPr>
            <a:xfrm>
              <a:off x="3312934" y="322096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CuadroTexto 57">
              <a:extLst>
                <a:ext uri="{FF2B5EF4-FFF2-40B4-BE49-F238E27FC236}">
                  <a16:creationId xmlns:a16="http://schemas.microsoft.com/office/drawing/2014/main" id="{0B51D289-5CE3-410F-BFEB-8848624E66BC}"/>
                </a:ext>
              </a:extLst>
            </p:cNvPr>
            <p:cNvSpPr txBox="1"/>
            <p:nvPr/>
          </p:nvSpPr>
          <p:spPr>
            <a:xfrm>
              <a:off x="3257597" y="225409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68" name="Estrella de 5 puntas 70">
            <a:extLst>
              <a:ext uri="{FF2B5EF4-FFF2-40B4-BE49-F238E27FC236}">
                <a16:creationId xmlns:a16="http://schemas.microsoft.com/office/drawing/2014/main" id="{DD9ABE78-2BA3-462A-8D8E-2966A5FCFD09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A504DE50-EAC6-46F1-82D4-A4563197D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5392"/>
              </p:ext>
            </p:extLst>
          </p:nvPr>
        </p:nvGraphicFramePr>
        <p:xfrm>
          <a:off x="8154988" y="6073775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326A782D-8007-424D-8995-C535BF523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54988" y="6073775"/>
                        <a:ext cx="215900" cy="30162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>
            <a:extLst>
              <a:ext uri="{FF2B5EF4-FFF2-40B4-BE49-F238E27FC236}">
                <a16:creationId xmlns:a16="http://schemas.microsoft.com/office/drawing/2014/main" id="{F6DCB3BB-ABFB-4212-AC55-AF15A7B48977}"/>
              </a:ext>
            </a:extLst>
          </p:cNvPr>
          <p:cNvSpPr txBox="1"/>
          <p:nvPr/>
        </p:nvSpPr>
        <p:spPr>
          <a:xfrm>
            <a:off x="7369845" y="3046969"/>
            <a:ext cx="39946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¿?</a:t>
            </a:r>
          </a:p>
        </p:txBody>
      </p:sp>
      <p:sp>
        <p:nvSpPr>
          <p:cNvPr id="71" name="CuadroTexto 70">
            <a:extLst>
              <a:ext uri="{FF2B5EF4-FFF2-40B4-BE49-F238E27FC236}">
                <a16:creationId xmlns:a16="http://schemas.microsoft.com/office/drawing/2014/main" id="{A141E58C-2F7E-469A-9721-9563E4ACD39E}"/>
              </a:ext>
            </a:extLst>
          </p:cNvPr>
          <p:cNvSpPr txBox="1"/>
          <p:nvPr/>
        </p:nvSpPr>
        <p:spPr>
          <a:xfrm>
            <a:off x="7354281" y="3514879"/>
            <a:ext cx="39946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¿?</a:t>
            </a:r>
          </a:p>
        </p:txBody>
      </p:sp>
      <p:sp>
        <p:nvSpPr>
          <p:cNvPr id="72" name="CuadroTexto 71">
            <a:extLst>
              <a:ext uri="{FF2B5EF4-FFF2-40B4-BE49-F238E27FC236}">
                <a16:creationId xmlns:a16="http://schemas.microsoft.com/office/drawing/2014/main" id="{A8951427-2C98-41DD-B72E-4E5499FA95F4}"/>
              </a:ext>
            </a:extLst>
          </p:cNvPr>
          <p:cNvSpPr txBox="1"/>
          <p:nvPr/>
        </p:nvSpPr>
        <p:spPr>
          <a:xfrm>
            <a:off x="7357524" y="3982789"/>
            <a:ext cx="39946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¿?</a:t>
            </a:r>
          </a:p>
        </p:txBody>
      </p:sp>
      <p:sp>
        <p:nvSpPr>
          <p:cNvPr id="78" name="CuadroTexto 77">
            <a:extLst>
              <a:ext uri="{FF2B5EF4-FFF2-40B4-BE49-F238E27FC236}">
                <a16:creationId xmlns:a16="http://schemas.microsoft.com/office/drawing/2014/main" id="{667C04C0-36ED-47E3-B06D-FEDD7F690101}"/>
              </a:ext>
            </a:extLst>
          </p:cNvPr>
          <p:cNvSpPr txBox="1"/>
          <p:nvPr/>
        </p:nvSpPr>
        <p:spPr>
          <a:xfrm>
            <a:off x="11009113" y="3771758"/>
            <a:ext cx="39946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¿?</a:t>
            </a:r>
          </a:p>
        </p:txBody>
      </p:sp>
      <p:sp>
        <p:nvSpPr>
          <p:cNvPr id="80" name="CuadroTexto 79">
            <a:extLst>
              <a:ext uri="{FF2B5EF4-FFF2-40B4-BE49-F238E27FC236}">
                <a16:creationId xmlns:a16="http://schemas.microsoft.com/office/drawing/2014/main" id="{4491ED38-BB73-4BB9-87B0-B5F35B510115}"/>
              </a:ext>
            </a:extLst>
          </p:cNvPr>
          <p:cNvSpPr txBox="1"/>
          <p:nvPr/>
        </p:nvSpPr>
        <p:spPr>
          <a:xfrm>
            <a:off x="3917546" y="3476961"/>
            <a:ext cx="39946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¿?</a:t>
            </a:r>
          </a:p>
        </p:txBody>
      </p:sp>
    </p:spTree>
    <p:extLst>
      <p:ext uri="{BB962C8B-B14F-4D97-AF65-F5344CB8AC3E}">
        <p14:creationId xmlns:p14="http://schemas.microsoft.com/office/powerpoint/2010/main" val="3462461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upo 22">
            <a:extLst>
              <a:ext uri="{FF2B5EF4-FFF2-40B4-BE49-F238E27FC236}">
                <a16:creationId xmlns:a16="http://schemas.microsoft.com/office/drawing/2014/main" id="{F160FEB5-E237-4CEE-AC6D-A4B9A05A9D29}"/>
              </a:ext>
            </a:extLst>
          </p:cNvPr>
          <p:cNvGrpSpPr/>
          <p:nvPr/>
        </p:nvGrpSpPr>
        <p:grpSpPr>
          <a:xfrm>
            <a:off x="3919267" y="2278884"/>
            <a:ext cx="2843732" cy="1862541"/>
            <a:chOff x="3919267" y="2278884"/>
            <a:chExt cx="2843732" cy="1862541"/>
          </a:xfrm>
        </p:grpSpPr>
        <p:cxnSp>
          <p:nvCxnSpPr>
            <p:cNvPr id="44" name="Conector recto de flecha 43">
              <a:extLst>
                <a:ext uri="{FF2B5EF4-FFF2-40B4-BE49-F238E27FC236}">
                  <a16:creationId xmlns:a16="http://schemas.microsoft.com/office/drawing/2014/main" id="{8744DAF0-8472-4831-A7F7-C7C50B3EE6CC}"/>
                </a:ext>
              </a:extLst>
            </p:cNvPr>
            <p:cNvCxnSpPr>
              <a:cxnSpLocks/>
            </p:cNvCxnSpPr>
            <p:nvPr/>
          </p:nvCxnSpPr>
          <p:spPr>
            <a:xfrm>
              <a:off x="3919267" y="3722052"/>
              <a:ext cx="2808000" cy="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recto de flecha 44">
              <a:extLst>
                <a:ext uri="{FF2B5EF4-FFF2-40B4-BE49-F238E27FC236}">
                  <a16:creationId xmlns:a16="http://schemas.microsoft.com/office/drawing/2014/main" id="{2FE31E80-DC25-4C9E-84B5-D2BF81765B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1334" y="2341425"/>
              <a:ext cx="0" cy="18000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CuadroTexto 50">
              <a:extLst>
                <a:ext uri="{FF2B5EF4-FFF2-40B4-BE49-F238E27FC236}">
                  <a16:creationId xmlns:a16="http://schemas.microsoft.com/office/drawing/2014/main" id="{10B2E8ED-9695-4290-B602-18923BFBECF2}"/>
                </a:ext>
              </a:extLst>
            </p:cNvPr>
            <p:cNvSpPr txBox="1"/>
            <p:nvPr/>
          </p:nvSpPr>
          <p:spPr>
            <a:xfrm>
              <a:off x="6475741" y="367773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2" name="CuadroTexto 51">
              <a:extLst>
                <a:ext uri="{FF2B5EF4-FFF2-40B4-BE49-F238E27FC236}">
                  <a16:creationId xmlns:a16="http://schemas.microsoft.com/office/drawing/2014/main" id="{DFB97A40-D521-44AA-BAB9-5AFFC5771D9F}"/>
                </a:ext>
              </a:extLst>
            </p:cNvPr>
            <p:cNvSpPr txBox="1"/>
            <p:nvPr/>
          </p:nvSpPr>
          <p:spPr>
            <a:xfrm>
              <a:off x="4924009" y="227888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100" name="Grupo 99">
            <a:extLst>
              <a:ext uri="{FF2B5EF4-FFF2-40B4-BE49-F238E27FC236}">
                <a16:creationId xmlns:a16="http://schemas.microsoft.com/office/drawing/2014/main" id="{9CB2E07D-E198-4BEE-80DD-4C355CCB444D}"/>
              </a:ext>
            </a:extLst>
          </p:cNvPr>
          <p:cNvGrpSpPr/>
          <p:nvPr/>
        </p:nvGrpSpPr>
        <p:grpSpPr>
          <a:xfrm>
            <a:off x="1908125" y="2817188"/>
            <a:ext cx="884744" cy="1167394"/>
            <a:chOff x="126257" y="2829489"/>
            <a:chExt cx="884744" cy="1167394"/>
          </a:xfrm>
        </p:grpSpPr>
        <p:sp>
          <p:nvSpPr>
            <p:cNvPr id="89" name="CuadroTexto 88">
              <a:extLst>
                <a:ext uri="{FF2B5EF4-FFF2-40B4-BE49-F238E27FC236}">
                  <a16:creationId xmlns:a16="http://schemas.microsoft.com/office/drawing/2014/main" id="{124DD0E1-7B2B-4F25-A5E1-53303F9DCDA1}"/>
                </a:ext>
              </a:extLst>
            </p:cNvPr>
            <p:cNvSpPr txBox="1"/>
            <p:nvPr/>
          </p:nvSpPr>
          <p:spPr>
            <a:xfrm>
              <a:off x="126257" y="3658329"/>
              <a:ext cx="6335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s </a:t>
              </a:r>
              <a:r>
                <a:rPr lang="es-A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es-AR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2" name="Grupo 91">
              <a:extLst>
                <a:ext uri="{FF2B5EF4-FFF2-40B4-BE49-F238E27FC236}">
                  <a16:creationId xmlns:a16="http://schemas.microsoft.com/office/drawing/2014/main" id="{11A86938-274B-4BB2-881A-B1E673FD1AA2}"/>
                </a:ext>
              </a:extLst>
            </p:cNvPr>
            <p:cNvGrpSpPr/>
            <p:nvPr/>
          </p:nvGrpSpPr>
          <p:grpSpPr>
            <a:xfrm>
              <a:off x="152695" y="2829489"/>
              <a:ext cx="858306" cy="970606"/>
              <a:chOff x="152695" y="2829489"/>
              <a:chExt cx="858306" cy="970606"/>
            </a:xfrm>
          </p:grpSpPr>
          <p:grpSp>
            <p:nvGrpSpPr>
              <p:cNvPr id="86" name="Grupo 85">
                <a:extLst>
                  <a:ext uri="{FF2B5EF4-FFF2-40B4-BE49-F238E27FC236}">
                    <a16:creationId xmlns:a16="http://schemas.microsoft.com/office/drawing/2014/main" id="{07AEE548-076E-40D5-9B51-F297CEBC946D}"/>
                  </a:ext>
                </a:extLst>
              </p:cNvPr>
              <p:cNvGrpSpPr/>
              <p:nvPr/>
            </p:nvGrpSpPr>
            <p:grpSpPr>
              <a:xfrm>
                <a:off x="152695" y="2829489"/>
                <a:ext cx="544738" cy="962309"/>
                <a:chOff x="152695" y="2829489"/>
                <a:chExt cx="544738" cy="962309"/>
              </a:xfrm>
            </p:grpSpPr>
            <p:sp>
              <p:nvSpPr>
                <p:cNvPr id="70" name="Forma libre: forma 69">
                  <a:extLst>
                    <a:ext uri="{FF2B5EF4-FFF2-40B4-BE49-F238E27FC236}">
                      <a16:creationId xmlns:a16="http://schemas.microsoft.com/office/drawing/2014/main" id="{89C8CCC9-4F95-49C2-946B-E73E9ECEB17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52695" y="2829489"/>
                  <a:ext cx="544738" cy="900000"/>
                </a:xfrm>
                <a:custGeom>
                  <a:avLst/>
                  <a:gdLst>
                    <a:gd name="connsiteX0" fmla="*/ 11151 w 524107"/>
                    <a:gd name="connsiteY0" fmla="*/ 836341 h 836341"/>
                    <a:gd name="connsiteX1" fmla="*/ 512956 w 524107"/>
                    <a:gd name="connsiteY1" fmla="*/ 825190 h 836341"/>
                    <a:gd name="connsiteX2" fmla="*/ 524107 w 524107"/>
                    <a:gd name="connsiteY2" fmla="*/ 0 h 836341"/>
                    <a:gd name="connsiteX3" fmla="*/ 0 w 524107"/>
                    <a:gd name="connsiteY3" fmla="*/ 780585 h 836341"/>
                    <a:gd name="connsiteX4" fmla="*/ 11151 w 524107"/>
                    <a:gd name="connsiteY4" fmla="*/ 836341 h 836341"/>
                    <a:gd name="connsiteX0" fmla="*/ 11151 w 512956"/>
                    <a:gd name="connsiteY0" fmla="*/ 858643 h 858643"/>
                    <a:gd name="connsiteX1" fmla="*/ 512956 w 512956"/>
                    <a:gd name="connsiteY1" fmla="*/ 847492 h 858643"/>
                    <a:gd name="connsiteX2" fmla="*/ 479502 w 512956"/>
                    <a:gd name="connsiteY2" fmla="*/ 0 h 858643"/>
                    <a:gd name="connsiteX3" fmla="*/ 0 w 512956"/>
                    <a:gd name="connsiteY3" fmla="*/ 802887 h 858643"/>
                    <a:gd name="connsiteX4" fmla="*/ 11151 w 512956"/>
                    <a:gd name="connsiteY4" fmla="*/ 858643 h 858643"/>
                    <a:gd name="connsiteX0" fmla="*/ 11151 w 512956"/>
                    <a:gd name="connsiteY0" fmla="*/ 858643 h 858643"/>
                    <a:gd name="connsiteX1" fmla="*/ 512956 w 512956"/>
                    <a:gd name="connsiteY1" fmla="*/ 847492 h 858643"/>
                    <a:gd name="connsiteX2" fmla="*/ 512955 w 512956"/>
                    <a:gd name="connsiteY2" fmla="*/ 0 h 858643"/>
                    <a:gd name="connsiteX3" fmla="*/ 0 w 512956"/>
                    <a:gd name="connsiteY3" fmla="*/ 802887 h 858643"/>
                    <a:gd name="connsiteX4" fmla="*/ 11151 w 512956"/>
                    <a:gd name="connsiteY4" fmla="*/ 858643 h 858643"/>
                    <a:gd name="connsiteX0" fmla="*/ 0 w 512956"/>
                    <a:gd name="connsiteY0" fmla="*/ 802887 h 847492"/>
                    <a:gd name="connsiteX1" fmla="*/ 512956 w 512956"/>
                    <a:gd name="connsiteY1" fmla="*/ 847492 h 847492"/>
                    <a:gd name="connsiteX2" fmla="*/ 512955 w 512956"/>
                    <a:gd name="connsiteY2" fmla="*/ 0 h 847492"/>
                    <a:gd name="connsiteX3" fmla="*/ 0 w 512956"/>
                    <a:gd name="connsiteY3" fmla="*/ 802887 h 847492"/>
                    <a:gd name="connsiteX0" fmla="*/ 0 w 512956"/>
                    <a:gd name="connsiteY0" fmla="*/ 836341 h 847492"/>
                    <a:gd name="connsiteX1" fmla="*/ 512956 w 512956"/>
                    <a:gd name="connsiteY1" fmla="*/ 847492 h 847492"/>
                    <a:gd name="connsiteX2" fmla="*/ 512955 w 512956"/>
                    <a:gd name="connsiteY2" fmla="*/ 0 h 847492"/>
                    <a:gd name="connsiteX3" fmla="*/ 0 w 512956"/>
                    <a:gd name="connsiteY3" fmla="*/ 836341 h 84749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12956" h="847492">
                      <a:moveTo>
                        <a:pt x="0" y="836341"/>
                      </a:moveTo>
                      <a:lnTo>
                        <a:pt x="512956" y="847492"/>
                      </a:lnTo>
                      <a:cubicBezTo>
                        <a:pt x="512956" y="564995"/>
                        <a:pt x="512955" y="282497"/>
                        <a:pt x="512955" y="0"/>
                      </a:cubicBezTo>
                      <a:lnTo>
                        <a:pt x="0" y="836341"/>
                      </a:lnTo>
                      <a:close/>
                    </a:path>
                  </a:pathLst>
                </a:cu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AR"/>
                </a:p>
              </p:txBody>
            </p:sp>
            <p:sp>
              <p:nvSpPr>
                <p:cNvPr id="84" name="CuadroTexto 83">
                  <a:extLst>
                    <a:ext uri="{FF2B5EF4-FFF2-40B4-BE49-F238E27FC236}">
                      <a16:creationId xmlns:a16="http://schemas.microsoft.com/office/drawing/2014/main" id="{ECF18A97-A900-4292-A518-102013FE213A}"/>
                    </a:ext>
                  </a:extLst>
                </p:cNvPr>
                <p:cNvSpPr txBox="1"/>
                <p:nvPr/>
              </p:nvSpPr>
              <p:spPr>
                <a:xfrm>
                  <a:off x="231949" y="3422466"/>
                  <a:ext cx="30489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AR" dirty="0">
                      <a:sym typeface="Symbol" panose="05050102010706020507" pitchFamily="18" charset="2"/>
                    </a:rPr>
                    <a:t></a:t>
                  </a:r>
                  <a:endParaRPr lang="es-AR" dirty="0"/>
                </a:p>
              </p:txBody>
            </p:sp>
          </p:grpSp>
          <p:sp>
            <p:nvSpPr>
              <p:cNvPr id="85" name="Arco 84">
                <a:extLst>
                  <a:ext uri="{FF2B5EF4-FFF2-40B4-BE49-F238E27FC236}">
                    <a16:creationId xmlns:a16="http://schemas.microsoft.com/office/drawing/2014/main" id="{7984D5B7-A85C-484E-999F-0D853AE190A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338987">
                <a:off x="220820" y="3440095"/>
                <a:ext cx="360000" cy="360000"/>
              </a:xfrm>
              <a:prstGeom prst="arc">
                <a:avLst>
                  <a:gd name="adj1" fmla="val 13744511"/>
                  <a:gd name="adj2" fmla="val 0"/>
                </a:avLst>
              </a:prstGeom>
              <a:ln>
                <a:solidFill>
                  <a:schemeClr val="tx1"/>
                </a:solidFill>
                <a:prstDash val="lg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87" name="CuadroTexto 86">
                <a:extLst>
                  <a:ext uri="{FF2B5EF4-FFF2-40B4-BE49-F238E27FC236}">
                    <a16:creationId xmlns:a16="http://schemas.microsoft.com/office/drawing/2014/main" id="{AC24BA07-83D5-437F-BF21-D4C8B1A1BCBE}"/>
                  </a:ext>
                </a:extLst>
              </p:cNvPr>
              <p:cNvSpPr txBox="1"/>
              <p:nvPr/>
            </p:nvSpPr>
            <p:spPr>
              <a:xfrm>
                <a:off x="176386" y="303578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600" dirty="0"/>
                  <a:t>1</a:t>
                </a:r>
              </a:p>
            </p:txBody>
          </p:sp>
          <p:sp>
            <p:nvSpPr>
              <p:cNvPr id="91" name="CuadroTexto 90">
                <a:extLst>
                  <a:ext uri="{FF2B5EF4-FFF2-40B4-BE49-F238E27FC236}">
                    <a16:creationId xmlns:a16="http://schemas.microsoft.com/office/drawing/2014/main" id="{12EBCCC2-88D1-4761-B5FF-E23EEDE34CBE}"/>
                  </a:ext>
                </a:extLst>
              </p:cNvPr>
              <p:cNvSpPr txBox="1"/>
              <p:nvPr/>
            </p:nvSpPr>
            <p:spPr>
              <a:xfrm rot="5400000">
                <a:off x="532985" y="3152428"/>
                <a:ext cx="6174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 </a:t>
                </a:r>
                <a:r>
                  <a:rPr lang="es-AR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endParaRPr lang="es-AR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upo 5">
            <a:extLst>
              <a:ext uri="{FF2B5EF4-FFF2-40B4-BE49-F238E27FC236}">
                <a16:creationId xmlns:a16="http://schemas.microsoft.com/office/drawing/2014/main" id="{64414C75-3AFC-4155-81E6-85104352F350}"/>
              </a:ext>
            </a:extLst>
          </p:cNvPr>
          <p:cNvGrpSpPr/>
          <p:nvPr/>
        </p:nvGrpSpPr>
        <p:grpSpPr>
          <a:xfrm>
            <a:off x="822095" y="2271447"/>
            <a:ext cx="2666164" cy="1862541"/>
            <a:chOff x="822095" y="2271447"/>
            <a:chExt cx="2666164" cy="1862541"/>
          </a:xfrm>
        </p:grpSpPr>
        <p:cxnSp>
          <p:nvCxnSpPr>
            <p:cNvPr id="24" name="Conector recto de flecha 23">
              <a:extLst>
                <a:ext uri="{FF2B5EF4-FFF2-40B4-BE49-F238E27FC236}">
                  <a16:creationId xmlns:a16="http://schemas.microsoft.com/office/drawing/2014/main" id="{D29766F1-6F3C-46FC-B2A2-CEDE8735EBF3}"/>
                </a:ext>
              </a:extLst>
            </p:cNvPr>
            <p:cNvCxnSpPr>
              <a:cxnSpLocks/>
            </p:cNvCxnSpPr>
            <p:nvPr/>
          </p:nvCxnSpPr>
          <p:spPr>
            <a:xfrm>
              <a:off x="822095" y="3722052"/>
              <a:ext cx="2658987" cy="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cto de flecha 24">
              <a:extLst>
                <a:ext uri="{FF2B5EF4-FFF2-40B4-BE49-F238E27FC236}">
                  <a16:creationId xmlns:a16="http://schemas.microsoft.com/office/drawing/2014/main" id="{0638ABFE-B26F-4553-AD15-C46AF70D8E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15443" y="2333988"/>
              <a:ext cx="0" cy="18000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CuadroTexto 32">
              <a:extLst>
                <a:ext uri="{FF2B5EF4-FFF2-40B4-BE49-F238E27FC236}">
                  <a16:creationId xmlns:a16="http://schemas.microsoft.com/office/drawing/2014/main" id="{C96946CB-A7C5-451E-8D4E-3CE7A625D062}"/>
                </a:ext>
              </a:extLst>
            </p:cNvPr>
            <p:cNvSpPr txBox="1"/>
            <p:nvPr/>
          </p:nvSpPr>
          <p:spPr>
            <a:xfrm>
              <a:off x="3201001" y="367029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3A18BCB8-89A7-45EC-B913-02CDEB4756A5}"/>
                </a:ext>
              </a:extLst>
            </p:cNvPr>
            <p:cNvSpPr txBox="1"/>
            <p:nvPr/>
          </p:nvSpPr>
          <p:spPr>
            <a:xfrm>
              <a:off x="1638118" y="227144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889DC28B-726C-4246-8075-10267CA5B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52838"/>
              </p:ext>
            </p:extLst>
          </p:nvPr>
        </p:nvGraphicFramePr>
        <p:xfrm>
          <a:off x="3997325" y="4164013"/>
          <a:ext cx="2227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53800" progId="Equation.DSMT4">
                  <p:embed/>
                </p:oleObj>
              </mc:Choice>
              <mc:Fallback>
                <p:oleObj name="Equation" r:id="rId2" imgW="1485720" imgH="2538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17CFBD90-08B5-46A7-915C-EA550ED07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7325" y="4164013"/>
                        <a:ext cx="22272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>
            <a:extLst>
              <a:ext uri="{FF2B5EF4-FFF2-40B4-BE49-F238E27FC236}">
                <a16:creationId xmlns:a16="http://schemas.microsoft.com/office/drawing/2014/main" id="{A21E525F-66AD-439F-8252-4E7B590063CB}"/>
              </a:ext>
            </a:extLst>
          </p:cNvPr>
          <p:cNvSpPr txBox="1"/>
          <p:nvPr/>
        </p:nvSpPr>
        <p:spPr>
          <a:xfrm>
            <a:off x="433395" y="137165"/>
            <a:ext cx="8754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Ejemplo de transformación lineal a partir de su forma descriptiva 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75C2817-6875-4F2D-B57E-5939B22C5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56901"/>
              </p:ext>
            </p:extLst>
          </p:nvPr>
        </p:nvGraphicFramePr>
        <p:xfrm>
          <a:off x="568325" y="1157288"/>
          <a:ext cx="1749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2CB5CCE-0FD1-4DDC-B699-3C3A374A9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325" y="1157288"/>
                        <a:ext cx="17494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868C718E-35C1-4F2F-9E23-57EC631BBA1F}"/>
              </a:ext>
            </a:extLst>
          </p:cNvPr>
          <p:cNvSpPr txBox="1"/>
          <p:nvPr/>
        </p:nvSpPr>
        <p:spPr>
          <a:xfrm>
            <a:off x="2689113" y="1056030"/>
            <a:ext cx="5865738" cy="646331"/>
          </a:xfrm>
          <a:prstGeom prst="rect">
            <a:avLst/>
          </a:prstGeom>
          <a:solidFill>
            <a:srgbClr val="7030A0">
              <a:alpha val="24000"/>
            </a:srgb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s-AR" dirty="0"/>
              <a:t>Rota a cada vector del plano bidimensional un ángulo de </a:t>
            </a:r>
            <a:r>
              <a:rPr lang="es-AR" dirty="0">
                <a:sym typeface="Symbol" panose="05050102010706020507" pitchFamily="18" charset="2"/>
              </a:rPr>
              <a:t> en sentido antihorario alrededor del origen de coordenadas</a:t>
            </a:r>
            <a:r>
              <a:rPr lang="es-AR" dirty="0"/>
              <a:t> </a:t>
            </a:r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24C79093-1BE8-4533-8753-9C2BEC9C6550}"/>
              </a:ext>
            </a:extLst>
          </p:cNvPr>
          <p:cNvCxnSpPr>
            <a:cxnSpLocks/>
          </p:cNvCxnSpPr>
          <p:nvPr/>
        </p:nvCxnSpPr>
        <p:spPr>
          <a:xfrm rot="18120000" flipV="1">
            <a:off x="9822728" y="1121528"/>
            <a:ext cx="800100" cy="307340"/>
          </a:xfrm>
          <a:prstGeom prst="straightConnector1">
            <a:avLst/>
          </a:prstGeom>
          <a:ln w="254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upo 10">
            <a:extLst>
              <a:ext uri="{FF2B5EF4-FFF2-40B4-BE49-F238E27FC236}">
                <a16:creationId xmlns:a16="http://schemas.microsoft.com/office/drawing/2014/main" id="{582BEC2D-4A41-40F9-B1CA-AE386B4B4442}"/>
              </a:ext>
            </a:extLst>
          </p:cNvPr>
          <p:cNvGrpSpPr/>
          <p:nvPr/>
        </p:nvGrpSpPr>
        <p:grpSpPr>
          <a:xfrm>
            <a:off x="9528910" y="644517"/>
            <a:ext cx="1657350" cy="1169734"/>
            <a:chOff x="9304020" y="2724743"/>
            <a:chExt cx="1657350" cy="1169734"/>
          </a:xfrm>
        </p:grpSpPr>
        <p:cxnSp>
          <p:nvCxnSpPr>
            <p:cNvPr id="12" name="Conector recto de flecha 11">
              <a:extLst>
                <a:ext uri="{FF2B5EF4-FFF2-40B4-BE49-F238E27FC236}">
                  <a16:creationId xmlns:a16="http://schemas.microsoft.com/office/drawing/2014/main" id="{5E71A50C-EECB-4726-894C-C04DCAB1FE6E}"/>
                </a:ext>
              </a:extLst>
            </p:cNvPr>
            <p:cNvCxnSpPr>
              <a:cxnSpLocks/>
            </p:cNvCxnSpPr>
            <p:nvPr/>
          </p:nvCxnSpPr>
          <p:spPr>
            <a:xfrm>
              <a:off x="9304020" y="3757317"/>
              <a:ext cx="1657350" cy="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cto de flecha 12">
              <a:extLst>
                <a:ext uri="{FF2B5EF4-FFF2-40B4-BE49-F238E27FC236}">
                  <a16:creationId xmlns:a16="http://schemas.microsoft.com/office/drawing/2014/main" id="{968A2E10-73DF-4D94-8731-51B1F274CF40}"/>
                </a:ext>
              </a:extLst>
            </p:cNvPr>
            <p:cNvCxnSpPr/>
            <p:nvPr/>
          </p:nvCxnSpPr>
          <p:spPr>
            <a:xfrm flipV="1">
              <a:off x="9898380" y="2724743"/>
              <a:ext cx="0" cy="1169734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cto de flecha 13">
              <a:extLst>
                <a:ext uri="{FF2B5EF4-FFF2-40B4-BE49-F238E27FC236}">
                  <a16:creationId xmlns:a16="http://schemas.microsoft.com/office/drawing/2014/main" id="{5BC697B1-D1C0-4BF2-AA2A-493AC0E1912C}"/>
                </a:ext>
              </a:extLst>
            </p:cNvPr>
            <p:cNvCxnSpPr/>
            <p:nvPr/>
          </p:nvCxnSpPr>
          <p:spPr>
            <a:xfrm flipV="1">
              <a:off x="9898380" y="3461407"/>
              <a:ext cx="800100" cy="307340"/>
            </a:xfrm>
            <a:prstGeom prst="straightConnector1">
              <a:avLst/>
            </a:prstGeom>
            <a:ln w="2540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to 16">
              <a:extLst>
                <a:ext uri="{FF2B5EF4-FFF2-40B4-BE49-F238E27FC236}">
                  <a16:creationId xmlns:a16="http://schemas.microsoft.com/office/drawing/2014/main" id="{DD10C870-F9E0-462A-83BE-149B88FB58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963693"/>
                </p:ext>
              </p:extLst>
            </p:nvPr>
          </p:nvGraphicFramePr>
          <p:xfrm>
            <a:off x="10743695" y="3270481"/>
            <a:ext cx="204019" cy="285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55" name="Objeto 54">
                          <a:extLst>
                            <a:ext uri="{FF2B5EF4-FFF2-40B4-BE49-F238E27FC236}">
                              <a16:creationId xmlns:a16="http://schemas.microsoft.com/office/drawing/2014/main" id="{5F62002F-E783-445A-AC00-1201EAE166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43695" y="3270481"/>
                          <a:ext cx="204019" cy="28574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accent5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6DEF1B9C-3280-46C7-AA2A-81897D885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8353"/>
              </p:ext>
            </p:extLst>
          </p:nvPr>
        </p:nvGraphicFramePr>
        <p:xfrm>
          <a:off x="10319609" y="454934"/>
          <a:ext cx="504000" cy="34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:a16="http://schemas.microsoft.com/office/drawing/2014/main" id="{DB6985AF-1036-4C4C-8DF5-25B11EA41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19609" y="454934"/>
                        <a:ext cx="504000" cy="346577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o 18">
            <a:extLst>
              <a:ext uri="{FF2B5EF4-FFF2-40B4-BE49-F238E27FC236}">
                <a16:creationId xmlns:a16="http://schemas.microsoft.com/office/drawing/2014/main" id="{EBD1A626-638D-4ABE-A7A0-8C3F4DF0A7F2}"/>
              </a:ext>
            </a:extLst>
          </p:cNvPr>
          <p:cNvSpPr/>
          <p:nvPr/>
        </p:nvSpPr>
        <p:spPr>
          <a:xfrm>
            <a:off x="9906901" y="1054612"/>
            <a:ext cx="800100" cy="799156"/>
          </a:xfrm>
          <a:prstGeom prst="arc">
            <a:avLst>
              <a:gd name="adj1" fmla="val 15748122"/>
              <a:gd name="adj2" fmla="val 0"/>
            </a:avLst>
          </a:prstGeom>
          <a:ln>
            <a:solidFill>
              <a:srgbClr val="7030A0"/>
            </a:solidFill>
            <a:prstDash val="lgDash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A19ACD08-E8DC-4E6F-B38D-5838C1540D99}"/>
              </a:ext>
            </a:extLst>
          </p:cNvPr>
          <p:cNvSpPr txBox="1"/>
          <p:nvPr/>
        </p:nvSpPr>
        <p:spPr>
          <a:xfrm>
            <a:off x="6310437" y="685280"/>
            <a:ext cx="2241644" cy="369332"/>
          </a:xfrm>
          <a:prstGeom prst="rect">
            <a:avLst/>
          </a:prstGeom>
          <a:solidFill>
            <a:srgbClr val="7030A0">
              <a:alpha val="32000"/>
            </a:srgb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s-AR" b="1" dirty="0"/>
              <a:t>FORMA DESCRIPTIVA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4BC88FD0-90EE-4884-808B-DACE576F8C12}"/>
              </a:ext>
            </a:extLst>
          </p:cNvPr>
          <p:cNvSpPr txBox="1"/>
          <p:nvPr/>
        </p:nvSpPr>
        <p:spPr>
          <a:xfrm>
            <a:off x="10571609" y="87992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</a:t>
            </a:r>
            <a:endParaRPr lang="es-AR" dirty="0"/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5BA3C93F-C4FB-41DE-9491-9EC5BBC39D44}"/>
              </a:ext>
            </a:extLst>
          </p:cNvPr>
          <p:cNvSpPr txBox="1"/>
          <p:nvPr/>
        </p:nvSpPr>
        <p:spPr>
          <a:xfrm>
            <a:off x="8729989" y="2637583"/>
            <a:ext cx="3255192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s-AR" sz="1800" b="1" dirty="0"/>
              <a:t>ROTACIÓN en el plano en </a:t>
            </a:r>
            <a:r>
              <a:rPr lang="es-AR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Conector recto de flecha 21">
            <a:extLst>
              <a:ext uri="{FF2B5EF4-FFF2-40B4-BE49-F238E27FC236}">
                <a16:creationId xmlns:a16="http://schemas.microsoft.com/office/drawing/2014/main" id="{D5A104FD-665A-434C-AFAA-33686B5AA210}"/>
              </a:ext>
            </a:extLst>
          </p:cNvPr>
          <p:cNvCxnSpPr>
            <a:cxnSpLocks/>
          </p:cNvCxnSpPr>
          <p:nvPr/>
        </p:nvCxnSpPr>
        <p:spPr>
          <a:xfrm rot="-3600000">
            <a:off x="1645443" y="3254399"/>
            <a:ext cx="1080000" cy="0"/>
          </a:xfrm>
          <a:prstGeom prst="straightConnector1">
            <a:avLst/>
          </a:prstGeom>
          <a:ln w="38100">
            <a:solidFill>
              <a:srgbClr val="86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01F10BE8-897A-47ED-82AA-52F3BE759CD2}"/>
              </a:ext>
            </a:extLst>
          </p:cNvPr>
          <p:cNvCxnSpPr/>
          <p:nvPr/>
        </p:nvCxnSpPr>
        <p:spPr>
          <a:xfrm flipV="1">
            <a:off x="1911238" y="3722052"/>
            <a:ext cx="1080000" cy="0"/>
          </a:xfrm>
          <a:prstGeom prst="straightConnector1">
            <a:avLst/>
          </a:prstGeom>
          <a:ln w="381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01DED87E-68E5-470C-8AC8-7FEF11169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989969"/>
              </p:ext>
            </p:extLst>
          </p:nvPr>
        </p:nvGraphicFramePr>
        <p:xfrm>
          <a:off x="2719491" y="3768155"/>
          <a:ext cx="163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215640" progId="Equation.DSMT4">
                  <p:embed/>
                </p:oleObj>
              </mc:Choice>
              <mc:Fallback>
                <p:oleObj name="Equation" r:id="rId10" imgW="101520" imgH="2156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DD10C870-F9E0-462A-83BE-149B88FB5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9491" y="3768155"/>
                        <a:ext cx="163513" cy="3460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C25043F1-E2D7-4D3B-A9A3-45AC12961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11973"/>
              </p:ext>
            </p:extLst>
          </p:nvPr>
        </p:nvGraphicFramePr>
        <p:xfrm>
          <a:off x="2319419" y="2387500"/>
          <a:ext cx="471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304560" progId="Equation.DSMT4">
                  <p:embed/>
                </p:oleObj>
              </mc:Choice>
              <mc:Fallback>
                <p:oleObj name="Equation" r:id="rId12" imgW="342720" imgH="3045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6DEF1B9C-3280-46C7-AA2A-81897D885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9419" y="2387500"/>
                        <a:ext cx="471487" cy="4159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ector recto 36">
            <a:extLst>
              <a:ext uri="{FF2B5EF4-FFF2-40B4-BE49-F238E27FC236}">
                <a16:creationId xmlns:a16="http://schemas.microsoft.com/office/drawing/2014/main" id="{C8EF52EF-3DC6-4FBF-A397-1612C33CF151}"/>
              </a:ext>
            </a:extLst>
          </p:cNvPr>
          <p:cNvCxnSpPr/>
          <p:nvPr/>
        </p:nvCxnSpPr>
        <p:spPr>
          <a:xfrm>
            <a:off x="2451238" y="2640779"/>
            <a:ext cx="0" cy="121418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28385977-D8BC-4B08-AE61-2DDE225534ED}"/>
              </a:ext>
            </a:extLst>
          </p:cNvPr>
          <p:cNvCxnSpPr/>
          <p:nvPr/>
        </p:nvCxnSpPr>
        <p:spPr>
          <a:xfrm flipH="1">
            <a:off x="1781747" y="2797430"/>
            <a:ext cx="77341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17CFBD90-08B5-46A7-915C-EA550ED07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82209"/>
              </p:ext>
            </p:extLst>
          </p:nvPr>
        </p:nvGraphicFramePr>
        <p:xfrm>
          <a:off x="972510" y="4147247"/>
          <a:ext cx="2132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360" imgH="253800" progId="Equation.DSMT4">
                  <p:embed/>
                </p:oleObj>
              </mc:Choice>
              <mc:Fallback>
                <p:oleObj name="Equation" r:id="rId14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2510" y="4147247"/>
                        <a:ext cx="21320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o 40">
            <a:extLst>
              <a:ext uri="{FF2B5EF4-FFF2-40B4-BE49-F238E27FC236}">
                <a16:creationId xmlns:a16="http://schemas.microsoft.com/office/drawing/2014/main" id="{B6478F28-325E-4CDF-AECB-2B01E177C4AE}"/>
              </a:ext>
            </a:extLst>
          </p:cNvPr>
          <p:cNvSpPr/>
          <p:nvPr/>
        </p:nvSpPr>
        <p:spPr>
          <a:xfrm>
            <a:off x="822095" y="2652992"/>
            <a:ext cx="2160000" cy="2160000"/>
          </a:xfrm>
          <a:prstGeom prst="arc">
            <a:avLst>
              <a:gd name="adj1" fmla="val 15324292"/>
              <a:gd name="adj2" fmla="val 143609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58A0D1DB-CE3B-4A7D-835A-9B2D93791064}"/>
              </a:ext>
            </a:extLst>
          </p:cNvPr>
          <p:cNvSpPr txBox="1"/>
          <p:nvPr/>
        </p:nvSpPr>
        <p:spPr>
          <a:xfrm>
            <a:off x="183357" y="1889409"/>
            <a:ext cx="2898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600" dirty="0"/>
              <a:t>La rotación no cambia el módulo</a:t>
            </a:r>
          </a:p>
        </p:txBody>
      </p:sp>
      <p:cxnSp>
        <p:nvCxnSpPr>
          <p:cNvPr id="46" name="Conector recto de flecha 45">
            <a:extLst>
              <a:ext uri="{FF2B5EF4-FFF2-40B4-BE49-F238E27FC236}">
                <a16:creationId xmlns:a16="http://schemas.microsoft.com/office/drawing/2014/main" id="{649D165E-0E19-4B8D-A53D-0D5C68293F87}"/>
              </a:ext>
            </a:extLst>
          </p:cNvPr>
          <p:cNvCxnSpPr>
            <a:cxnSpLocks/>
          </p:cNvCxnSpPr>
          <p:nvPr/>
        </p:nvCxnSpPr>
        <p:spPr>
          <a:xfrm rot="-5400000" flipV="1">
            <a:off x="4661334" y="3189489"/>
            <a:ext cx="1080000" cy="0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3CAB31B5-3EE8-499F-BCDD-12173C59C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9680"/>
              </p:ext>
            </p:extLst>
          </p:nvPr>
        </p:nvGraphicFramePr>
        <p:xfrm>
          <a:off x="5203702" y="2763832"/>
          <a:ext cx="204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241200" progId="Equation.DSMT4">
                  <p:embed/>
                </p:oleObj>
              </mc:Choice>
              <mc:Fallback>
                <p:oleObj name="Equation" r:id="rId16" imgW="126720" imgH="2412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01DED87E-68E5-470C-8AC8-7FEF11169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03702" y="2763832"/>
                        <a:ext cx="204788" cy="3857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CB3377CA-CE62-43F6-AC82-297C365DA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25385"/>
              </p:ext>
            </p:extLst>
          </p:nvPr>
        </p:nvGraphicFramePr>
        <p:xfrm>
          <a:off x="3727450" y="2908300"/>
          <a:ext cx="506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304560" progId="Equation.DSMT4">
                  <p:embed/>
                </p:oleObj>
              </mc:Choice>
              <mc:Fallback>
                <p:oleObj name="Equation" r:id="rId18" imgW="368280" imgH="30456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C25043F1-E2D7-4D3B-A9A3-45AC12961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7450" y="2908300"/>
                        <a:ext cx="506413" cy="4159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upo 30">
            <a:extLst>
              <a:ext uri="{FF2B5EF4-FFF2-40B4-BE49-F238E27FC236}">
                <a16:creationId xmlns:a16="http://schemas.microsoft.com/office/drawing/2014/main" id="{25BE46BB-8D36-4111-8124-D1261C465FDC}"/>
              </a:ext>
            </a:extLst>
          </p:cNvPr>
          <p:cNvGrpSpPr/>
          <p:nvPr/>
        </p:nvGrpSpPr>
        <p:grpSpPr>
          <a:xfrm>
            <a:off x="4873021" y="3206467"/>
            <a:ext cx="432000" cy="432000"/>
            <a:chOff x="4873021" y="3206467"/>
            <a:chExt cx="432000" cy="432000"/>
          </a:xfrm>
        </p:grpSpPr>
        <p:sp>
          <p:nvSpPr>
            <p:cNvPr id="49" name="CuadroTexto 48">
              <a:extLst>
                <a:ext uri="{FF2B5EF4-FFF2-40B4-BE49-F238E27FC236}">
                  <a16:creationId xmlns:a16="http://schemas.microsoft.com/office/drawing/2014/main" id="{BFFEB108-9566-4EEC-AC01-288543B18110}"/>
                </a:ext>
              </a:extLst>
            </p:cNvPr>
            <p:cNvSpPr txBox="1"/>
            <p:nvPr/>
          </p:nvSpPr>
          <p:spPr>
            <a:xfrm>
              <a:off x="4925861" y="3249943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ym typeface="Symbol" panose="05050102010706020507" pitchFamily="18" charset="2"/>
                </a:rPr>
                <a:t></a:t>
              </a:r>
              <a:endParaRPr lang="es-AR" dirty="0"/>
            </a:p>
          </p:txBody>
        </p:sp>
        <p:sp>
          <p:nvSpPr>
            <p:cNvPr id="50" name="Arco 49">
              <a:extLst>
                <a:ext uri="{FF2B5EF4-FFF2-40B4-BE49-F238E27FC236}">
                  <a16:creationId xmlns:a16="http://schemas.microsoft.com/office/drawing/2014/main" id="{466E1F50-A5C1-4FFA-AB56-C3842F6FE0EA}"/>
                </a:ext>
              </a:extLst>
            </p:cNvPr>
            <p:cNvSpPr/>
            <p:nvPr/>
          </p:nvSpPr>
          <p:spPr>
            <a:xfrm rot="17520000">
              <a:off x="4873021" y="3206467"/>
              <a:ext cx="432000" cy="432000"/>
            </a:xfrm>
            <a:prstGeom prst="arc">
              <a:avLst>
                <a:gd name="adj1" fmla="val 13744511"/>
                <a:gd name="adj2" fmla="val 0"/>
              </a:avLst>
            </a:prstGeom>
            <a:ln>
              <a:solidFill>
                <a:srgbClr val="7030A0"/>
              </a:solidFill>
              <a:prstDash val="lgDash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cxnSp>
        <p:nvCxnSpPr>
          <p:cNvPr id="53" name="Conector recto 52">
            <a:extLst>
              <a:ext uri="{FF2B5EF4-FFF2-40B4-BE49-F238E27FC236}">
                <a16:creationId xmlns:a16="http://schemas.microsoft.com/office/drawing/2014/main" id="{86E54D52-C5DF-4C8D-A805-227BDD7ECABA}"/>
              </a:ext>
            </a:extLst>
          </p:cNvPr>
          <p:cNvCxnSpPr/>
          <p:nvPr/>
        </p:nvCxnSpPr>
        <p:spPr>
          <a:xfrm>
            <a:off x="4306555" y="2815375"/>
            <a:ext cx="0" cy="121418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cto 53">
            <a:extLst>
              <a:ext uri="{FF2B5EF4-FFF2-40B4-BE49-F238E27FC236}">
                <a16:creationId xmlns:a16="http://schemas.microsoft.com/office/drawing/2014/main" id="{6A899481-1898-4511-A99C-67AD956DFB7D}"/>
              </a:ext>
            </a:extLst>
          </p:cNvPr>
          <p:cNvCxnSpPr>
            <a:cxnSpLocks/>
          </p:cNvCxnSpPr>
          <p:nvPr/>
        </p:nvCxnSpPr>
        <p:spPr>
          <a:xfrm flipH="1">
            <a:off x="4223659" y="3173097"/>
            <a:ext cx="1146549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5CBAD20C-34DC-4AC5-B03E-C6B2AEDAA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26709"/>
              </p:ext>
            </p:extLst>
          </p:nvPr>
        </p:nvGraphicFramePr>
        <p:xfrm>
          <a:off x="4884243" y="4208164"/>
          <a:ext cx="628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17CFBD90-08B5-46A7-915C-EA550ED07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84243" y="4208164"/>
                        <a:ext cx="628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Conector recto de flecha 42">
            <a:extLst>
              <a:ext uri="{FF2B5EF4-FFF2-40B4-BE49-F238E27FC236}">
                <a16:creationId xmlns:a16="http://schemas.microsoft.com/office/drawing/2014/main" id="{960CD7A2-BC99-4AA7-945D-1937B5921DF7}"/>
              </a:ext>
            </a:extLst>
          </p:cNvPr>
          <p:cNvCxnSpPr>
            <a:cxnSpLocks/>
          </p:cNvCxnSpPr>
          <p:nvPr/>
        </p:nvCxnSpPr>
        <p:spPr>
          <a:xfrm rot="-9000000">
            <a:off x="4217656" y="3462555"/>
            <a:ext cx="1080000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o 60">
            <a:extLst>
              <a:ext uri="{FF2B5EF4-FFF2-40B4-BE49-F238E27FC236}">
                <a16:creationId xmlns:a16="http://schemas.microsoft.com/office/drawing/2014/main" id="{DBEFCD50-68C8-4DC0-8D0D-F9F699FE0F35}"/>
              </a:ext>
            </a:extLst>
          </p:cNvPr>
          <p:cNvSpPr/>
          <p:nvPr/>
        </p:nvSpPr>
        <p:spPr>
          <a:xfrm rot="-5400000">
            <a:off x="4129719" y="2661577"/>
            <a:ext cx="2160000" cy="2160000"/>
          </a:xfrm>
          <a:prstGeom prst="arc">
            <a:avLst>
              <a:gd name="adj1" fmla="val 15324292"/>
              <a:gd name="adj2" fmla="val 143609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16" name="Grupo 15">
            <a:extLst>
              <a:ext uri="{FF2B5EF4-FFF2-40B4-BE49-F238E27FC236}">
                <a16:creationId xmlns:a16="http://schemas.microsoft.com/office/drawing/2014/main" id="{081FBEA5-CD38-4D6A-83EF-BEAB3A965990}"/>
              </a:ext>
            </a:extLst>
          </p:cNvPr>
          <p:cNvGrpSpPr/>
          <p:nvPr/>
        </p:nvGrpSpPr>
        <p:grpSpPr>
          <a:xfrm>
            <a:off x="1952453" y="3411473"/>
            <a:ext cx="432000" cy="444101"/>
            <a:chOff x="1952453" y="3411473"/>
            <a:chExt cx="432000" cy="444101"/>
          </a:xfrm>
        </p:grpSpPr>
        <p:sp>
          <p:nvSpPr>
            <p:cNvPr id="29" name="CuadroTexto 28">
              <a:extLst>
                <a:ext uri="{FF2B5EF4-FFF2-40B4-BE49-F238E27FC236}">
                  <a16:creationId xmlns:a16="http://schemas.microsoft.com/office/drawing/2014/main" id="{451A32E7-DAA0-4F49-90B7-CF641C10E402}"/>
                </a:ext>
              </a:extLst>
            </p:cNvPr>
            <p:cNvSpPr txBox="1"/>
            <p:nvPr/>
          </p:nvSpPr>
          <p:spPr>
            <a:xfrm>
              <a:off x="2008649" y="3411473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ym typeface="Symbol" panose="05050102010706020507" pitchFamily="18" charset="2"/>
                </a:rPr>
                <a:t></a:t>
              </a:r>
              <a:endParaRPr lang="es-AR" dirty="0"/>
            </a:p>
          </p:txBody>
        </p:sp>
        <p:sp>
          <p:nvSpPr>
            <p:cNvPr id="30" name="Arco 29">
              <a:extLst>
                <a:ext uri="{FF2B5EF4-FFF2-40B4-BE49-F238E27FC236}">
                  <a16:creationId xmlns:a16="http://schemas.microsoft.com/office/drawing/2014/main" id="{499960CF-6788-4B61-A970-8CECD180621D}"/>
                </a:ext>
              </a:extLst>
            </p:cNvPr>
            <p:cNvSpPr/>
            <p:nvPr/>
          </p:nvSpPr>
          <p:spPr>
            <a:xfrm rot="1338987">
              <a:off x="1952453" y="3423574"/>
              <a:ext cx="432000" cy="432000"/>
            </a:xfrm>
            <a:prstGeom prst="arc">
              <a:avLst>
                <a:gd name="adj1" fmla="val 13744511"/>
                <a:gd name="adj2" fmla="val 0"/>
              </a:avLst>
            </a:prstGeom>
            <a:ln>
              <a:solidFill>
                <a:srgbClr val="7030A0"/>
              </a:solidFill>
              <a:prstDash val="lgDash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C3BA6520-3E2A-46A8-B116-609D47071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15633"/>
              </p:ext>
            </p:extLst>
          </p:nvPr>
        </p:nvGraphicFramePr>
        <p:xfrm>
          <a:off x="1880698" y="4200076"/>
          <a:ext cx="5143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17CFBD90-08B5-46A7-915C-EA550ED07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80698" y="4200076"/>
                        <a:ext cx="5143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EDD0AA05-15FF-4368-B20E-8486164ED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27166"/>
              </p:ext>
            </p:extLst>
          </p:nvPr>
        </p:nvGraphicFramePr>
        <p:xfrm>
          <a:off x="2495938" y="4201494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203040" progId="Equation.DSMT4">
                  <p:embed/>
                </p:oleObj>
              </mc:Choice>
              <mc:Fallback>
                <p:oleObj name="Equation" r:id="rId24" imgW="330120" imgH="2030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17CFBD90-08B5-46A7-915C-EA550ED07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5938" y="4201494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94444888-3013-4CDD-8AD2-726C822F1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00098"/>
              </p:ext>
            </p:extLst>
          </p:nvPr>
        </p:nvGraphicFramePr>
        <p:xfrm>
          <a:off x="5548668" y="4200076"/>
          <a:ext cx="5143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5CBAD20C-34DC-4AC5-B03E-C6B2AEDAA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48668" y="4200076"/>
                        <a:ext cx="5143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FBFF8623-7706-49B3-B862-55A2DFC65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33336"/>
              </p:ext>
            </p:extLst>
          </p:nvPr>
        </p:nvGraphicFramePr>
        <p:xfrm>
          <a:off x="3279048" y="5039189"/>
          <a:ext cx="511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0120" imgH="457200" progId="Equation.DSMT4">
                  <p:embed/>
                </p:oleObj>
              </mc:Choice>
              <mc:Fallback>
                <p:oleObj name="Equation" r:id="rId28" imgW="330120" imgH="4572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C5337DA2-C7CE-4C9D-86AE-D447BA15C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79048" y="5039189"/>
                        <a:ext cx="51117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A921AF73-6E9D-495A-9122-D2F87DD0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67826"/>
              </p:ext>
            </p:extLst>
          </p:nvPr>
        </p:nvGraphicFramePr>
        <p:xfrm>
          <a:off x="3756961" y="5008916"/>
          <a:ext cx="24241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09400" imgH="457200" progId="Equation.DSMT4">
                  <p:embed/>
                </p:oleObj>
              </mc:Choice>
              <mc:Fallback>
                <p:oleObj name="Equation" r:id="rId30" imgW="1409400" imgH="4572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440A77AE-B46C-4430-8F3C-401804F1E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56961" y="5008916"/>
                        <a:ext cx="2424112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657C9846-9B2D-4140-B4D5-D74784FB4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8011"/>
              </p:ext>
            </p:extLst>
          </p:nvPr>
        </p:nvGraphicFramePr>
        <p:xfrm>
          <a:off x="2481235" y="6036190"/>
          <a:ext cx="290855" cy="3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4A6F75D6-03AE-4352-BE09-68BB55358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81235" y="6036190"/>
                        <a:ext cx="290855" cy="31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1E6D86CE-1422-47A9-A1F3-274C738E3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91043"/>
              </p:ext>
            </p:extLst>
          </p:nvPr>
        </p:nvGraphicFramePr>
        <p:xfrm>
          <a:off x="3417888" y="6040438"/>
          <a:ext cx="3381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164880" progId="Equation.DSMT4">
                  <p:embed/>
                </p:oleObj>
              </mc:Choice>
              <mc:Fallback>
                <p:oleObj name="Equation" r:id="rId34" imgW="177480" imgH="16488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4C351272-E951-4862-8C4F-206ECC3B2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417888" y="6040438"/>
                        <a:ext cx="33813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156A725D-92FE-4C47-8505-AFC549762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97728"/>
              </p:ext>
            </p:extLst>
          </p:nvPr>
        </p:nvGraphicFramePr>
        <p:xfrm>
          <a:off x="4508500" y="5975350"/>
          <a:ext cx="7477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93480" imgH="203040" progId="Equation.DSMT4">
                  <p:embed/>
                </p:oleObj>
              </mc:Choice>
              <mc:Fallback>
                <p:oleObj name="Equation" r:id="rId36" imgW="393480" imgH="2030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94EF3E5D-FC39-4949-A0F6-EEBBB302E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508500" y="5975350"/>
                        <a:ext cx="747713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Corchetes 77">
            <a:extLst>
              <a:ext uri="{FF2B5EF4-FFF2-40B4-BE49-F238E27FC236}">
                <a16:creationId xmlns:a16="http://schemas.microsoft.com/office/drawing/2014/main" id="{3C7AB19E-C050-47B8-B489-A6B47CAC07BD}"/>
              </a:ext>
            </a:extLst>
          </p:cNvPr>
          <p:cNvSpPr/>
          <p:nvPr/>
        </p:nvSpPr>
        <p:spPr>
          <a:xfrm>
            <a:off x="1880698" y="4876882"/>
            <a:ext cx="1341304" cy="1080000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29A40904-C17C-45C6-AE10-73ADA29F8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2273"/>
              </p:ext>
            </p:extLst>
          </p:nvPr>
        </p:nvGraphicFramePr>
        <p:xfrm>
          <a:off x="1915747" y="5045307"/>
          <a:ext cx="565488" cy="71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42720" imgH="431640" progId="Equation.DSMT4">
                  <p:embed/>
                </p:oleObj>
              </mc:Choice>
              <mc:Fallback>
                <p:oleObj name="Equation" r:id="rId38" imgW="342720" imgH="43164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C3BA6520-3E2A-46A8-B116-609D47071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915747" y="5045307"/>
                        <a:ext cx="565488" cy="71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>
            <a:extLst>
              <a:ext uri="{FF2B5EF4-FFF2-40B4-BE49-F238E27FC236}">
                <a16:creationId xmlns:a16="http://schemas.microsoft.com/office/drawing/2014/main" id="{EEF27065-A885-4F9B-953B-21A5C0071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32263"/>
              </p:ext>
            </p:extLst>
          </p:nvPr>
        </p:nvGraphicFramePr>
        <p:xfrm>
          <a:off x="2529852" y="5034453"/>
          <a:ext cx="692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19040" imgH="431640" progId="Equation.DSMT4">
                  <p:embed/>
                </p:oleObj>
              </mc:Choice>
              <mc:Fallback>
                <p:oleObj name="Equation" r:id="rId40" imgW="419040" imgH="431640" progId="Equation.DSMT4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29A40904-C17C-45C6-AE10-73ADA29F8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529852" y="5034453"/>
                        <a:ext cx="6921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Grupo 100">
            <a:extLst>
              <a:ext uri="{FF2B5EF4-FFF2-40B4-BE49-F238E27FC236}">
                <a16:creationId xmlns:a16="http://schemas.microsoft.com/office/drawing/2014/main" id="{09D036DC-5264-4AB1-9FBE-BE6853594023}"/>
              </a:ext>
            </a:extLst>
          </p:cNvPr>
          <p:cNvGrpSpPr/>
          <p:nvPr/>
        </p:nvGrpSpPr>
        <p:grpSpPr>
          <a:xfrm rot="16200000">
            <a:off x="6274614" y="2683490"/>
            <a:ext cx="884740" cy="1167396"/>
            <a:chOff x="126257" y="2829489"/>
            <a:chExt cx="884740" cy="1167396"/>
          </a:xfrm>
        </p:grpSpPr>
        <p:sp>
          <p:nvSpPr>
            <p:cNvPr id="102" name="CuadroTexto 101">
              <a:extLst>
                <a:ext uri="{FF2B5EF4-FFF2-40B4-BE49-F238E27FC236}">
                  <a16:creationId xmlns:a16="http://schemas.microsoft.com/office/drawing/2014/main" id="{229F5F5D-AEA5-43F3-9522-D80AA82D552F}"/>
                </a:ext>
              </a:extLst>
            </p:cNvPr>
            <p:cNvSpPr txBox="1"/>
            <p:nvPr/>
          </p:nvSpPr>
          <p:spPr>
            <a:xfrm>
              <a:off x="126257" y="3658331"/>
              <a:ext cx="6335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s </a:t>
              </a:r>
              <a:r>
                <a:rPr lang="es-A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es-AR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upo 102">
              <a:extLst>
                <a:ext uri="{FF2B5EF4-FFF2-40B4-BE49-F238E27FC236}">
                  <a16:creationId xmlns:a16="http://schemas.microsoft.com/office/drawing/2014/main" id="{0BFAA60D-8CE9-426E-8B34-06586B9580F8}"/>
                </a:ext>
              </a:extLst>
            </p:cNvPr>
            <p:cNvGrpSpPr/>
            <p:nvPr/>
          </p:nvGrpSpPr>
          <p:grpSpPr>
            <a:xfrm>
              <a:off x="152695" y="2829489"/>
              <a:ext cx="858302" cy="970606"/>
              <a:chOff x="152695" y="2829489"/>
              <a:chExt cx="858302" cy="970606"/>
            </a:xfrm>
          </p:grpSpPr>
          <p:grpSp>
            <p:nvGrpSpPr>
              <p:cNvPr id="104" name="Grupo 103">
                <a:extLst>
                  <a:ext uri="{FF2B5EF4-FFF2-40B4-BE49-F238E27FC236}">
                    <a16:creationId xmlns:a16="http://schemas.microsoft.com/office/drawing/2014/main" id="{E42ACF22-8952-4B0A-B9B0-8663D7C376CF}"/>
                  </a:ext>
                </a:extLst>
              </p:cNvPr>
              <p:cNvGrpSpPr/>
              <p:nvPr/>
            </p:nvGrpSpPr>
            <p:grpSpPr>
              <a:xfrm>
                <a:off x="152695" y="2829489"/>
                <a:ext cx="544738" cy="962309"/>
                <a:chOff x="152695" y="2829489"/>
                <a:chExt cx="544738" cy="962309"/>
              </a:xfrm>
            </p:grpSpPr>
            <p:sp>
              <p:nvSpPr>
                <p:cNvPr id="108" name="Forma libre: forma 107">
                  <a:extLst>
                    <a:ext uri="{FF2B5EF4-FFF2-40B4-BE49-F238E27FC236}">
                      <a16:creationId xmlns:a16="http://schemas.microsoft.com/office/drawing/2014/main" id="{78D651F7-EE82-408C-AA0D-E0FC6978771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52695" y="2829489"/>
                  <a:ext cx="544738" cy="900000"/>
                </a:xfrm>
                <a:custGeom>
                  <a:avLst/>
                  <a:gdLst>
                    <a:gd name="connsiteX0" fmla="*/ 11151 w 524107"/>
                    <a:gd name="connsiteY0" fmla="*/ 836341 h 836341"/>
                    <a:gd name="connsiteX1" fmla="*/ 512956 w 524107"/>
                    <a:gd name="connsiteY1" fmla="*/ 825190 h 836341"/>
                    <a:gd name="connsiteX2" fmla="*/ 524107 w 524107"/>
                    <a:gd name="connsiteY2" fmla="*/ 0 h 836341"/>
                    <a:gd name="connsiteX3" fmla="*/ 0 w 524107"/>
                    <a:gd name="connsiteY3" fmla="*/ 780585 h 836341"/>
                    <a:gd name="connsiteX4" fmla="*/ 11151 w 524107"/>
                    <a:gd name="connsiteY4" fmla="*/ 836341 h 836341"/>
                    <a:gd name="connsiteX0" fmla="*/ 11151 w 512956"/>
                    <a:gd name="connsiteY0" fmla="*/ 858643 h 858643"/>
                    <a:gd name="connsiteX1" fmla="*/ 512956 w 512956"/>
                    <a:gd name="connsiteY1" fmla="*/ 847492 h 858643"/>
                    <a:gd name="connsiteX2" fmla="*/ 479502 w 512956"/>
                    <a:gd name="connsiteY2" fmla="*/ 0 h 858643"/>
                    <a:gd name="connsiteX3" fmla="*/ 0 w 512956"/>
                    <a:gd name="connsiteY3" fmla="*/ 802887 h 858643"/>
                    <a:gd name="connsiteX4" fmla="*/ 11151 w 512956"/>
                    <a:gd name="connsiteY4" fmla="*/ 858643 h 858643"/>
                    <a:gd name="connsiteX0" fmla="*/ 11151 w 512956"/>
                    <a:gd name="connsiteY0" fmla="*/ 858643 h 858643"/>
                    <a:gd name="connsiteX1" fmla="*/ 512956 w 512956"/>
                    <a:gd name="connsiteY1" fmla="*/ 847492 h 858643"/>
                    <a:gd name="connsiteX2" fmla="*/ 512955 w 512956"/>
                    <a:gd name="connsiteY2" fmla="*/ 0 h 858643"/>
                    <a:gd name="connsiteX3" fmla="*/ 0 w 512956"/>
                    <a:gd name="connsiteY3" fmla="*/ 802887 h 858643"/>
                    <a:gd name="connsiteX4" fmla="*/ 11151 w 512956"/>
                    <a:gd name="connsiteY4" fmla="*/ 858643 h 858643"/>
                    <a:gd name="connsiteX0" fmla="*/ 0 w 512956"/>
                    <a:gd name="connsiteY0" fmla="*/ 802887 h 847492"/>
                    <a:gd name="connsiteX1" fmla="*/ 512956 w 512956"/>
                    <a:gd name="connsiteY1" fmla="*/ 847492 h 847492"/>
                    <a:gd name="connsiteX2" fmla="*/ 512955 w 512956"/>
                    <a:gd name="connsiteY2" fmla="*/ 0 h 847492"/>
                    <a:gd name="connsiteX3" fmla="*/ 0 w 512956"/>
                    <a:gd name="connsiteY3" fmla="*/ 802887 h 847492"/>
                    <a:gd name="connsiteX0" fmla="*/ 0 w 512956"/>
                    <a:gd name="connsiteY0" fmla="*/ 836341 h 847492"/>
                    <a:gd name="connsiteX1" fmla="*/ 512956 w 512956"/>
                    <a:gd name="connsiteY1" fmla="*/ 847492 h 847492"/>
                    <a:gd name="connsiteX2" fmla="*/ 512955 w 512956"/>
                    <a:gd name="connsiteY2" fmla="*/ 0 h 847492"/>
                    <a:gd name="connsiteX3" fmla="*/ 0 w 512956"/>
                    <a:gd name="connsiteY3" fmla="*/ 836341 h 84749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12956" h="847492">
                      <a:moveTo>
                        <a:pt x="0" y="836341"/>
                      </a:moveTo>
                      <a:lnTo>
                        <a:pt x="512956" y="847492"/>
                      </a:lnTo>
                      <a:cubicBezTo>
                        <a:pt x="512956" y="564995"/>
                        <a:pt x="512955" y="282497"/>
                        <a:pt x="512955" y="0"/>
                      </a:cubicBezTo>
                      <a:lnTo>
                        <a:pt x="0" y="836341"/>
                      </a:lnTo>
                      <a:close/>
                    </a:path>
                  </a:pathLst>
                </a:cu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AR"/>
                </a:p>
              </p:txBody>
            </p:sp>
            <p:sp>
              <p:nvSpPr>
                <p:cNvPr id="109" name="CuadroTexto 108">
                  <a:extLst>
                    <a:ext uri="{FF2B5EF4-FFF2-40B4-BE49-F238E27FC236}">
                      <a16:creationId xmlns:a16="http://schemas.microsoft.com/office/drawing/2014/main" id="{6D9C4276-E5B6-4B6E-9538-0ABF937CAAC8}"/>
                    </a:ext>
                  </a:extLst>
                </p:cNvPr>
                <p:cNvSpPr txBox="1"/>
                <p:nvPr/>
              </p:nvSpPr>
              <p:spPr>
                <a:xfrm>
                  <a:off x="231949" y="3422466"/>
                  <a:ext cx="30489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AR" dirty="0">
                      <a:sym typeface="Symbol" panose="05050102010706020507" pitchFamily="18" charset="2"/>
                    </a:rPr>
                    <a:t></a:t>
                  </a:r>
                  <a:endParaRPr lang="es-AR" dirty="0"/>
                </a:p>
              </p:txBody>
            </p:sp>
          </p:grpSp>
          <p:sp>
            <p:nvSpPr>
              <p:cNvPr id="105" name="Arco 104">
                <a:extLst>
                  <a:ext uri="{FF2B5EF4-FFF2-40B4-BE49-F238E27FC236}">
                    <a16:creationId xmlns:a16="http://schemas.microsoft.com/office/drawing/2014/main" id="{6EF6B4B9-C396-46B0-8D05-5415C67DE28B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338987">
                <a:off x="220820" y="3440095"/>
                <a:ext cx="360000" cy="360000"/>
              </a:xfrm>
              <a:prstGeom prst="arc">
                <a:avLst>
                  <a:gd name="adj1" fmla="val 13744511"/>
                  <a:gd name="adj2" fmla="val 0"/>
                </a:avLst>
              </a:prstGeom>
              <a:ln>
                <a:solidFill>
                  <a:schemeClr val="tx1"/>
                </a:solidFill>
                <a:prstDash val="lg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  <p:sp>
            <p:nvSpPr>
              <p:cNvPr id="106" name="CuadroTexto 105">
                <a:extLst>
                  <a:ext uri="{FF2B5EF4-FFF2-40B4-BE49-F238E27FC236}">
                    <a16:creationId xmlns:a16="http://schemas.microsoft.com/office/drawing/2014/main" id="{201F3E7D-2991-47A4-A33C-10BEDEB220ED}"/>
                  </a:ext>
                </a:extLst>
              </p:cNvPr>
              <p:cNvSpPr txBox="1"/>
              <p:nvPr/>
            </p:nvSpPr>
            <p:spPr>
              <a:xfrm>
                <a:off x="176386" y="303578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600" dirty="0"/>
                  <a:t>1</a:t>
                </a:r>
              </a:p>
            </p:txBody>
          </p:sp>
          <p:sp>
            <p:nvSpPr>
              <p:cNvPr id="107" name="CuadroTexto 106">
                <a:extLst>
                  <a:ext uri="{FF2B5EF4-FFF2-40B4-BE49-F238E27FC236}">
                    <a16:creationId xmlns:a16="http://schemas.microsoft.com/office/drawing/2014/main" id="{DC959F8F-D627-48C6-9D21-006F5613FF8E}"/>
                  </a:ext>
                </a:extLst>
              </p:cNvPr>
              <p:cNvSpPr txBox="1"/>
              <p:nvPr/>
            </p:nvSpPr>
            <p:spPr>
              <a:xfrm rot="5400000">
                <a:off x="532981" y="3152428"/>
                <a:ext cx="6174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 </a:t>
                </a:r>
                <a:r>
                  <a:rPr lang="es-AR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endParaRPr lang="es-AR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12" name="Conector recto 111">
            <a:extLst>
              <a:ext uri="{FF2B5EF4-FFF2-40B4-BE49-F238E27FC236}">
                <a16:creationId xmlns:a16="http://schemas.microsoft.com/office/drawing/2014/main" id="{6DB34FDB-DC8F-4C68-A343-63AF19170CA4}"/>
              </a:ext>
            </a:extLst>
          </p:cNvPr>
          <p:cNvCxnSpPr>
            <a:cxnSpLocks/>
          </p:cNvCxnSpPr>
          <p:nvPr/>
        </p:nvCxnSpPr>
        <p:spPr>
          <a:xfrm>
            <a:off x="7431259" y="2144417"/>
            <a:ext cx="0" cy="4001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to 112">
            <a:extLst>
              <a:ext uri="{FF2B5EF4-FFF2-40B4-BE49-F238E27FC236}">
                <a16:creationId xmlns:a16="http://schemas.microsoft.com/office/drawing/2014/main" id="{4F8B0408-B7F4-4210-8796-47D9C2507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6051"/>
              </p:ext>
            </p:extLst>
          </p:nvPr>
        </p:nvGraphicFramePr>
        <p:xfrm>
          <a:off x="7622045" y="3650687"/>
          <a:ext cx="4293677" cy="40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6880" imgH="253800" progId="Equation.DSMT4">
                  <p:embed/>
                </p:oleObj>
              </mc:Choice>
              <mc:Fallback>
                <p:oleObj name="Equation" r:id="rId42" imgW="266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622045" y="3650687"/>
                        <a:ext cx="4293677" cy="40861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Estrella de 5 puntas 70">
            <a:extLst>
              <a:ext uri="{FF2B5EF4-FFF2-40B4-BE49-F238E27FC236}">
                <a16:creationId xmlns:a16="http://schemas.microsoft.com/office/drawing/2014/main" id="{13F0E8A1-4E25-4D48-A7B9-FAA0739225A2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41A7C05F-A4BB-4646-B087-8E3B4A118BBB}"/>
              </a:ext>
            </a:extLst>
          </p:cNvPr>
          <p:cNvSpPr txBox="1"/>
          <p:nvPr/>
        </p:nvSpPr>
        <p:spPr>
          <a:xfrm>
            <a:off x="10927140" y="1601788"/>
            <a:ext cx="195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DD878DCC-F35D-47DC-8148-E0D830DA6B1A}"/>
              </a:ext>
            </a:extLst>
          </p:cNvPr>
          <p:cNvSpPr txBox="1"/>
          <p:nvPr/>
        </p:nvSpPr>
        <p:spPr>
          <a:xfrm>
            <a:off x="9916632" y="621736"/>
            <a:ext cx="161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92FC44C4-09FF-419C-95BB-4883EB13280B}"/>
              </a:ext>
            </a:extLst>
          </p:cNvPr>
          <p:cNvSpPr txBox="1"/>
          <p:nvPr/>
        </p:nvSpPr>
        <p:spPr>
          <a:xfrm>
            <a:off x="7747769" y="4899514"/>
            <a:ext cx="2554545" cy="369332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 &gt; 0: sentido antihorario</a:t>
            </a:r>
            <a:endParaRPr lang="es-AR" dirty="0"/>
          </a:p>
        </p:txBody>
      </p:sp>
      <p:sp>
        <p:nvSpPr>
          <p:cNvPr id="88" name="CuadroTexto 87">
            <a:extLst>
              <a:ext uri="{FF2B5EF4-FFF2-40B4-BE49-F238E27FC236}">
                <a16:creationId xmlns:a16="http://schemas.microsoft.com/office/drawing/2014/main" id="{DD3E4B58-FC5D-4407-AC18-5129BD754DDD}"/>
              </a:ext>
            </a:extLst>
          </p:cNvPr>
          <p:cNvSpPr txBox="1"/>
          <p:nvPr/>
        </p:nvSpPr>
        <p:spPr>
          <a:xfrm>
            <a:off x="7747769" y="5472740"/>
            <a:ext cx="2335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( &lt; 0: sentido horario)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D7584413-AABE-4914-A651-EFD92431E08D}"/>
              </a:ext>
            </a:extLst>
          </p:cNvPr>
          <p:cNvSpPr txBox="1"/>
          <p:nvPr/>
        </p:nvSpPr>
        <p:spPr>
          <a:xfrm flipH="1">
            <a:off x="7687939" y="4332158"/>
            <a:ext cx="2792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  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 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ángulo en radianes)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282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L -0.14128 -0.00902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70" y="-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2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/>
      <p:bldP spid="21" grpId="0" animBg="1"/>
      <p:bldP spid="41" grpId="0" animBg="1"/>
      <p:bldP spid="42" grpId="0"/>
      <p:bldP spid="61" grpId="0" animBg="1"/>
      <p:bldP spid="78" grpId="0" animBg="1"/>
      <p:bldP spid="79" grpId="0" animBg="1"/>
      <p:bldP spid="8" grpId="0" animBg="1"/>
      <p:bldP spid="88" grpId="0"/>
      <p:bldP spid="15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0</TotalTime>
  <Words>708</Words>
  <Application>Microsoft Office PowerPoint</Application>
  <PresentationFormat>Panorámica</PresentationFormat>
  <Paragraphs>166</Paragraphs>
  <Slides>2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Comic Sans MS</vt:lpstr>
      <vt:lpstr>Times New Roman</vt:lpstr>
      <vt:lpstr>Tema de Office</vt:lpstr>
      <vt:lpstr>Equation</vt:lpstr>
      <vt:lpstr>Pictur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a Contin</dc:creator>
  <cp:lastModifiedBy>Julia Contin</cp:lastModifiedBy>
  <cp:revision>425</cp:revision>
  <dcterms:created xsi:type="dcterms:W3CDTF">2020-09-28T11:32:19Z</dcterms:created>
  <dcterms:modified xsi:type="dcterms:W3CDTF">2022-09-18T20:25:51Z</dcterms:modified>
</cp:coreProperties>
</file>